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257" r:id="rId3"/>
    <p:sldId id="258" r:id="rId4"/>
    <p:sldId id="260" r:id="rId5"/>
    <p:sldId id="263" r:id="rId6"/>
    <p:sldId id="266" r:id="rId7"/>
    <p:sldId id="261" r:id="rId8"/>
    <p:sldId id="267" r:id="rId9"/>
    <p:sldId id="264" r:id="rId10"/>
    <p:sldId id="262" r:id="rId11"/>
    <p:sldId id="265" r:id="rId12"/>
    <p:sldId id="268" r:id="rId13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6633"/>
    <a:srgbClr val="702500"/>
    <a:srgbClr val="CC9900"/>
    <a:srgbClr val="993300"/>
    <a:srgbClr val="99CC00"/>
    <a:srgbClr val="803D06"/>
    <a:srgbClr val="FFFF00"/>
    <a:srgbClr val="003300"/>
    <a:srgbClr val="3333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5014" autoAdjust="0"/>
  </p:normalViewPr>
  <p:slideViewPr>
    <p:cSldViewPr>
      <p:cViewPr>
        <p:scale>
          <a:sx n="80" d="100"/>
          <a:sy n="80" d="100"/>
        </p:scale>
        <p:origin x="-226" y="-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5D4DCF-B0F8-4355-A12A-1BA686B3FA2E}" type="datetimeFigureOut">
              <a:rPr lang="en-CA" smtClean="0"/>
              <a:t>17/02/2016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C8831F-EA9F-4B69-B2F4-362E04D7995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91286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CC26BF35-F8F2-402D-9D52-40CC06B06D80}" type="datetimeFigureOut">
              <a:rPr lang="en-CA" smtClean="0"/>
              <a:t>17/02/2016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DE8FD0E9-2EFA-4483-8A5D-A6F1EBA17E9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880708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31774"/>
            <a:endParaRPr lang="en-CA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8FD0E9-2EFA-4483-8A5D-A6F1EBA17E93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14288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8FD0E9-2EFA-4483-8A5D-A6F1EBA17E93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179388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8FD0E9-2EFA-4483-8A5D-A6F1EBA17E93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887215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8D473-3723-4CC2-88D7-5D4DD2D2E0E1}" type="datetimeFigureOut">
              <a:rPr lang="en-CA" smtClean="0"/>
              <a:t>17/02/201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F3193-5FF8-4CDE-894A-63F3757A12C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128831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8D473-3723-4CC2-88D7-5D4DD2D2E0E1}" type="datetimeFigureOut">
              <a:rPr lang="en-CA" smtClean="0"/>
              <a:t>17/02/201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F3193-5FF8-4CDE-894A-63F3757A12C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839247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8D473-3723-4CC2-88D7-5D4DD2D2E0E1}" type="datetimeFigureOut">
              <a:rPr lang="en-CA" smtClean="0"/>
              <a:t>17/02/201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F3193-5FF8-4CDE-894A-63F3757A12C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390689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8D473-3723-4CC2-88D7-5D4DD2D2E0E1}" type="datetimeFigureOut">
              <a:rPr lang="en-CA" smtClean="0"/>
              <a:t>17/02/201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F3193-5FF8-4CDE-894A-63F3757A12C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827282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8D473-3723-4CC2-88D7-5D4DD2D2E0E1}" type="datetimeFigureOut">
              <a:rPr lang="en-CA" smtClean="0"/>
              <a:t>17/02/201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F3193-5FF8-4CDE-894A-63F3757A12C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586762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8D473-3723-4CC2-88D7-5D4DD2D2E0E1}" type="datetimeFigureOut">
              <a:rPr lang="en-CA" smtClean="0"/>
              <a:t>17/02/2016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F3193-5FF8-4CDE-894A-63F3757A12C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69913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8D473-3723-4CC2-88D7-5D4DD2D2E0E1}" type="datetimeFigureOut">
              <a:rPr lang="en-CA" smtClean="0"/>
              <a:t>17/02/2016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F3193-5FF8-4CDE-894A-63F3757A12C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007151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8D473-3723-4CC2-88D7-5D4DD2D2E0E1}" type="datetimeFigureOut">
              <a:rPr lang="en-CA" smtClean="0"/>
              <a:t>17/02/2016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F3193-5FF8-4CDE-894A-63F3757A12C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370431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8D473-3723-4CC2-88D7-5D4DD2D2E0E1}" type="datetimeFigureOut">
              <a:rPr lang="en-CA" smtClean="0"/>
              <a:t>17/02/2016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F3193-5FF8-4CDE-894A-63F3757A12C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34941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8D473-3723-4CC2-88D7-5D4DD2D2E0E1}" type="datetimeFigureOut">
              <a:rPr lang="en-CA" smtClean="0"/>
              <a:t>17/02/2016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F3193-5FF8-4CDE-894A-63F3757A12C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246721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8D473-3723-4CC2-88D7-5D4DD2D2E0E1}" type="datetimeFigureOut">
              <a:rPr lang="en-CA" smtClean="0"/>
              <a:t>17/02/2016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F3193-5FF8-4CDE-894A-63F3757A12C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298290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C8D473-3723-4CC2-88D7-5D4DD2D2E0E1}" type="datetimeFigureOut">
              <a:rPr lang="en-CA" smtClean="0"/>
              <a:t>17/02/201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4F3193-5FF8-4CDE-894A-63F3757A12C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850520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e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emf"/><Relationship Id="rId5" Type="http://schemas.openxmlformats.org/officeDocument/2006/relationships/image" Target="../media/image1.emf"/><Relationship Id="rId15" Type="http://schemas.openxmlformats.org/officeDocument/2006/relationships/image" Target="../media/image6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e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88372" y="1447800"/>
            <a:ext cx="736502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nvironmental Fate of Pesticid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08411" y="4572000"/>
            <a:ext cx="3324949" cy="16158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200"/>
              </a:spcAft>
            </a:pP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Dr. Cora J. Young</a:t>
            </a:r>
          </a:p>
          <a:p>
            <a:pPr algn="ctr">
              <a:spcAft>
                <a:spcPts val="200"/>
              </a:spcAft>
            </a:pP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Assistant Professor</a:t>
            </a:r>
          </a:p>
          <a:p>
            <a:pPr algn="ctr">
              <a:spcAft>
                <a:spcPts val="200"/>
              </a:spcAft>
            </a:pP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Department of Chemistry</a:t>
            </a:r>
          </a:p>
          <a:p>
            <a:pPr algn="ctr">
              <a:spcAft>
                <a:spcPts val="200"/>
              </a:spcAft>
            </a:pP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Memorial University</a:t>
            </a:r>
            <a:endParaRPr lang="en-CA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6763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162580"/>
            <a:ext cx="77980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esticides Don’t Always Stay the Same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4114800" y="3124200"/>
            <a:ext cx="914400" cy="914400"/>
            <a:chOff x="4038600" y="4803195"/>
            <a:chExt cx="381000" cy="378405"/>
          </a:xfrm>
        </p:grpSpPr>
        <p:sp>
          <p:nvSpPr>
            <p:cNvPr id="5" name="Oval 4"/>
            <p:cNvSpPr/>
            <p:nvPr/>
          </p:nvSpPr>
          <p:spPr>
            <a:xfrm>
              <a:off x="4038600" y="4955595"/>
              <a:ext cx="152400" cy="149805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rgbClr val="803D0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" name="Oval 5"/>
            <p:cNvSpPr/>
            <p:nvPr/>
          </p:nvSpPr>
          <p:spPr>
            <a:xfrm>
              <a:off x="4191000" y="4803195"/>
              <a:ext cx="152400" cy="149805"/>
            </a:xfrm>
            <a:prstGeom prst="ellipse">
              <a:avLst/>
            </a:prstGeom>
            <a:solidFill>
              <a:schemeClr val="accent5">
                <a:lumMod val="75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" name="Oval 6"/>
            <p:cNvSpPr/>
            <p:nvPr/>
          </p:nvSpPr>
          <p:spPr>
            <a:xfrm>
              <a:off x="4267200" y="5031795"/>
              <a:ext cx="152400" cy="149805"/>
            </a:xfrm>
            <a:prstGeom prst="ellipse">
              <a:avLst/>
            </a:prstGeom>
            <a:solidFill>
              <a:srgbClr val="CC9900"/>
            </a:solidFill>
            <a:ln>
              <a:solidFill>
                <a:srgbClr val="9966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52400" y="780127"/>
            <a:ext cx="8991600" cy="1277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Legacy pesticides have long environmental lifetimes.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More modern pesticides tend to have shorter lifetimes in the environment.</a:t>
            </a:r>
          </a:p>
        </p:txBody>
      </p:sp>
      <p:sp>
        <p:nvSpPr>
          <p:cNvPr id="10" name="Sun 9"/>
          <p:cNvSpPr/>
          <p:nvPr/>
        </p:nvSpPr>
        <p:spPr>
          <a:xfrm>
            <a:off x="5574531" y="2307427"/>
            <a:ext cx="902469" cy="816773"/>
          </a:xfrm>
          <a:prstGeom prst="sun">
            <a:avLst/>
          </a:prstGeom>
          <a:solidFill>
            <a:srgbClr val="FFFF00"/>
          </a:solidFill>
          <a:ln>
            <a:solidFill>
              <a:srgbClr val="CC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21" name="Group 20"/>
          <p:cNvGrpSpPr/>
          <p:nvPr/>
        </p:nvGrpSpPr>
        <p:grpSpPr>
          <a:xfrm>
            <a:off x="6693776" y="5411838"/>
            <a:ext cx="814659" cy="918030"/>
            <a:chOff x="4081848" y="3448002"/>
            <a:chExt cx="814659" cy="918030"/>
          </a:xfrm>
        </p:grpSpPr>
        <p:sp>
          <p:nvSpPr>
            <p:cNvPr id="18" name="Rounded Rectangle 17"/>
            <p:cNvSpPr/>
            <p:nvPr/>
          </p:nvSpPr>
          <p:spPr>
            <a:xfrm>
              <a:off x="4495800" y="3448002"/>
              <a:ext cx="304800" cy="361998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9" name="Rounded Rectangle 18"/>
            <p:cNvSpPr/>
            <p:nvPr/>
          </p:nvSpPr>
          <p:spPr>
            <a:xfrm>
              <a:off x="4081848" y="3823035"/>
              <a:ext cx="304800" cy="361998"/>
            </a:xfrm>
            <a:prstGeom prst="roundRect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rgbClr val="7025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0" name="Rounded Rectangle 19"/>
            <p:cNvSpPr/>
            <p:nvPr/>
          </p:nvSpPr>
          <p:spPr>
            <a:xfrm>
              <a:off x="4591707" y="4004034"/>
              <a:ext cx="304800" cy="361998"/>
            </a:xfrm>
            <a:prstGeom prst="roundRect">
              <a:avLst/>
            </a:prstGeom>
            <a:solidFill>
              <a:srgbClr val="CC9900"/>
            </a:solidFill>
            <a:ln>
              <a:solidFill>
                <a:srgbClr val="9966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509752" y="2895600"/>
            <a:ext cx="899160" cy="963203"/>
            <a:chOff x="1386840" y="3448002"/>
            <a:chExt cx="899160" cy="963203"/>
          </a:xfrm>
        </p:grpSpPr>
        <p:sp>
          <p:nvSpPr>
            <p:cNvPr id="22" name="Hexagon 21"/>
            <p:cNvSpPr/>
            <p:nvPr/>
          </p:nvSpPr>
          <p:spPr>
            <a:xfrm>
              <a:off x="1386840" y="3810000"/>
              <a:ext cx="365760" cy="375033"/>
            </a:xfrm>
            <a:prstGeom prst="hexagon">
              <a:avLst/>
            </a:prstGeom>
            <a:solidFill>
              <a:srgbClr val="993300"/>
            </a:solidFill>
            <a:ln>
              <a:solidFill>
                <a:srgbClr val="7025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3" name="Hexagon 22"/>
            <p:cNvSpPr/>
            <p:nvPr/>
          </p:nvSpPr>
          <p:spPr>
            <a:xfrm>
              <a:off x="1920240" y="4036172"/>
              <a:ext cx="365760" cy="375033"/>
            </a:xfrm>
            <a:prstGeom prst="hexagon">
              <a:avLst/>
            </a:prstGeom>
            <a:solidFill>
              <a:srgbClr val="CC9900"/>
            </a:solidFill>
            <a:ln>
              <a:solidFill>
                <a:srgbClr val="9966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4" name="Hexagon 23"/>
            <p:cNvSpPr/>
            <p:nvPr/>
          </p:nvSpPr>
          <p:spPr>
            <a:xfrm>
              <a:off x="1785708" y="3448002"/>
              <a:ext cx="365760" cy="375033"/>
            </a:xfrm>
            <a:prstGeom prst="hexagon">
              <a:avLst/>
            </a:prstGeom>
            <a:solidFill>
              <a:schemeClr val="accent5">
                <a:lumMod val="75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7570076" y="1956569"/>
            <a:ext cx="888124" cy="939031"/>
            <a:chOff x="5791200" y="3097141"/>
            <a:chExt cx="888124" cy="939031"/>
          </a:xfrm>
        </p:grpSpPr>
        <p:sp>
          <p:nvSpPr>
            <p:cNvPr id="26" name="Isosceles Triangle 25"/>
            <p:cNvSpPr/>
            <p:nvPr/>
          </p:nvSpPr>
          <p:spPr>
            <a:xfrm>
              <a:off x="5791200" y="3276600"/>
              <a:ext cx="381000" cy="358918"/>
            </a:xfrm>
            <a:prstGeom prst="triangle">
              <a:avLst/>
            </a:prstGeom>
            <a:solidFill>
              <a:srgbClr val="993300"/>
            </a:solidFill>
            <a:ln>
              <a:solidFill>
                <a:srgbClr val="7025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7" name="Isosceles Triangle 26"/>
            <p:cNvSpPr/>
            <p:nvPr/>
          </p:nvSpPr>
          <p:spPr>
            <a:xfrm>
              <a:off x="6298324" y="3097141"/>
              <a:ext cx="381000" cy="358918"/>
            </a:xfrm>
            <a:prstGeom prst="triangle">
              <a:avLst/>
            </a:prstGeom>
            <a:solidFill>
              <a:schemeClr val="accent5">
                <a:lumMod val="75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8" name="Isosceles Triangle 27"/>
            <p:cNvSpPr/>
            <p:nvPr/>
          </p:nvSpPr>
          <p:spPr>
            <a:xfrm>
              <a:off x="6151179" y="3677254"/>
              <a:ext cx="381000" cy="358918"/>
            </a:xfrm>
            <a:prstGeom prst="triangle">
              <a:avLst/>
            </a:prstGeom>
            <a:solidFill>
              <a:srgbClr val="CC9900"/>
            </a:solidFill>
            <a:ln>
              <a:solidFill>
                <a:srgbClr val="9966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cxnSp>
        <p:nvCxnSpPr>
          <p:cNvPr id="31" name="Straight Arrow Connector 30"/>
          <p:cNvCxnSpPr/>
          <p:nvPr/>
        </p:nvCxnSpPr>
        <p:spPr>
          <a:xfrm flipV="1">
            <a:off x="5181600" y="2743200"/>
            <a:ext cx="2251638" cy="838852"/>
          </a:xfrm>
          <a:prstGeom prst="straightConnector1">
            <a:avLst/>
          </a:prstGeom>
          <a:ln w="63500">
            <a:solidFill>
              <a:schemeClr val="bg1">
                <a:lumMod val="50000"/>
              </a:schemeClr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5064983" y="4191882"/>
            <a:ext cx="1628793" cy="1400955"/>
          </a:xfrm>
          <a:prstGeom prst="straightConnector1">
            <a:avLst/>
          </a:prstGeom>
          <a:ln w="63500">
            <a:solidFill>
              <a:schemeClr val="bg1">
                <a:lumMod val="50000"/>
              </a:schemeClr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 rot="2417012">
            <a:off x="5593637" y="4369737"/>
            <a:ext cx="7434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endParaRPr lang="en-CA" sz="2400" dirty="0"/>
          </a:p>
        </p:txBody>
      </p:sp>
      <p:cxnSp>
        <p:nvCxnSpPr>
          <p:cNvPr id="36" name="Straight Arrow Connector 35"/>
          <p:cNvCxnSpPr/>
          <p:nvPr/>
        </p:nvCxnSpPr>
        <p:spPr>
          <a:xfrm flipH="1" flipV="1">
            <a:off x="1524000" y="3257598"/>
            <a:ext cx="2415164" cy="324455"/>
          </a:xfrm>
          <a:prstGeom prst="straightConnector1">
            <a:avLst/>
          </a:prstGeom>
          <a:ln w="63500">
            <a:solidFill>
              <a:schemeClr val="bg1">
                <a:lumMod val="50000"/>
              </a:schemeClr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 rot="480707">
            <a:off x="2358957" y="2957656"/>
            <a:ext cx="9228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iota</a:t>
            </a:r>
            <a:endParaRPr lang="en-CA" sz="2400" dirty="0"/>
          </a:p>
        </p:txBody>
      </p:sp>
      <p:sp>
        <p:nvSpPr>
          <p:cNvPr id="41" name="TextBox 40"/>
          <p:cNvSpPr txBox="1"/>
          <p:nvPr/>
        </p:nvSpPr>
        <p:spPr>
          <a:xfrm>
            <a:off x="152400" y="5199727"/>
            <a:ext cx="5029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n some cases, products can have similar or greater toxicity than the original compound.</a:t>
            </a:r>
          </a:p>
        </p:txBody>
      </p:sp>
    </p:spTree>
    <p:extLst>
      <p:ext uri="{BB962C8B-B14F-4D97-AF65-F5344CB8AC3E}">
        <p14:creationId xmlns:p14="http://schemas.microsoft.com/office/powerpoint/2010/main" val="1338276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2400" y="162580"/>
            <a:ext cx="50577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equired Data for Marke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14205" y="914400"/>
            <a:ext cx="8472595" cy="56630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 large amount of environmental data is required before governments will approve market usage.</a:t>
            </a:r>
          </a:p>
          <a:p>
            <a:pPr>
              <a:spcBef>
                <a:spcPts val="600"/>
              </a:spcBef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hysical properties</a:t>
            </a:r>
          </a:p>
          <a:p>
            <a:pPr>
              <a:spcBef>
                <a:spcPts val="600"/>
              </a:spcBef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Environmental fate data</a:t>
            </a:r>
          </a:p>
          <a:p>
            <a:pPr>
              <a:spcBef>
                <a:spcPts val="600"/>
              </a:spcBef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oxicity to certain species</a:t>
            </a:r>
          </a:p>
          <a:p>
            <a:pPr>
              <a:spcBef>
                <a:spcPts val="600"/>
              </a:spcBef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Large amount of useful data typically not required.</a:t>
            </a:r>
          </a:p>
          <a:p>
            <a:pPr>
              <a:spcBef>
                <a:spcPts val="600"/>
              </a:spcBef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roducts of environmental degradation</a:t>
            </a:r>
          </a:p>
          <a:p>
            <a:pPr>
              <a:spcBef>
                <a:spcPts val="600"/>
              </a:spcBef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oxicity of degradation products</a:t>
            </a:r>
          </a:p>
          <a:p>
            <a:pPr>
              <a:spcBef>
                <a:spcPts val="600"/>
              </a:spcBef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oxicity in concert with other chemicals</a:t>
            </a:r>
          </a:p>
          <a:p>
            <a:pPr>
              <a:spcBef>
                <a:spcPts val="600"/>
              </a:spcBef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Even with the best lab data, predicting the full extent of pesticide impacts on the environment is virtually impossible.</a:t>
            </a:r>
          </a:p>
        </p:txBody>
      </p:sp>
    </p:spTree>
    <p:extLst>
      <p:ext uri="{BB962C8B-B14F-4D97-AF65-F5344CB8AC3E}">
        <p14:creationId xmlns:p14="http://schemas.microsoft.com/office/powerpoint/2010/main" val="1965646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2400" y="162580"/>
            <a:ext cx="83551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esticides in Newfoundland and Labrado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14205" y="799126"/>
            <a:ext cx="8701195" cy="2831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he province has been largely unaffected by pesticides compared to many other areas.</a:t>
            </a:r>
          </a:p>
          <a:p>
            <a:pPr>
              <a:spcBef>
                <a:spcPts val="600"/>
              </a:spcBef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Herbicides are often used when mechanical clearing could be equally effective.</a:t>
            </a:r>
          </a:p>
          <a:p>
            <a:pPr>
              <a:spcBef>
                <a:spcPts val="600"/>
              </a:spcBef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o maintain the pristine environment and key resource industries of Newfoundland and Labrador, pesticide use should be limited to essential applications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618" b="36587"/>
          <a:stretch/>
        </p:blipFill>
        <p:spPr>
          <a:xfrm>
            <a:off x="-76859" y="3664424"/>
            <a:ext cx="9283321" cy="3193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0166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162580"/>
            <a:ext cx="43059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hat are Pesticides?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3505200" y="2514600"/>
            <a:ext cx="2476500" cy="1787525"/>
            <a:chOff x="3771900" y="2555875"/>
            <a:chExt cx="2476500" cy="1787525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8233167"/>
                </p:ext>
              </p:extLst>
            </p:nvPr>
          </p:nvGraphicFramePr>
          <p:xfrm>
            <a:off x="3771900" y="2555875"/>
            <a:ext cx="2476500" cy="1330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1" name="CS ChemDraw Drawing" r:id="rId4" imgW="2476275" imgH="1330102" progId="ChemDraw.Document.6.0">
                    <p:embed/>
                  </p:oleObj>
                </mc:Choice>
                <mc:Fallback>
                  <p:oleObj name="CS ChemDraw Drawing" r:id="rId4" imgW="2476275" imgH="1330102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771900" y="2555875"/>
                          <a:ext cx="2476500" cy="1330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4191000" y="3974068"/>
              <a:ext cx="16337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>
                  <a:solidFill>
                    <a:schemeClr val="accent4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madocloprid</a:t>
              </a:r>
              <a:endParaRPr lang="en-CA" b="1" dirty="0">
                <a:solidFill>
                  <a:schemeClr val="accent4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489567" y="2146705"/>
            <a:ext cx="2517775" cy="1760093"/>
            <a:chOff x="489567" y="2146705"/>
            <a:chExt cx="2517775" cy="1760093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1941089"/>
                </p:ext>
              </p:extLst>
            </p:nvPr>
          </p:nvGraphicFramePr>
          <p:xfrm>
            <a:off x="489567" y="2146705"/>
            <a:ext cx="2517775" cy="1425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2" name="CS ChemDraw Drawing" r:id="rId6" imgW="2517396" imgH="1426193" progId="ChemDraw.Document.6.0">
                    <p:embed/>
                  </p:oleObj>
                </mc:Choice>
                <mc:Fallback>
                  <p:oleObj name="CS ChemDraw Drawing" r:id="rId6" imgW="2517396" imgH="1426193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9567" y="2146705"/>
                          <a:ext cx="2517775" cy="1425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1415559" y="3537466"/>
              <a:ext cx="68363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chemeClr val="accent4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DT</a:t>
              </a:r>
              <a:endParaRPr lang="en-CA" b="1" dirty="0">
                <a:solidFill>
                  <a:schemeClr val="accent4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6488804" y="2439948"/>
            <a:ext cx="2295525" cy="1874282"/>
            <a:chOff x="6488804" y="2439948"/>
            <a:chExt cx="2295525" cy="1874282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0295523"/>
                </p:ext>
              </p:extLst>
            </p:nvPr>
          </p:nvGraphicFramePr>
          <p:xfrm>
            <a:off x="6488804" y="2439948"/>
            <a:ext cx="2295525" cy="1466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" name="CS ChemDraw Drawing" r:id="rId8" imgW="2296280" imgH="1467375" progId="ChemDraw.Document.6.0">
                    <p:embed/>
                  </p:oleObj>
                </mc:Choice>
                <mc:Fallback>
                  <p:oleObj name="CS ChemDraw Drawing" r:id="rId8" imgW="2296280" imgH="1467375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488804" y="2439948"/>
                          <a:ext cx="2295525" cy="1466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7086600" y="3944898"/>
              <a:ext cx="11416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chemeClr val="accent3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trazine</a:t>
              </a:r>
              <a:endParaRPr lang="en-CA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3690937" y="4919505"/>
            <a:ext cx="2066925" cy="1286509"/>
            <a:chOff x="3690937" y="4919505"/>
            <a:chExt cx="2066925" cy="1286509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8964590"/>
                </p:ext>
              </p:extLst>
            </p:nvPr>
          </p:nvGraphicFramePr>
          <p:xfrm>
            <a:off x="3690937" y="4919505"/>
            <a:ext cx="2066925" cy="820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4" name="CS ChemDraw Drawing" r:id="rId10" imgW="2066147" imgH="821109" progId="ChemDraw.Document.6.0">
                    <p:embed/>
                  </p:oleObj>
                </mc:Choice>
                <mc:Fallback>
                  <p:oleObj name="CS ChemDraw Drawing" r:id="rId10" imgW="2066147" imgH="821109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690937" y="4919505"/>
                          <a:ext cx="2066925" cy="820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4063372" y="5836682"/>
              <a:ext cx="14992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chemeClr val="accent3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lyphosate </a:t>
              </a: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779463" y="4586614"/>
            <a:ext cx="1735137" cy="1966586"/>
            <a:chOff x="779463" y="4586614"/>
            <a:chExt cx="1735137" cy="1966586"/>
          </a:xfrm>
        </p:grpSpPr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3529675"/>
                </p:ext>
              </p:extLst>
            </p:nvPr>
          </p:nvGraphicFramePr>
          <p:xfrm>
            <a:off x="779463" y="4586614"/>
            <a:ext cx="1735137" cy="160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5" name="CS ChemDraw Drawing" r:id="rId12" imgW="1735376" imgH="1604287" progId="ChemDraw.Document.6.0">
                    <p:embed/>
                  </p:oleObj>
                </mc:Choice>
                <mc:Fallback>
                  <p:oleObj name="CS ChemDraw Drawing" r:id="rId12" imgW="1735376" imgH="1604287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79463" y="4586614"/>
                          <a:ext cx="1735137" cy="1604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1049700" y="6183868"/>
              <a:ext cx="12363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>
                  <a:solidFill>
                    <a:schemeClr val="accent3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ifluralin</a:t>
              </a:r>
              <a:endParaRPr lang="en-CA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89186" y="934015"/>
            <a:ext cx="3967753" cy="9079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Diverse chemical structures</a:t>
            </a:r>
          </a:p>
          <a:p>
            <a:pPr>
              <a:spcBef>
                <a:spcPts val="600"/>
              </a:spcBef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Used to manage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514600" y="1371600"/>
            <a:ext cx="11432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2400" dirty="0" smtClean="0">
                <a:solidFill>
                  <a:schemeClr val="accent4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sect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478546" y="1371600"/>
            <a:ext cx="12458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sz="2400" dirty="0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weeds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539563" y="1371600"/>
            <a:ext cx="10230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ngi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6557223" y="252869"/>
            <a:ext cx="1676400" cy="1869063"/>
            <a:chOff x="6557223" y="252869"/>
            <a:chExt cx="1676400" cy="1869063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6065111"/>
                </p:ext>
              </p:extLst>
            </p:nvPr>
          </p:nvGraphicFramePr>
          <p:xfrm>
            <a:off x="6557223" y="252869"/>
            <a:ext cx="1676400" cy="158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6" name="CS ChemDraw Drawing" r:id="rId14" imgW="1676220" imgH="1589114" progId="ChemDraw.Document.6.0">
                    <p:embed/>
                  </p:oleObj>
                </mc:Choice>
                <mc:Fallback>
                  <p:oleObj name="CS ChemDraw Drawing" r:id="rId14" imgW="1676220" imgH="1589114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557223" y="252869"/>
                          <a:ext cx="1676400" cy="15890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7162800" y="1752600"/>
              <a:ext cx="7873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>
                  <a:solidFill>
                    <a:schemeClr val="accent4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irex</a:t>
              </a:r>
              <a:endParaRPr lang="en-CA" b="1" dirty="0">
                <a:solidFill>
                  <a:schemeClr val="accent4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781800" y="4467225"/>
            <a:ext cx="1828800" cy="1998107"/>
            <a:chOff x="6781800" y="4467225"/>
            <a:chExt cx="1828800" cy="1998107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7513202"/>
                </p:ext>
              </p:extLst>
            </p:nvPr>
          </p:nvGraphicFramePr>
          <p:xfrm>
            <a:off x="6789044" y="4467225"/>
            <a:ext cx="1631950" cy="162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7" name="CS ChemDraw Drawing" r:id="rId16" imgW="1631678" imgH="1628775" progId="ChemDraw.Document.6.0">
                    <p:embed/>
                  </p:oleObj>
                </mc:Choice>
                <mc:Fallback>
                  <p:oleObj name="CS ChemDraw Drawing" r:id="rId16" imgW="1631678" imgH="1628775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789044" y="4467225"/>
                          <a:ext cx="1631950" cy="1628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Box 22"/>
            <p:cNvSpPr txBox="1"/>
            <p:nvPr/>
          </p:nvSpPr>
          <p:spPr>
            <a:xfrm>
              <a:off x="6781800" y="6096000"/>
              <a:ext cx="1828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 smtClean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lorothalonil</a:t>
              </a:r>
              <a:endParaRPr lang="en-US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68917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 rot="20514609">
            <a:off x="-327952" y="4036274"/>
            <a:ext cx="10237878" cy="274320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Box 1"/>
          <p:cNvSpPr txBox="1"/>
          <p:nvPr/>
        </p:nvSpPr>
        <p:spPr>
          <a:xfrm>
            <a:off x="381000" y="838200"/>
            <a:ext cx="492503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We use pesticides in targeted areas, but they rarely stay where they were applied.</a:t>
            </a:r>
          </a:p>
        </p:txBody>
      </p:sp>
      <p:sp>
        <p:nvSpPr>
          <p:cNvPr id="13" name="Freeform 12"/>
          <p:cNvSpPr/>
          <p:nvPr/>
        </p:nvSpPr>
        <p:spPr>
          <a:xfrm flipH="1">
            <a:off x="7857580" y="3239929"/>
            <a:ext cx="1438820" cy="963562"/>
          </a:xfrm>
          <a:custGeom>
            <a:avLst/>
            <a:gdLst>
              <a:gd name="connsiteX0" fmla="*/ 324465 w 1438820"/>
              <a:gd name="connsiteY0" fmla="*/ 914400 h 963562"/>
              <a:gd name="connsiteX1" fmla="*/ 265471 w 1438820"/>
              <a:gd name="connsiteY1" fmla="*/ 904568 h 963562"/>
              <a:gd name="connsiteX2" fmla="*/ 186813 w 1438820"/>
              <a:gd name="connsiteY2" fmla="*/ 845575 h 963562"/>
              <a:gd name="connsiteX3" fmla="*/ 157316 w 1438820"/>
              <a:gd name="connsiteY3" fmla="*/ 835742 h 963562"/>
              <a:gd name="connsiteX4" fmla="*/ 137652 w 1438820"/>
              <a:gd name="connsiteY4" fmla="*/ 806246 h 963562"/>
              <a:gd name="connsiteX5" fmla="*/ 49161 w 1438820"/>
              <a:gd name="connsiteY5" fmla="*/ 757084 h 963562"/>
              <a:gd name="connsiteX6" fmla="*/ 9832 w 1438820"/>
              <a:gd name="connsiteY6" fmla="*/ 668594 h 963562"/>
              <a:gd name="connsiteX7" fmla="*/ 0 w 1438820"/>
              <a:gd name="connsiteY7" fmla="*/ 639097 h 963562"/>
              <a:gd name="connsiteX8" fmla="*/ 9832 w 1438820"/>
              <a:gd name="connsiteY8" fmla="*/ 373626 h 963562"/>
              <a:gd name="connsiteX9" fmla="*/ 39329 w 1438820"/>
              <a:gd name="connsiteY9" fmla="*/ 353962 h 963562"/>
              <a:gd name="connsiteX10" fmla="*/ 108155 w 1438820"/>
              <a:gd name="connsiteY10" fmla="*/ 334297 h 963562"/>
              <a:gd name="connsiteX11" fmla="*/ 167148 w 1438820"/>
              <a:gd name="connsiteY11" fmla="*/ 314633 h 963562"/>
              <a:gd name="connsiteX12" fmla="*/ 226142 w 1438820"/>
              <a:gd name="connsiteY12" fmla="*/ 275304 h 963562"/>
              <a:gd name="connsiteX13" fmla="*/ 265471 w 1438820"/>
              <a:gd name="connsiteY13" fmla="*/ 216310 h 963562"/>
              <a:gd name="connsiteX14" fmla="*/ 334297 w 1438820"/>
              <a:gd name="connsiteY14" fmla="*/ 127820 h 963562"/>
              <a:gd name="connsiteX15" fmla="*/ 353961 w 1438820"/>
              <a:gd name="connsiteY15" fmla="*/ 98323 h 963562"/>
              <a:gd name="connsiteX16" fmla="*/ 373626 w 1438820"/>
              <a:gd name="connsiteY16" fmla="*/ 39329 h 963562"/>
              <a:gd name="connsiteX17" fmla="*/ 403123 w 1438820"/>
              <a:gd name="connsiteY17" fmla="*/ 19665 h 963562"/>
              <a:gd name="connsiteX18" fmla="*/ 462116 w 1438820"/>
              <a:gd name="connsiteY18" fmla="*/ 0 h 963562"/>
              <a:gd name="connsiteX19" fmla="*/ 580103 w 1438820"/>
              <a:gd name="connsiteY19" fmla="*/ 9833 h 963562"/>
              <a:gd name="connsiteX20" fmla="*/ 619432 w 1438820"/>
              <a:gd name="connsiteY20" fmla="*/ 19665 h 963562"/>
              <a:gd name="connsiteX21" fmla="*/ 678426 w 1438820"/>
              <a:gd name="connsiteY21" fmla="*/ 58994 h 963562"/>
              <a:gd name="connsiteX22" fmla="*/ 707923 w 1438820"/>
              <a:gd name="connsiteY22" fmla="*/ 78659 h 963562"/>
              <a:gd name="connsiteX23" fmla="*/ 737419 w 1438820"/>
              <a:gd name="connsiteY23" fmla="*/ 88491 h 963562"/>
              <a:gd name="connsiteX24" fmla="*/ 796413 w 1438820"/>
              <a:gd name="connsiteY24" fmla="*/ 78659 h 963562"/>
              <a:gd name="connsiteX25" fmla="*/ 855407 w 1438820"/>
              <a:gd name="connsiteY25" fmla="*/ 58994 h 963562"/>
              <a:gd name="connsiteX26" fmla="*/ 924232 w 1438820"/>
              <a:gd name="connsiteY26" fmla="*/ 19665 h 963562"/>
              <a:gd name="connsiteX27" fmla="*/ 993058 w 1438820"/>
              <a:gd name="connsiteY27" fmla="*/ 0 h 963562"/>
              <a:gd name="connsiteX28" fmla="*/ 1130710 w 1438820"/>
              <a:gd name="connsiteY28" fmla="*/ 9833 h 963562"/>
              <a:gd name="connsiteX29" fmla="*/ 1160207 w 1438820"/>
              <a:gd name="connsiteY29" fmla="*/ 39329 h 963562"/>
              <a:gd name="connsiteX30" fmla="*/ 1179871 w 1438820"/>
              <a:gd name="connsiteY30" fmla="*/ 98323 h 963562"/>
              <a:gd name="connsiteX31" fmla="*/ 1189703 w 1438820"/>
              <a:gd name="connsiteY31" fmla="*/ 226142 h 963562"/>
              <a:gd name="connsiteX32" fmla="*/ 1199536 w 1438820"/>
              <a:gd name="connsiteY32" fmla="*/ 255639 h 963562"/>
              <a:gd name="connsiteX33" fmla="*/ 1258529 w 1438820"/>
              <a:gd name="connsiteY33" fmla="*/ 275304 h 963562"/>
              <a:gd name="connsiteX34" fmla="*/ 1317523 w 1438820"/>
              <a:gd name="connsiteY34" fmla="*/ 314633 h 963562"/>
              <a:gd name="connsiteX35" fmla="*/ 1347019 w 1438820"/>
              <a:gd name="connsiteY35" fmla="*/ 324465 h 963562"/>
              <a:gd name="connsiteX36" fmla="*/ 1406013 w 1438820"/>
              <a:gd name="connsiteY36" fmla="*/ 353962 h 963562"/>
              <a:gd name="connsiteX37" fmla="*/ 1425678 w 1438820"/>
              <a:gd name="connsiteY37" fmla="*/ 383459 h 963562"/>
              <a:gd name="connsiteX38" fmla="*/ 1425678 w 1438820"/>
              <a:gd name="connsiteY38" fmla="*/ 501446 h 963562"/>
              <a:gd name="connsiteX39" fmla="*/ 1327355 w 1438820"/>
              <a:gd name="connsiteY39" fmla="*/ 530942 h 963562"/>
              <a:gd name="connsiteX40" fmla="*/ 1297858 w 1438820"/>
              <a:gd name="connsiteY40" fmla="*/ 550607 h 963562"/>
              <a:gd name="connsiteX41" fmla="*/ 1297858 w 1438820"/>
              <a:gd name="connsiteY41" fmla="*/ 658762 h 963562"/>
              <a:gd name="connsiteX42" fmla="*/ 1288026 w 1438820"/>
              <a:gd name="connsiteY42" fmla="*/ 766917 h 963562"/>
              <a:gd name="connsiteX43" fmla="*/ 1258529 w 1438820"/>
              <a:gd name="connsiteY43" fmla="*/ 776749 h 963562"/>
              <a:gd name="connsiteX44" fmla="*/ 1170039 w 1438820"/>
              <a:gd name="connsiteY44" fmla="*/ 766917 h 963562"/>
              <a:gd name="connsiteX45" fmla="*/ 1111045 w 1438820"/>
              <a:gd name="connsiteY45" fmla="*/ 776749 h 963562"/>
              <a:gd name="connsiteX46" fmla="*/ 1101213 w 1438820"/>
              <a:gd name="connsiteY46" fmla="*/ 806246 h 963562"/>
              <a:gd name="connsiteX47" fmla="*/ 1081548 w 1438820"/>
              <a:gd name="connsiteY47" fmla="*/ 875071 h 963562"/>
              <a:gd name="connsiteX48" fmla="*/ 993058 w 1438820"/>
              <a:gd name="connsiteY48" fmla="*/ 924233 h 963562"/>
              <a:gd name="connsiteX49" fmla="*/ 678426 w 1438820"/>
              <a:gd name="connsiteY49" fmla="*/ 924233 h 963562"/>
              <a:gd name="connsiteX50" fmla="*/ 648929 w 1438820"/>
              <a:gd name="connsiteY50" fmla="*/ 943897 h 963562"/>
              <a:gd name="connsiteX51" fmla="*/ 589936 w 1438820"/>
              <a:gd name="connsiteY51" fmla="*/ 963562 h 963562"/>
              <a:gd name="connsiteX52" fmla="*/ 334297 w 1438820"/>
              <a:gd name="connsiteY52" fmla="*/ 953729 h 963562"/>
              <a:gd name="connsiteX53" fmla="*/ 314632 w 1438820"/>
              <a:gd name="connsiteY53" fmla="*/ 924233 h 963562"/>
              <a:gd name="connsiteX54" fmla="*/ 235974 w 1438820"/>
              <a:gd name="connsiteY54" fmla="*/ 904568 h 9635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</a:cxnLst>
            <a:rect l="l" t="t" r="r" b="b"/>
            <a:pathLst>
              <a:path w="1438820" h="963562">
                <a:moveTo>
                  <a:pt x="324465" y="914400"/>
                </a:moveTo>
                <a:cubicBezTo>
                  <a:pt x="304800" y="911123"/>
                  <a:pt x="283302" y="913484"/>
                  <a:pt x="265471" y="904568"/>
                </a:cubicBezTo>
                <a:cubicBezTo>
                  <a:pt x="236157" y="889911"/>
                  <a:pt x="217905" y="855940"/>
                  <a:pt x="186813" y="845575"/>
                </a:cubicBezTo>
                <a:lnTo>
                  <a:pt x="157316" y="835742"/>
                </a:lnTo>
                <a:cubicBezTo>
                  <a:pt x="150761" y="825910"/>
                  <a:pt x="146545" y="814027"/>
                  <a:pt x="137652" y="806246"/>
                </a:cubicBezTo>
                <a:cubicBezTo>
                  <a:pt x="96042" y="769838"/>
                  <a:pt x="89674" y="770589"/>
                  <a:pt x="49161" y="757084"/>
                </a:cubicBezTo>
                <a:cubicBezTo>
                  <a:pt x="17999" y="710342"/>
                  <a:pt x="33233" y="738797"/>
                  <a:pt x="9832" y="668594"/>
                </a:cubicBezTo>
                <a:lnTo>
                  <a:pt x="0" y="639097"/>
                </a:lnTo>
                <a:cubicBezTo>
                  <a:pt x="3277" y="550607"/>
                  <a:pt x="-2267" y="461346"/>
                  <a:pt x="9832" y="373626"/>
                </a:cubicBezTo>
                <a:cubicBezTo>
                  <a:pt x="11447" y="361920"/>
                  <a:pt x="28760" y="359247"/>
                  <a:pt x="39329" y="353962"/>
                </a:cubicBezTo>
                <a:cubicBezTo>
                  <a:pt x="55856" y="345698"/>
                  <a:pt x="92396" y="339025"/>
                  <a:pt x="108155" y="334297"/>
                </a:cubicBezTo>
                <a:cubicBezTo>
                  <a:pt x="128009" y="328341"/>
                  <a:pt x="167148" y="314633"/>
                  <a:pt x="167148" y="314633"/>
                </a:cubicBezTo>
                <a:cubicBezTo>
                  <a:pt x="186813" y="301523"/>
                  <a:pt x="213032" y="294969"/>
                  <a:pt x="226142" y="275304"/>
                </a:cubicBezTo>
                <a:cubicBezTo>
                  <a:pt x="239252" y="255639"/>
                  <a:pt x="248759" y="233022"/>
                  <a:pt x="265471" y="216310"/>
                </a:cubicBezTo>
                <a:cubicBezTo>
                  <a:pt x="311678" y="170103"/>
                  <a:pt x="287257" y="198381"/>
                  <a:pt x="334297" y="127820"/>
                </a:cubicBezTo>
                <a:cubicBezTo>
                  <a:pt x="340852" y="117988"/>
                  <a:pt x="350224" y="109533"/>
                  <a:pt x="353961" y="98323"/>
                </a:cubicBezTo>
                <a:cubicBezTo>
                  <a:pt x="360516" y="78658"/>
                  <a:pt x="356379" y="50827"/>
                  <a:pt x="373626" y="39329"/>
                </a:cubicBezTo>
                <a:cubicBezTo>
                  <a:pt x="383458" y="32774"/>
                  <a:pt x="392325" y="24464"/>
                  <a:pt x="403123" y="19665"/>
                </a:cubicBezTo>
                <a:cubicBezTo>
                  <a:pt x="422065" y="11247"/>
                  <a:pt x="462116" y="0"/>
                  <a:pt x="462116" y="0"/>
                </a:cubicBezTo>
                <a:cubicBezTo>
                  <a:pt x="501445" y="3278"/>
                  <a:pt x="540942" y="4938"/>
                  <a:pt x="580103" y="9833"/>
                </a:cubicBezTo>
                <a:cubicBezTo>
                  <a:pt x="593512" y="11509"/>
                  <a:pt x="607345" y="13622"/>
                  <a:pt x="619432" y="19665"/>
                </a:cubicBezTo>
                <a:cubicBezTo>
                  <a:pt x="640571" y="30234"/>
                  <a:pt x="658761" y="45884"/>
                  <a:pt x="678426" y="58994"/>
                </a:cubicBezTo>
                <a:cubicBezTo>
                  <a:pt x="688258" y="65549"/>
                  <a:pt x="696712" y="74922"/>
                  <a:pt x="707923" y="78659"/>
                </a:cubicBezTo>
                <a:lnTo>
                  <a:pt x="737419" y="88491"/>
                </a:lnTo>
                <a:cubicBezTo>
                  <a:pt x="757084" y="85214"/>
                  <a:pt x="777072" y="83494"/>
                  <a:pt x="796413" y="78659"/>
                </a:cubicBezTo>
                <a:cubicBezTo>
                  <a:pt x="816523" y="73632"/>
                  <a:pt x="855407" y="58994"/>
                  <a:pt x="855407" y="58994"/>
                </a:cubicBezTo>
                <a:cubicBezTo>
                  <a:pt x="885032" y="39243"/>
                  <a:pt x="889300" y="34635"/>
                  <a:pt x="924232" y="19665"/>
                </a:cubicBezTo>
                <a:cubicBezTo>
                  <a:pt x="943976" y="11203"/>
                  <a:pt x="973105" y="4989"/>
                  <a:pt x="993058" y="0"/>
                </a:cubicBezTo>
                <a:cubicBezTo>
                  <a:pt x="1038942" y="3278"/>
                  <a:pt x="1085932" y="-703"/>
                  <a:pt x="1130710" y="9833"/>
                </a:cubicBezTo>
                <a:cubicBezTo>
                  <a:pt x="1144245" y="13018"/>
                  <a:pt x="1153454" y="27174"/>
                  <a:pt x="1160207" y="39329"/>
                </a:cubicBezTo>
                <a:cubicBezTo>
                  <a:pt x="1170274" y="57449"/>
                  <a:pt x="1179871" y="98323"/>
                  <a:pt x="1179871" y="98323"/>
                </a:cubicBezTo>
                <a:cubicBezTo>
                  <a:pt x="1183148" y="140929"/>
                  <a:pt x="1184403" y="183740"/>
                  <a:pt x="1189703" y="226142"/>
                </a:cubicBezTo>
                <a:cubicBezTo>
                  <a:pt x="1190989" y="236426"/>
                  <a:pt x="1191102" y="249615"/>
                  <a:pt x="1199536" y="255639"/>
                </a:cubicBezTo>
                <a:cubicBezTo>
                  <a:pt x="1216403" y="267687"/>
                  <a:pt x="1241282" y="263806"/>
                  <a:pt x="1258529" y="275304"/>
                </a:cubicBezTo>
                <a:cubicBezTo>
                  <a:pt x="1278194" y="288414"/>
                  <a:pt x="1295102" y="307159"/>
                  <a:pt x="1317523" y="314633"/>
                </a:cubicBezTo>
                <a:cubicBezTo>
                  <a:pt x="1327355" y="317910"/>
                  <a:pt x="1337749" y="319830"/>
                  <a:pt x="1347019" y="324465"/>
                </a:cubicBezTo>
                <a:cubicBezTo>
                  <a:pt x="1423264" y="362587"/>
                  <a:pt x="1331868" y="329245"/>
                  <a:pt x="1406013" y="353962"/>
                </a:cubicBezTo>
                <a:cubicBezTo>
                  <a:pt x="1412568" y="363794"/>
                  <a:pt x="1420393" y="372890"/>
                  <a:pt x="1425678" y="383459"/>
                </a:cubicBezTo>
                <a:cubicBezTo>
                  <a:pt x="1442303" y="416709"/>
                  <a:pt x="1444077" y="472533"/>
                  <a:pt x="1425678" y="501446"/>
                </a:cubicBezTo>
                <a:cubicBezTo>
                  <a:pt x="1421149" y="508562"/>
                  <a:pt x="1342929" y="527049"/>
                  <a:pt x="1327355" y="530942"/>
                </a:cubicBezTo>
                <a:cubicBezTo>
                  <a:pt x="1317523" y="537497"/>
                  <a:pt x="1305240" y="541379"/>
                  <a:pt x="1297858" y="550607"/>
                </a:cubicBezTo>
                <a:cubicBezTo>
                  <a:pt x="1276229" y="577643"/>
                  <a:pt x="1295513" y="640004"/>
                  <a:pt x="1297858" y="658762"/>
                </a:cubicBezTo>
                <a:cubicBezTo>
                  <a:pt x="1294581" y="694814"/>
                  <a:pt x="1299474" y="732574"/>
                  <a:pt x="1288026" y="766917"/>
                </a:cubicBezTo>
                <a:cubicBezTo>
                  <a:pt x="1284749" y="776749"/>
                  <a:pt x="1268893" y="776749"/>
                  <a:pt x="1258529" y="776749"/>
                </a:cubicBezTo>
                <a:cubicBezTo>
                  <a:pt x="1228851" y="776749"/>
                  <a:pt x="1199536" y="770194"/>
                  <a:pt x="1170039" y="766917"/>
                </a:cubicBezTo>
                <a:cubicBezTo>
                  <a:pt x="1150374" y="770194"/>
                  <a:pt x="1128354" y="766858"/>
                  <a:pt x="1111045" y="776749"/>
                </a:cubicBezTo>
                <a:cubicBezTo>
                  <a:pt x="1102046" y="781891"/>
                  <a:pt x="1104060" y="796281"/>
                  <a:pt x="1101213" y="806246"/>
                </a:cubicBezTo>
                <a:cubicBezTo>
                  <a:pt x="1101110" y="806606"/>
                  <a:pt x="1086265" y="870354"/>
                  <a:pt x="1081548" y="875071"/>
                </a:cubicBezTo>
                <a:cubicBezTo>
                  <a:pt x="1047740" y="908879"/>
                  <a:pt x="1030150" y="911868"/>
                  <a:pt x="993058" y="924233"/>
                </a:cubicBezTo>
                <a:cubicBezTo>
                  <a:pt x="891232" y="918873"/>
                  <a:pt x="780935" y="905012"/>
                  <a:pt x="678426" y="924233"/>
                </a:cubicBezTo>
                <a:cubicBezTo>
                  <a:pt x="666812" y="926411"/>
                  <a:pt x="659727" y="939098"/>
                  <a:pt x="648929" y="943897"/>
                </a:cubicBezTo>
                <a:cubicBezTo>
                  <a:pt x="629987" y="952315"/>
                  <a:pt x="589936" y="963562"/>
                  <a:pt x="589936" y="963562"/>
                </a:cubicBezTo>
                <a:cubicBezTo>
                  <a:pt x="504723" y="960284"/>
                  <a:pt x="418716" y="965789"/>
                  <a:pt x="334297" y="953729"/>
                </a:cubicBezTo>
                <a:cubicBezTo>
                  <a:pt x="322599" y="952058"/>
                  <a:pt x="324653" y="930496"/>
                  <a:pt x="314632" y="924233"/>
                </a:cubicBezTo>
                <a:cubicBezTo>
                  <a:pt x="279851" y="902495"/>
                  <a:pt x="266744" y="904568"/>
                  <a:pt x="235974" y="904568"/>
                </a:cubicBezTo>
              </a:path>
            </a:pathLst>
          </a:cu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Freeform 13"/>
          <p:cNvSpPr/>
          <p:nvPr/>
        </p:nvSpPr>
        <p:spPr>
          <a:xfrm>
            <a:off x="7735922" y="4598921"/>
            <a:ext cx="538506" cy="612176"/>
          </a:xfrm>
          <a:custGeom>
            <a:avLst/>
            <a:gdLst>
              <a:gd name="connsiteX0" fmla="*/ 139717 w 538506"/>
              <a:gd name="connsiteY0" fmla="*/ 592511 h 612176"/>
              <a:gd name="connsiteX1" fmla="*/ 110220 w 538506"/>
              <a:gd name="connsiteY1" fmla="*/ 464692 h 612176"/>
              <a:gd name="connsiteX2" fmla="*/ 90555 w 538506"/>
              <a:gd name="connsiteY2" fmla="*/ 405698 h 612176"/>
              <a:gd name="connsiteX3" fmla="*/ 70891 w 538506"/>
              <a:gd name="connsiteY3" fmla="*/ 336873 h 612176"/>
              <a:gd name="connsiteX4" fmla="*/ 51226 w 538506"/>
              <a:gd name="connsiteY4" fmla="*/ 307376 h 612176"/>
              <a:gd name="connsiteX5" fmla="*/ 31562 w 538506"/>
              <a:gd name="connsiteY5" fmla="*/ 248382 h 612176"/>
              <a:gd name="connsiteX6" fmla="*/ 21730 w 538506"/>
              <a:gd name="connsiteY6" fmla="*/ 218885 h 612176"/>
              <a:gd name="connsiteX7" fmla="*/ 11897 w 538506"/>
              <a:gd name="connsiteY7" fmla="*/ 179556 h 612176"/>
              <a:gd name="connsiteX8" fmla="*/ 2065 w 538506"/>
              <a:gd name="connsiteY8" fmla="*/ 150060 h 612176"/>
              <a:gd name="connsiteX9" fmla="*/ 31562 w 538506"/>
              <a:gd name="connsiteY9" fmla="*/ 159892 h 612176"/>
              <a:gd name="connsiteX10" fmla="*/ 61059 w 538506"/>
              <a:gd name="connsiteY10" fmla="*/ 189389 h 612176"/>
              <a:gd name="connsiteX11" fmla="*/ 100388 w 538506"/>
              <a:gd name="connsiteY11" fmla="*/ 248382 h 612176"/>
              <a:gd name="connsiteX12" fmla="*/ 120052 w 538506"/>
              <a:gd name="connsiteY12" fmla="*/ 307376 h 612176"/>
              <a:gd name="connsiteX13" fmla="*/ 139717 w 538506"/>
              <a:gd name="connsiteY13" fmla="*/ 395866 h 612176"/>
              <a:gd name="connsiteX14" fmla="*/ 149549 w 538506"/>
              <a:gd name="connsiteY14" fmla="*/ 425363 h 612176"/>
              <a:gd name="connsiteX15" fmla="*/ 159381 w 538506"/>
              <a:gd name="connsiteY15" fmla="*/ 159892 h 612176"/>
              <a:gd name="connsiteX16" fmla="*/ 169213 w 538506"/>
              <a:gd name="connsiteY16" fmla="*/ 110731 h 612176"/>
              <a:gd name="connsiteX17" fmla="*/ 188878 w 538506"/>
              <a:gd name="connsiteY17" fmla="*/ 169724 h 612176"/>
              <a:gd name="connsiteX18" fmla="*/ 208543 w 538506"/>
              <a:gd name="connsiteY18" fmla="*/ 248382 h 612176"/>
              <a:gd name="connsiteX19" fmla="*/ 238039 w 538506"/>
              <a:gd name="connsiteY19" fmla="*/ 307376 h 612176"/>
              <a:gd name="connsiteX20" fmla="*/ 257704 w 538506"/>
              <a:gd name="connsiteY20" fmla="*/ 405698 h 612176"/>
              <a:gd name="connsiteX21" fmla="*/ 247872 w 538506"/>
              <a:gd name="connsiteY21" fmla="*/ 150060 h 612176"/>
              <a:gd name="connsiteX22" fmla="*/ 228207 w 538506"/>
              <a:gd name="connsiteY22" fmla="*/ 2576 h 612176"/>
              <a:gd name="connsiteX23" fmla="*/ 247872 w 538506"/>
              <a:gd name="connsiteY23" fmla="*/ 32073 h 612176"/>
              <a:gd name="connsiteX24" fmla="*/ 267536 w 538506"/>
              <a:gd name="connsiteY24" fmla="*/ 91066 h 612176"/>
              <a:gd name="connsiteX25" fmla="*/ 277368 w 538506"/>
              <a:gd name="connsiteY25" fmla="*/ 130395 h 612176"/>
              <a:gd name="connsiteX26" fmla="*/ 297033 w 538506"/>
              <a:gd name="connsiteY26" fmla="*/ 189389 h 612176"/>
              <a:gd name="connsiteX27" fmla="*/ 316697 w 538506"/>
              <a:gd name="connsiteY27" fmla="*/ 317208 h 612176"/>
              <a:gd name="connsiteX28" fmla="*/ 326530 w 538506"/>
              <a:gd name="connsiteY28" fmla="*/ 405698 h 612176"/>
              <a:gd name="connsiteX29" fmla="*/ 356026 w 538506"/>
              <a:gd name="connsiteY29" fmla="*/ 327040 h 612176"/>
              <a:gd name="connsiteX30" fmla="*/ 375691 w 538506"/>
              <a:gd name="connsiteY30" fmla="*/ 268047 h 612176"/>
              <a:gd name="connsiteX31" fmla="*/ 385523 w 538506"/>
              <a:gd name="connsiteY31" fmla="*/ 238550 h 612176"/>
              <a:gd name="connsiteX32" fmla="*/ 395355 w 538506"/>
              <a:gd name="connsiteY32" fmla="*/ 209053 h 612176"/>
              <a:gd name="connsiteX33" fmla="*/ 405188 w 538506"/>
              <a:gd name="connsiteY33" fmla="*/ 169724 h 612176"/>
              <a:gd name="connsiteX34" fmla="*/ 434684 w 538506"/>
              <a:gd name="connsiteY34" fmla="*/ 376202 h 612176"/>
              <a:gd name="connsiteX35" fmla="*/ 444517 w 538506"/>
              <a:gd name="connsiteY35" fmla="*/ 346705 h 612176"/>
              <a:gd name="connsiteX36" fmla="*/ 483846 w 538506"/>
              <a:gd name="connsiteY36" fmla="*/ 277879 h 612176"/>
              <a:gd name="connsiteX37" fmla="*/ 503510 w 538506"/>
              <a:gd name="connsiteY37" fmla="*/ 209053 h 612176"/>
              <a:gd name="connsiteX38" fmla="*/ 523175 w 538506"/>
              <a:gd name="connsiteY38" fmla="*/ 179556 h 612176"/>
              <a:gd name="connsiteX39" fmla="*/ 523175 w 538506"/>
              <a:gd name="connsiteY39" fmla="*/ 435195 h 612176"/>
              <a:gd name="connsiteX40" fmla="*/ 503510 w 538506"/>
              <a:gd name="connsiteY40" fmla="*/ 494189 h 612176"/>
              <a:gd name="connsiteX41" fmla="*/ 474013 w 538506"/>
              <a:gd name="connsiteY41" fmla="*/ 582679 h 612176"/>
              <a:gd name="connsiteX42" fmla="*/ 464181 w 538506"/>
              <a:gd name="connsiteY42" fmla="*/ 612176 h 612176"/>
              <a:gd name="connsiteX43" fmla="*/ 139717 w 538506"/>
              <a:gd name="connsiteY43" fmla="*/ 592511 h 6121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538506" h="612176">
                <a:moveTo>
                  <a:pt x="139717" y="592511"/>
                </a:moveTo>
                <a:cubicBezTo>
                  <a:pt x="80723" y="567930"/>
                  <a:pt x="122075" y="500255"/>
                  <a:pt x="110220" y="464692"/>
                </a:cubicBezTo>
                <a:cubicBezTo>
                  <a:pt x="103665" y="445027"/>
                  <a:pt x="95582" y="425808"/>
                  <a:pt x="90555" y="405698"/>
                </a:cubicBezTo>
                <a:cubicBezTo>
                  <a:pt x="87405" y="393097"/>
                  <a:pt x="77944" y="350978"/>
                  <a:pt x="70891" y="336873"/>
                </a:cubicBezTo>
                <a:cubicBezTo>
                  <a:pt x="65606" y="326304"/>
                  <a:pt x="57781" y="317208"/>
                  <a:pt x="51226" y="307376"/>
                </a:cubicBezTo>
                <a:lnTo>
                  <a:pt x="31562" y="248382"/>
                </a:lnTo>
                <a:cubicBezTo>
                  <a:pt x="28285" y="238550"/>
                  <a:pt x="24244" y="228940"/>
                  <a:pt x="21730" y="218885"/>
                </a:cubicBezTo>
                <a:cubicBezTo>
                  <a:pt x="18452" y="205775"/>
                  <a:pt x="15609" y="192549"/>
                  <a:pt x="11897" y="179556"/>
                </a:cubicBezTo>
                <a:cubicBezTo>
                  <a:pt x="9050" y="169591"/>
                  <a:pt x="-5264" y="157388"/>
                  <a:pt x="2065" y="150060"/>
                </a:cubicBezTo>
                <a:cubicBezTo>
                  <a:pt x="9394" y="142732"/>
                  <a:pt x="21730" y="156615"/>
                  <a:pt x="31562" y="159892"/>
                </a:cubicBezTo>
                <a:cubicBezTo>
                  <a:pt x="41394" y="169724"/>
                  <a:pt x="52522" y="178413"/>
                  <a:pt x="61059" y="189389"/>
                </a:cubicBezTo>
                <a:cubicBezTo>
                  <a:pt x="75569" y="208044"/>
                  <a:pt x="100388" y="248382"/>
                  <a:pt x="100388" y="248382"/>
                </a:cubicBezTo>
                <a:cubicBezTo>
                  <a:pt x="106943" y="268047"/>
                  <a:pt x="115987" y="287050"/>
                  <a:pt x="120052" y="307376"/>
                </a:cubicBezTo>
                <a:cubicBezTo>
                  <a:pt x="126813" y="341182"/>
                  <a:pt x="130457" y="363456"/>
                  <a:pt x="139717" y="395866"/>
                </a:cubicBezTo>
                <a:cubicBezTo>
                  <a:pt x="142564" y="405831"/>
                  <a:pt x="146272" y="415531"/>
                  <a:pt x="149549" y="425363"/>
                </a:cubicBezTo>
                <a:cubicBezTo>
                  <a:pt x="152826" y="336873"/>
                  <a:pt x="153857" y="248271"/>
                  <a:pt x="159381" y="159892"/>
                </a:cubicBezTo>
                <a:cubicBezTo>
                  <a:pt x="160423" y="143213"/>
                  <a:pt x="153359" y="105447"/>
                  <a:pt x="169213" y="110731"/>
                </a:cubicBezTo>
                <a:cubicBezTo>
                  <a:pt x="188877" y="117286"/>
                  <a:pt x="183851" y="149615"/>
                  <a:pt x="188878" y="169724"/>
                </a:cubicBezTo>
                <a:cubicBezTo>
                  <a:pt x="195433" y="195943"/>
                  <a:pt x="193552" y="225895"/>
                  <a:pt x="208543" y="248382"/>
                </a:cubicBezTo>
                <a:cubicBezTo>
                  <a:pt x="230089" y="280703"/>
                  <a:pt x="227861" y="271755"/>
                  <a:pt x="238039" y="307376"/>
                </a:cubicBezTo>
                <a:cubicBezTo>
                  <a:pt x="249775" y="348452"/>
                  <a:pt x="249976" y="359330"/>
                  <a:pt x="257704" y="405698"/>
                </a:cubicBezTo>
                <a:cubicBezTo>
                  <a:pt x="254427" y="320485"/>
                  <a:pt x="253362" y="235159"/>
                  <a:pt x="247872" y="150060"/>
                </a:cubicBezTo>
                <a:cubicBezTo>
                  <a:pt x="243589" y="83682"/>
                  <a:pt x="216031" y="87803"/>
                  <a:pt x="228207" y="2576"/>
                </a:cubicBezTo>
                <a:cubicBezTo>
                  <a:pt x="229878" y="-9122"/>
                  <a:pt x="241317" y="22241"/>
                  <a:pt x="247872" y="32073"/>
                </a:cubicBezTo>
                <a:cubicBezTo>
                  <a:pt x="254427" y="51737"/>
                  <a:pt x="262509" y="70957"/>
                  <a:pt x="267536" y="91066"/>
                </a:cubicBezTo>
                <a:cubicBezTo>
                  <a:pt x="270813" y="104176"/>
                  <a:pt x="273485" y="117452"/>
                  <a:pt x="277368" y="130395"/>
                </a:cubicBezTo>
                <a:cubicBezTo>
                  <a:pt x="283324" y="150249"/>
                  <a:pt x="293625" y="168943"/>
                  <a:pt x="297033" y="189389"/>
                </a:cubicBezTo>
                <a:cubicBezTo>
                  <a:pt x="305235" y="238601"/>
                  <a:pt x="310370" y="266591"/>
                  <a:pt x="316697" y="317208"/>
                </a:cubicBezTo>
                <a:cubicBezTo>
                  <a:pt x="320378" y="346657"/>
                  <a:pt x="323252" y="376201"/>
                  <a:pt x="326530" y="405698"/>
                </a:cubicBezTo>
                <a:cubicBezTo>
                  <a:pt x="347815" y="320554"/>
                  <a:pt x="321752" y="412726"/>
                  <a:pt x="356026" y="327040"/>
                </a:cubicBezTo>
                <a:cubicBezTo>
                  <a:pt x="363724" y="307794"/>
                  <a:pt x="369136" y="287711"/>
                  <a:pt x="375691" y="268047"/>
                </a:cubicBezTo>
                <a:lnTo>
                  <a:pt x="385523" y="238550"/>
                </a:lnTo>
                <a:cubicBezTo>
                  <a:pt x="388800" y="228718"/>
                  <a:pt x="392841" y="219108"/>
                  <a:pt x="395355" y="209053"/>
                </a:cubicBezTo>
                <a:lnTo>
                  <a:pt x="405188" y="169724"/>
                </a:lnTo>
                <a:cubicBezTo>
                  <a:pt x="455428" y="270207"/>
                  <a:pt x="402604" y="151645"/>
                  <a:pt x="434684" y="376202"/>
                </a:cubicBezTo>
                <a:cubicBezTo>
                  <a:pt x="436150" y="386462"/>
                  <a:pt x="440434" y="356231"/>
                  <a:pt x="444517" y="346705"/>
                </a:cubicBezTo>
                <a:cubicBezTo>
                  <a:pt x="459488" y="311772"/>
                  <a:pt x="464095" y="307505"/>
                  <a:pt x="483846" y="277879"/>
                </a:cubicBezTo>
                <a:cubicBezTo>
                  <a:pt x="486996" y="265279"/>
                  <a:pt x="496458" y="223157"/>
                  <a:pt x="503510" y="209053"/>
                </a:cubicBezTo>
                <a:cubicBezTo>
                  <a:pt x="508795" y="198484"/>
                  <a:pt x="516620" y="189388"/>
                  <a:pt x="523175" y="179556"/>
                </a:cubicBezTo>
                <a:cubicBezTo>
                  <a:pt x="544310" y="285237"/>
                  <a:pt x="542911" y="257572"/>
                  <a:pt x="523175" y="435195"/>
                </a:cubicBezTo>
                <a:cubicBezTo>
                  <a:pt x="520886" y="455797"/>
                  <a:pt x="510065" y="474524"/>
                  <a:pt x="503510" y="494189"/>
                </a:cubicBezTo>
                <a:lnTo>
                  <a:pt x="474013" y="582679"/>
                </a:lnTo>
                <a:lnTo>
                  <a:pt x="464181" y="612176"/>
                </a:lnTo>
                <a:cubicBezTo>
                  <a:pt x="264417" y="597907"/>
                  <a:pt x="198711" y="617092"/>
                  <a:pt x="139717" y="592511"/>
                </a:cubicBezTo>
                <a:close/>
              </a:path>
            </a:pathLst>
          </a:custGeom>
          <a:solidFill>
            <a:srgbClr val="99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Freeform 14"/>
          <p:cNvSpPr/>
          <p:nvPr/>
        </p:nvSpPr>
        <p:spPr>
          <a:xfrm>
            <a:off x="1471894" y="6245824"/>
            <a:ext cx="538506" cy="612176"/>
          </a:xfrm>
          <a:custGeom>
            <a:avLst/>
            <a:gdLst>
              <a:gd name="connsiteX0" fmla="*/ 139717 w 538506"/>
              <a:gd name="connsiteY0" fmla="*/ 592511 h 612176"/>
              <a:gd name="connsiteX1" fmla="*/ 110220 w 538506"/>
              <a:gd name="connsiteY1" fmla="*/ 464692 h 612176"/>
              <a:gd name="connsiteX2" fmla="*/ 90555 w 538506"/>
              <a:gd name="connsiteY2" fmla="*/ 405698 h 612176"/>
              <a:gd name="connsiteX3" fmla="*/ 70891 w 538506"/>
              <a:gd name="connsiteY3" fmla="*/ 336873 h 612176"/>
              <a:gd name="connsiteX4" fmla="*/ 51226 w 538506"/>
              <a:gd name="connsiteY4" fmla="*/ 307376 h 612176"/>
              <a:gd name="connsiteX5" fmla="*/ 31562 w 538506"/>
              <a:gd name="connsiteY5" fmla="*/ 248382 h 612176"/>
              <a:gd name="connsiteX6" fmla="*/ 21730 w 538506"/>
              <a:gd name="connsiteY6" fmla="*/ 218885 h 612176"/>
              <a:gd name="connsiteX7" fmla="*/ 11897 w 538506"/>
              <a:gd name="connsiteY7" fmla="*/ 179556 h 612176"/>
              <a:gd name="connsiteX8" fmla="*/ 2065 w 538506"/>
              <a:gd name="connsiteY8" fmla="*/ 150060 h 612176"/>
              <a:gd name="connsiteX9" fmla="*/ 31562 w 538506"/>
              <a:gd name="connsiteY9" fmla="*/ 159892 h 612176"/>
              <a:gd name="connsiteX10" fmla="*/ 61059 w 538506"/>
              <a:gd name="connsiteY10" fmla="*/ 189389 h 612176"/>
              <a:gd name="connsiteX11" fmla="*/ 100388 w 538506"/>
              <a:gd name="connsiteY11" fmla="*/ 248382 h 612176"/>
              <a:gd name="connsiteX12" fmla="*/ 120052 w 538506"/>
              <a:gd name="connsiteY12" fmla="*/ 307376 h 612176"/>
              <a:gd name="connsiteX13" fmla="*/ 139717 w 538506"/>
              <a:gd name="connsiteY13" fmla="*/ 395866 h 612176"/>
              <a:gd name="connsiteX14" fmla="*/ 149549 w 538506"/>
              <a:gd name="connsiteY14" fmla="*/ 425363 h 612176"/>
              <a:gd name="connsiteX15" fmla="*/ 159381 w 538506"/>
              <a:gd name="connsiteY15" fmla="*/ 159892 h 612176"/>
              <a:gd name="connsiteX16" fmla="*/ 169213 w 538506"/>
              <a:gd name="connsiteY16" fmla="*/ 110731 h 612176"/>
              <a:gd name="connsiteX17" fmla="*/ 188878 w 538506"/>
              <a:gd name="connsiteY17" fmla="*/ 169724 h 612176"/>
              <a:gd name="connsiteX18" fmla="*/ 208543 w 538506"/>
              <a:gd name="connsiteY18" fmla="*/ 248382 h 612176"/>
              <a:gd name="connsiteX19" fmla="*/ 238039 w 538506"/>
              <a:gd name="connsiteY19" fmla="*/ 307376 h 612176"/>
              <a:gd name="connsiteX20" fmla="*/ 257704 w 538506"/>
              <a:gd name="connsiteY20" fmla="*/ 405698 h 612176"/>
              <a:gd name="connsiteX21" fmla="*/ 247872 w 538506"/>
              <a:gd name="connsiteY21" fmla="*/ 150060 h 612176"/>
              <a:gd name="connsiteX22" fmla="*/ 228207 w 538506"/>
              <a:gd name="connsiteY22" fmla="*/ 2576 h 612176"/>
              <a:gd name="connsiteX23" fmla="*/ 247872 w 538506"/>
              <a:gd name="connsiteY23" fmla="*/ 32073 h 612176"/>
              <a:gd name="connsiteX24" fmla="*/ 267536 w 538506"/>
              <a:gd name="connsiteY24" fmla="*/ 91066 h 612176"/>
              <a:gd name="connsiteX25" fmla="*/ 277368 w 538506"/>
              <a:gd name="connsiteY25" fmla="*/ 130395 h 612176"/>
              <a:gd name="connsiteX26" fmla="*/ 297033 w 538506"/>
              <a:gd name="connsiteY26" fmla="*/ 189389 h 612176"/>
              <a:gd name="connsiteX27" fmla="*/ 316697 w 538506"/>
              <a:gd name="connsiteY27" fmla="*/ 317208 h 612176"/>
              <a:gd name="connsiteX28" fmla="*/ 326530 w 538506"/>
              <a:gd name="connsiteY28" fmla="*/ 405698 h 612176"/>
              <a:gd name="connsiteX29" fmla="*/ 356026 w 538506"/>
              <a:gd name="connsiteY29" fmla="*/ 327040 h 612176"/>
              <a:gd name="connsiteX30" fmla="*/ 375691 w 538506"/>
              <a:gd name="connsiteY30" fmla="*/ 268047 h 612176"/>
              <a:gd name="connsiteX31" fmla="*/ 385523 w 538506"/>
              <a:gd name="connsiteY31" fmla="*/ 238550 h 612176"/>
              <a:gd name="connsiteX32" fmla="*/ 395355 w 538506"/>
              <a:gd name="connsiteY32" fmla="*/ 209053 h 612176"/>
              <a:gd name="connsiteX33" fmla="*/ 405188 w 538506"/>
              <a:gd name="connsiteY33" fmla="*/ 169724 h 612176"/>
              <a:gd name="connsiteX34" fmla="*/ 434684 w 538506"/>
              <a:gd name="connsiteY34" fmla="*/ 376202 h 612176"/>
              <a:gd name="connsiteX35" fmla="*/ 444517 w 538506"/>
              <a:gd name="connsiteY35" fmla="*/ 346705 h 612176"/>
              <a:gd name="connsiteX36" fmla="*/ 483846 w 538506"/>
              <a:gd name="connsiteY36" fmla="*/ 277879 h 612176"/>
              <a:gd name="connsiteX37" fmla="*/ 503510 w 538506"/>
              <a:gd name="connsiteY37" fmla="*/ 209053 h 612176"/>
              <a:gd name="connsiteX38" fmla="*/ 523175 w 538506"/>
              <a:gd name="connsiteY38" fmla="*/ 179556 h 612176"/>
              <a:gd name="connsiteX39" fmla="*/ 523175 w 538506"/>
              <a:gd name="connsiteY39" fmla="*/ 435195 h 612176"/>
              <a:gd name="connsiteX40" fmla="*/ 503510 w 538506"/>
              <a:gd name="connsiteY40" fmla="*/ 494189 h 612176"/>
              <a:gd name="connsiteX41" fmla="*/ 474013 w 538506"/>
              <a:gd name="connsiteY41" fmla="*/ 582679 h 612176"/>
              <a:gd name="connsiteX42" fmla="*/ 464181 w 538506"/>
              <a:gd name="connsiteY42" fmla="*/ 612176 h 612176"/>
              <a:gd name="connsiteX43" fmla="*/ 139717 w 538506"/>
              <a:gd name="connsiteY43" fmla="*/ 592511 h 6121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538506" h="612176">
                <a:moveTo>
                  <a:pt x="139717" y="592511"/>
                </a:moveTo>
                <a:cubicBezTo>
                  <a:pt x="80723" y="567930"/>
                  <a:pt x="122075" y="500255"/>
                  <a:pt x="110220" y="464692"/>
                </a:cubicBezTo>
                <a:cubicBezTo>
                  <a:pt x="103665" y="445027"/>
                  <a:pt x="95582" y="425808"/>
                  <a:pt x="90555" y="405698"/>
                </a:cubicBezTo>
                <a:cubicBezTo>
                  <a:pt x="87405" y="393097"/>
                  <a:pt x="77944" y="350978"/>
                  <a:pt x="70891" y="336873"/>
                </a:cubicBezTo>
                <a:cubicBezTo>
                  <a:pt x="65606" y="326304"/>
                  <a:pt x="57781" y="317208"/>
                  <a:pt x="51226" y="307376"/>
                </a:cubicBezTo>
                <a:lnTo>
                  <a:pt x="31562" y="248382"/>
                </a:lnTo>
                <a:cubicBezTo>
                  <a:pt x="28285" y="238550"/>
                  <a:pt x="24244" y="228940"/>
                  <a:pt x="21730" y="218885"/>
                </a:cubicBezTo>
                <a:cubicBezTo>
                  <a:pt x="18452" y="205775"/>
                  <a:pt x="15609" y="192549"/>
                  <a:pt x="11897" y="179556"/>
                </a:cubicBezTo>
                <a:cubicBezTo>
                  <a:pt x="9050" y="169591"/>
                  <a:pt x="-5264" y="157388"/>
                  <a:pt x="2065" y="150060"/>
                </a:cubicBezTo>
                <a:cubicBezTo>
                  <a:pt x="9394" y="142732"/>
                  <a:pt x="21730" y="156615"/>
                  <a:pt x="31562" y="159892"/>
                </a:cubicBezTo>
                <a:cubicBezTo>
                  <a:pt x="41394" y="169724"/>
                  <a:pt x="52522" y="178413"/>
                  <a:pt x="61059" y="189389"/>
                </a:cubicBezTo>
                <a:cubicBezTo>
                  <a:pt x="75569" y="208044"/>
                  <a:pt x="100388" y="248382"/>
                  <a:pt x="100388" y="248382"/>
                </a:cubicBezTo>
                <a:cubicBezTo>
                  <a:pt x="106943" y="268047"/>
                  <a:pt x="115987" y="287050"/>
                  <a:pt x="120052" y="307376"/>
                </a:cubicBezTo>
                <a:cubicBezTo>
                  <a:pt x="126813" y="341182"/>
                  <a:pt x="130457" y="363456"/>
                  <a:pt x="139717" y="395866"/>
                </a:cubicBezTo>
                <a:cubicBezTo>
                  <a:pt x="142564" y="405831"/>
                  <a:pt x="146272" y="415531"/>
                  <a:pt x="149549" y="425363"/>
                </a:cubicBezTo>
                <a:cubicBezTo>
                  <a:pt x="152826" y="336873"/>
                  <a:pt x="153857" y="248271"/>
                  <a:pt x="159381" y="159892"/>
                </a:cubicBezTo>
                <a:cubicBezTo>
                  <a:pt x="160423" y="143213"/>
                  <a:pt x="153359" y="105447"/>
                  <a:pt x="169213" y="110731"/>
                </a:cubicBezTo>
                <a:cubicBezTo>
                  <a:pt x="188877" y="117286"/>
                  <a:pt x="183851" y="149615"/>
                  <a:pt x="188878" y="169724"/>
                </a:cubicBezTo>
                <a:cubicBezTo>
                  <a:pt x="195433" y="195943"/>
                  <a:pt x="193552" y="225895"/>
                  <a:pt x="208543" y="248382"/>
                </a:cubicBezTo>
                <a:cubicBezTo>
                  <a:pt x="230089" y="280703"/>
                  <a:pt x="227861" y="271755"/>
                  <a:pt x="238039" y="307376"/>
                </a:cubicBezTo>
                <a:cubicBezTo>
                  <a:pt x="249775" y="348452"/>
                  <a:pt x="249976" y="359330"/>
                  <a:pt x="257704" y="405698"/>
                </a:cubicBezTo>
                <a:cubicBezTo>
                  <a:pt x="254427" y="320485"/>
                  <a:pt x="253362" y="235159"/>
                  <a:pt x="247872" y="150060"/>
                </a:cubicBezTo>
                <a:cubicBezTo>
                  <a:pt x="243589" y="83682"/>
                  <a:pt x="216031" y="87803"/>
                  <a:pt x="228207" y="2576"/>
                </a:cubicBezTo>
                <a:cubicBezTo>
                  <a:pt x="229878" y="-9122"/>
                  <a:pt x="241317" y="22241"/>
                  <a:pt x="247872" y="32073"/>
                </a:cubicBezTo>
                <a:cubicBezTo>
                  <a:pt x="254427" y="51737"/>
                  <a:pt x="262509" y="70957"/>
                  <a:pt x="267536" y="91066"/>
                </a:cubicBezTo>
                <a:cubicBezTo>
                  <a:pt x="270813" y="104176"/>
                  <a:pt x="273485" y="117452"/>
                  <a:pt x="277368" y="130395"/>
                </a:cubicBezTo>
                <a:cubicBezTo>
                  <a:pt x="283324" y="150249"/>
                  <a:pt x="293625" y="168943"/>
                  <a:pt x="297033" y="189389"/>
                </a:cubicBezTo>
                <a:cubicBezTo>
                  <a:pt x="305235" y="238601"/>
                  <a:pt x="310370" y="266591"/>
                  <a:pt x="316697" y="317208"/>
                </a:cubicBezTo>
                <a:cubicBezTo>
                  <a:pt x="320378" y="346657"/>
                  <a:pt x="323252" y="376201"/>
                  <a:pt x="326530" y="405698"/>
                </a:cubicBezTo>
                <a:cubicBezTo>
                  <a:pt x="347815" y="320554"/>
                  <a:pt x="321752" y="412726"/>
                  <a:pt x="356026" y="327040"/>
                </a:cubicBezTo>
                <a:cubicBezTo>
                  <a:pt x="363724" y="307794"/>
                  <a:pt x="369136" y="287711"/>
                  <a:pt x="375691" y="268047"/>
                </a:cubicBezTo>
                <a:lnTo>
                  <a:pt x="385523" y="238550"/>
                </a:lnTo>
                <a:cubicBezTo>
                  <a:pt x="388800" y="228718"/>
                  <a:pt x="392841" y="219108"/>
                  <a:pt x="395355" y="209053"/>
                </a:cubicBezTo>
                <a:lnTo>
                  <a:pt x="405188" y="169724"/>
                </a:lnTo>
                <a:cubicBezTo>
                  <a:pt x="455428" y="270207"/>
                  <a:pt x="402604" y="151645"/>
                  <a:pt x="434684" y="376202"/>
                </a:cubicBezTo>
                <a:cubicBezTo>
                  <a:pt x="436150" y="386462"/>
                  <a:pt x="440434" y="356231"/>
                  <a:pt x="444517" y="346705"/>
                </a:cubicBezTo>
                <a:cubicBezTo>
                  <a:pt x="459488" y="311772"/>
                  <a:pt x="464095" y="307505"/>
                  <a:pt x="483846" y="277879"/>
                </a:cubicBezTo>
                <a:cubicBezTo>
                  <a:pt x="486996" y="265279"/>
                  <a:pt x="496458" y="223157"/>
                  <a:pt x="503510" y="209053"/>
                </a:cubicBezTo>
                <a:cubicBezTo>
                  <a:pt x="508795" y="198484"/>
                  <a:pt x="516620" y="189388"/>
                  <a:pt x="523175" y="179556"/>
                </a:cubicBezTo>
                <a:cubicBezTo>
                  <a:pt x="544310" y="285237"/>
                  <a:pt x="542911" y="257572"/>
                  <a:pt x="523175" y="435195"/>
                </a:cubicBezTo>
                <a:cubicBezTo>
                  <a:pt x="520886" y="455797"/>
                  <a:pt x="510065" y="474524"/>
                  <a:pt x="503510" y="494189"/>
                </a:cubicBezTo>
                <a:lnTo>
                  <a:pt x="474013" y="582679"/>
                </a:lnTo>
                <a:lnTo>
                  <a:pt x="464181" y="612176"/>
                </a:lnTo>
                <a:cubicBezTo>
                  <a:pt x="264417" y="597907"/>
                  <a:pt x="198711" y="617092"/>
                  <a:pt x="139717" y="592511"/>
                </a:cubicBezTo>
                <a:close/>
              </a:path>
            </a:pathLst>
          </a:custGeom>
          <a:solidFill>
            <a:srgbClr val="99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Freeform 15"/>
          <p:cNvSpPr/>
          <p:nvPr/>
        </p:nvSpPr>
        <p:spPr>
          <a:xfrm flipH="1">
            <a:off x="1905000" y="6096000"/>
            <a:ext cx="538506" cy="612176"/>
          </a:xfrm>
          <a:custGeom>
            <a:avLst/>
            <a:gdLst>
              <a:gd name="connsiteX0" fmla="*/ 139717 w 538506"/>
              <a:gd name="connsiteY0" fmla="*/ 592511 h 612176"/>
              <a:gd name="connsiteX1" fmla="*/ 110220 w 538506"/>
              <a:gd name="connsiteY1" fmla="*/ 464692 h 612176"/>
              <a:gd name="connsiteX2" fmla="*/ 90555 w 538506"/>
              <a:gd name="connsiteY2" fmla="*/ 405698 h 612176"/>
              <a:gd name="connsiteX3" fmla="*/ 70891 w 538506"/>
              <a:gd name="connsiteY3" fmla="*/ 336873 h 612176"/>
              <a:gd name="connsiteX4" fmla="*/ 51226 w 538506"/>
              <a:gd name="connsiteY4" fmla="*/ 307376 h 612176"/>
              <a:gd name="connsiteX5" fmla="*/ 31562 w 538506"/>
              <a:gd name="connsiteY5" fmla="*/ 248382 h 612176"/>
              <a:gd name="connsiteX6" fmla="*/ 21730 w 538506"/>
              <a:gd name="connsiteY6" fmla="*/ 218885 h 612176"/>
              <a:gd name="connsiteX7" fmla="*/ 11897 w 538506"/>
              <a:gd name="connsiteY7" fmla="*/ 179556 h 612176"/>
              <a:gd name="connsiteX8" fmla="*/ 2065 w 538506"/>
              <a:gd name="connsiteY8" fmla="*/ 150060 h 612176"/>
              <a:gd name="connsiteX9" fmla="*/ 31562 w 538506"/>
              <a:gd name="connsiteY9" fmla="*/ 159892 h 612176"/>
              <a:gd name="connsiteX10" fmla="*/ 61059 w 538506"/>
              <a:gd name="connsiteY10" fmla="*/ 189389 h 612176"/>
              <a:gd name="connsiteX11" fmla="*/ 100388 w 538506"/>
              <a:gd name="connsiteY11" fmla="*/ 248382 h 612176"/>
              <a:gd name="connsiteX12" fmla="*/ 120052 w 538506"/>
              <a:gd name="connsiteY12" fmla="*/ 307376 h 612176"/>
              <a:gd name="connsiteX13" fmla="*/ 139717 w 538506"/>
              <a:gd name="connsiteY13" fmla="*/ 395866 h 612176"/>
              <a:gd name="connsiteX14" fmla="*/ 149549 w 538506"/>
              <a:gd name="connsiteY14" fmla="*/ 425363 h 612176"/>
              <a:gd name="connsiteX15" fmla="*/ 159381 w 538506"/>
              <a:gd name="connsiteY15" fmla="*/ 159892 h 612176"/>
              <a:gd name="connsiteX16" fmla="*/ 169213 w 538506"/>
              <a:gd name="connsiteY16" fmla="*/ 110731 h 612176"/>
              <a:gd name="connsiteX17" fmla="*/ 188878 w 538506"/>
              <a:gd name="connsiteY17" fmla="*/ 169724 h 612176"/>
              <a:gd name="connsiteX18" fmla="*/ 208543 w 538506"/>
              <a:gd name="connsiteY18" fmla="*/ 248382 h 612176"/>
              <a:gd name="connsiteX19" fmla="*/ 238039 w 538506"/>
              <a:gd name="connsiteY19" fmla="*/ 307376 h 612176"/>
              <a:gd name="connsiteX20" fmla="*/ 257704 w 538506"/>
              <a:gd name="connsiteY20" fmla="*/ 405698 h 612176"/>
              <a:gd name="connsiteX21" fmla="*/ 247872 w 538506"/>
              <a:gd name="connsiteY21" fmla="*/ 150060 h 612176"/>
              <a:gd name="connsiteX22" fmla="*/ 228207 w 538506"/>
              <a:gd name="connsiteY22" fmla="*/ 2576 h 612176"/>
              <a:gd name="connsiteX23" fmla="*/ 247872 w 538506"/>
              <a:gd name="connsiteY23" fmla="*/ 32073 h 612176"/>
              <a:gd name="connsiteX24" fmla="*/ 267536 w 538506"/>
              <a:gd name="connsiteY24" fmla="*/ 91066 h 612176"/>
              <a:gd name="connsiteX25" fmla="*/ 277368 w 538506"/>
              <a:gd name="connsiteY25" fmla="*/ 130395 h 612176"/>
              <a:gd name="connsiteX26" fmla="*/ 297033 w 538506"/>
              <a:gd name="connsiteY26" fmla="*/ 189389 h 612176"/>
              <a:gd name="connsiteX27" fmla="*/ 316697 w 538506"/>
              <a:gd name="connsiteY27" fmla="*/ 317208 h 612176"/>
              <a:gd name="connsiteX28" fmla="*/ 326530 w 538506"/>
              <a:gd name="connsiteY28" fmla="*/ 405698 h 612176"/>
              <a:gd name="connsiteX29" fmla="*/ 356026 w 538506"/>
              <a:gd name="connsiteY29" fmla="*/ 327040 h 612176"/>
              <a:gd name="connsiteX30" fmla="*/ 375691 w 538506"/>
              <a:gd name="connsiteY30" fmla="*/ 268047 h 612176"/>
              <a:gd name="connsiteX31" fmla="*/ 385523 w 538506"/>
              <a:gd name="connsiteY31" fmla="*/ 238550 h 612176"/>
              <a:gd name="connsiteX32" fmla="*/ 395355 w 538506"/>
              <a:gd name="connsiteY32" fmla="*/ 209053 h 612176"/>
              <a:gd name="connsiteX33" fmla="*/ 405188 w 538506"/>
              <a:gd name="connsiteY33" fmla="*/ 169724 h 612176"/>
              <a:gd name="connsiteX34" fmla="*/ 434684 w 538506"/>
              <a:gd name="connsiteY34" fmla="*/ 376202 h 612176"/>
              <a:gd name="connsiteX35" fmla="*/ 444517 w 538506"/>
              <a:gd name="connsiteY35" fmla="*/ 346705 h 612176"/>
              <a:gd name="connsiteX36" fmla="*/ 483846 w 538506"/>
              <a:gd name="connsiteY36" fmla="*/ 277879 h 612176"/>
              <a:gd name="connsiteX37" fmla="*/ 503510 w 538506"/>
              <a:gd name="connsiteY37" fmla="*/ 209053 h 612176"/>
              <a:gd name="connsiteX38" fmla="*/ 523175 w 538506"/>
              <a:gd name="connsiteY38" fmla="*/ 179556 h 612176"/>
              <a:gd name="connsiteX39" fmla="*/ 523175 w 538506"/>
              <a:gd name="connsiteY39" fmla="*/ 435195 h 612176"/>
              <a:gd name="connsiteX40" fmla="*/ 503510 w 538506"/>
              <a:gd name="connsiteY40" fmla="*/ 494189 h 612176"/>
              <a:gd name="connsiteX41" fmla="*/ 474013 w 538506"/>
              <a:gd name="connsiteY41" fmla="*/ 582679 h 612176"/>
              <a:gd name="connsiteX42" fmla="*/ 464181 w 538506"/>
              <a:gd name="connsiteY42" fmla="*/ 612176 h 612176"/>
              <a:gd name="connsiteX43" fmla="*/ 139717 w 538506"/>
              <a:gd name="connsiteY43" fmla="*/ 592511 h 6121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538506" h="612176">
                <a:moveTo>
                  <a:pt x="139717" y="592511"/>
                </a:moveTo>
                <a:cubicBezTo>
                  <a:pt x="80723" y="567930"/>
                  <a:pt x="122075" y="500255"/>
                  <a:pt x="110220" y="464692"/>
                </a:cubicBezTo>
                <a:cubicBezTo>
                  <a:pt x="103665" y="445027"/>
                  <a:pt x="95582" y="425808"/>
                  <a:pt x="90555" y="405698"/>
                </a:cubicBezTo>
                <a:cubicBezTo>
                  <a:pt x="87405" y="393097"/>
                  <a:pt x="77944" y="350978"/>
                  <a:pt x="70891" y="336873"/>
                </a:cubicBezTo>
                <a:cubicBezTo>
                  <a:pt x="65606" y="326304"/>
                  <a:pt x="57781" y="317208"/>
                  <a:pt x="51226" y="307376"/>
                </a:cubicBezTo>
                <a:lnTo>
                  <a:pt x="31562" y="248382"/>
                </a:lnTo>
                <a:cubicBezTo>
                  <a:pt x="28285" y="238550"/>
                  <a:pt x="24244" y="228940"/>
                  <a:pt x="21730" y="218885"/>
                </a:cubicBezTo>
                <a:cubicBezTo>
                  <a:pt x="18452" y="205775"/>
                  <a:pt x="15609" y="192549"/>
                  <a:pt x="11897" y="179556"/>
                </a:cubicBezTo>
                <a:cubicBezTo>
                  <a:pt x="9050" y="169591"/>
                  <a:pt x="-5264" y="157388"/>
                  <a:pt x="2065" y="150060"/>
                </a:cubicBezTo>
                <a:cubicBezTo>
                  <a:pt x="9394" y="142732"/>
                  <a:pt x="21730" y="156615"/>
                  <a:pt x="31562" y="159892"/>
                </a:cubicBezTo>
                <a:cubicBezTo>
                  <a:pt x="41394" y="169724"/>
                  <a:pt x="52522" y="178413"/>
                  <a:pt x="61059" y="189389"/>
                </a:cubicBezTo>
                <a:cubicBezTo>
                  <a:pt x="75569" y="208044"/>
                  <a:pt x="100388" y="248382"/>
                  <a:pt x="100388" y="248382"/>
                </a:cubicBezTo>
                <a:cubicBezTo>
                  <a:pt x="106943" y="268047"/>
                  <a:pt x="115987" y="287050"/>
                  <a:pt x="120052" y="307376"/>
                </a:cubicBezTo>
                <a:cubicBezTo>
                  <a:pt x="126813" y="341182"/>
                  <a:pt x="130457" y="363456"/>
                  <a:pt x="139717" y="395866"/>
                </a:cubicBezTo>
                <a:cubicBezTo>
                  <a:pt x="142564" y="405831"/>
                  <a:pt x="146272" y="415531"/>
                  <a:pt x="149549" y="425363"/>
                </a:cubicBezTo>
                <a:cubicBezTo>
                  <a:pt x="152826" y="336873"/>
                  <a:pt x="153857" y="248271"/>
                  <a:pt x="159381" y="159892"/>
                </a:cubicBezTo>
                <a:cubicBezTo>
                  <a:pt x="160423" y="143213"/>
                  <a:pt x="153359" y="105447"/>
                  <a:pt x="169213" y="110731"/>
                </a:cubicBezTo>
                <a:cubicBezTo>
                  <a:pt x="188877" y="117286"/>
                  <a:pt x="183851" y="149615"/>
                  <a:pt x="188878" y="169724"/>
                </a:cubicBezTo>
                <a:cubicBezTo>
                  <a:pt x="195433" y="195943"/>
                  <a:pt x="193552" y="225895"/>
                  <a:pt x="208543" y="248382"/>
                </a:cubicBezTo>
                <a:cubicBezTo>
                  <a:pt x="230089" y="280703"/>
                  <a:pt x="227861" y="271755"/>
                  <a:pt x="238039" y="307376"/>
                </a:cubicBezTo>
                <a:cubicBezTo>
                  <a:pt x="249775" y="348452"/>
                  <a:pt x="249976" y="359330"/>
                  <a:pt x="257704" y="405698"/>
                </a:cubicBezTo>
                <a:cubicBezTo>
                  <a:pt x="254427" y="320485"/>
                  <a:pt x="253362" y="235159"/>
                  <a:pt x="247872" y="150060"/>
                </a:cubicBezTo>
                <a:cubicBezTo>
                  <a:pt x="243589" y="83682"/>
                  <a:pt x="216031" y="87803"/>
                  <a:pt x="228207" y="2576"/>
                </a:cubicBezTo>
                <a:cubicBezTo>
                  <a:pt x="229878" y="-9122"/>
                  <a:pt x="241317" y="22241"/>
                  <a:pt x="247872" y="32073"/>
                </a:cubicBezTo>
                <a:cubicBezTo>
                  <a:pt x="254427" y="51737"/>
                  <a:pt x="262509" y="70957"/>
                  <a:pt x="267536" y="91066"/>
                </a:cubicBezTo>
                <a:cubicBezTo>
                  <a:pt x="270813" y="104176"/>
                  <a:pt x="273485" y="117452"/>
                  <a:pt x="277368" y="130395"/>
                </a:cubicBezTo>
                <a:cubicBezTo>
                  <a:pt x="283324" y="150249"/>
                  <a:pt x="293625" y="168943"/>
                  <a:pt x="297033" y="189389"/>
                </a:cubicBezTo>
                <a:cubicBezTo>
                  <a:pt x="305235" y="238601"/>
                  <a:pt x="310370" y="266591"/>
                  <a:pt x="316697" y="317208"/>
                </a:cubicBezTo>
                <a:cubicBezTo>
                  <a:pt x="320378" y="346657"/>
                  <a:pt x="323252" y="376201"/>
                  <a:pt x="326530" y="405698"/>
                </a:cubicBezTo>
                <a:cubicBezTo>
                  <a:pt x="347815" y="320554"/>
                  <a:pt x="321752" y="412726"/>
                  <a:pt x="356026" y="327040"/>
                </a:cubicBezTo>
                <a:cubicBezTo>
                  <a:pt x="363724" y="307794"/>
                  <a:pt x="369136" y="287711"/>
                  <a:pt x="375691" y="268047"/>
                </a:cubicBezTo>
                <a:lnTo>
                  <a:pt x="385523" y="238550"/>
                </a:lnTo>
                <a:cubicBezTo>
                  <a:pt x="388800" y="228718"/>
                  <a:pt x="392841" y="219108"/>
                  <a:pt x="395355" y="209053"/>
                </a:cubicBezTo>
                <a:lnTo>
                  <a:pt x="405188" y="169724"/>
                </a:lnTo>
                <a:cubicBezTo>
                  <a:pt x="455428" y="270207"/>
                  <a:pt x="402604" y="151645"/>
                  <a:pt x="434684" y="376202"/>
                </a:cubicBezTo>
                <a:cubicBezTo>
                  <a:pt x="436150" y="386462"/>
                  <a:pt x="440434" y="356231"/>
                  <a:pt x="444517" y="346705"/>
                </a:cubicBezTo>
                <a:cubicBezTo>
                  <a:pt x="459488" y="311772"/>
                  <a:pt x="464095" y="307505"/>
                  <a:pt x="483846" y="277879"/>
                </a:cubicBezTo>
                <a:cubicBezTo>
                  <a:pt x="486996" y="265279"/>
                  <a:pt x="496458" y="223157"/>
                  <a:pt x="503510" y="209053"/>
                </a:cubicBezTo>
                <a:cubicBezTo>
                  <a:pt x="508795" y="198484"/>
                  <a:pt x="516620" y="189388"/>
                  <a:pt x="523175" y="179556"/>
                </a:cubicBezTo>
                <a:cubicBezTo>
                  <a:pt x="544310" y="285237"/>
                  <a:pt x="542911" y="257572"/>
                  <a:pt x="523175" y="435195"/>
                </a:cubicBezTo>
                <a:cubicBezTo>
                  <a:pt x="520886" y="455797"/>
                  <a:pt x="510065" y="474524"/>
                  <a:pt x="503510" y="494189"/>
                </a:cubicBezTo>
                <a:lnTo>
                  <a:pt x="474013" y="582679"/>
                </a:lnTo>
                <a:lnTo>
                  <a:pt x="464181" y="612176"/>
                </a:lnTo>
                <a:cubicBezTo>
                  <a:pt x="264417" y="597907"/>
                  <a:pt x="198711" y="617092"/>
                  <a:pt x="139717" y="592511"/>
                </a:cubicBezTo>
                <a:close/>
              </a:path>
            </a:pathLst>
          </a:custGeom>
          <a:solidFill>
            <a:srgbClr val="99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Freeform 16"/>
          <p:cNvSpPr/>
          <p:nvPr/>
        </p:nvSpPr>
        <p:spPr>
          <a:xfrm>
            <a:off x="4307141" y="5789912"/>
            <a:ext cx="538506" cy="612176"/>
          </a:xfrm>
          <a:custGeom>
            <a:avLst/>
            <a:gdLst>
              <a:gd name="connsiteX0" fmla="*/ 139717 w 538506"/>
              <a:gd name="connsiteY0" fmla="*/ 592511 h 612176"/>
              <a:gd name="connsiteX1" fmla="*/ 110220 w 538506"/>
              <a:gd name="connsiteY1" fmla="*/ 464692 h 612176"/>
              <a:gd name="connsiteX2" fmla="*/ 90555 w 538506"/>
              <a:gd name="connsiteY2" fmla="*/ 405698 h 612176"/>
              <a:gd name="connsiteX3" fmla="*/ 70891 w 538506"/>
              <a:gd name="connsiteY3" fmla="*/ 336873 h 612176"/>
              <a:gd name="connsiteX4" fmla="*/ 51226 w 538506"/>
              <a:gd name="connsiteY4" fmla="*/ 307376 h 612176"/>
              <a:gd name="connsiteX5" fmla="*/ 31562 w 538506"/>
              <a:gd name="connsiteY5" fmla="*/ 248382 h 612176"/>
              <a:gd name="connsiteX6" fmla="*/ 21730 w 538506"/>
              <a:gd name="connsiteY6" fmla="*/ 218885 h 612176"/>
              <a:gd name="connsiteX7" fmla="*/ 11897 w 538506"/>
              <a:gd name="connsiteY7" fmla="*/ 179556 h 612176"/>
              <a:gd name="connsiteX8" fmla="*/ 2065 w 538506"/>
              <a:gd name="connsiteY8" fmla="*/ 150060 h 612176"/>
              <a:gd name="connsiteX9" fmla="*/ 31562 w 538506"/>
              <a:gd name="connsiteY9" fmla="*/ 159892 h 612176"/>
              <a:gd name="connsiteX10" fmla="*/ 61059 w 538506"/>
              <a:gd name="connsiteY10" fmla="*/ 189389 h 612176"/>
              <a:gd name="connsiteX11" fmla="*/ 100388 w 538506"/>
              <a:gd name="connsiteY11" fmla="*/ 248382 h 612176"/>
              <a:gd name="connsiteX12" fmla="*/ 120052 w 538506"/>
              <a:gd name="connsiteY12" fmla="*/ 307376 h 612176"/>
              <a:gd name="connsiteX13" fmla="*/ 139717 w 538506"/>
              <a:gd name="connsiteY13" fmla="*/ 395866 h 612176"/>
              <a:gd name="connsiteX14" fmla="*/ 149549 w 538506"/>
              <a:gd name="connsiteY14" fmla="*/ 425363 h 612176"/>
              <a:gd name="connsiteX15" fmla="*/ 159381 w 538506"/>
              <a:gd name="connsiteY15" fmla="*/ 159892 h 612176"/>
              <a:gd name="connsiteX16" fmla="*/ 169213 w 538506"/>
              <a:gd name="connsiteY16" fmla="*/ 110731 h 612176"/>
              <a:gd name="connsiteX17" fmla="*/ 188878 w 538506"/>
              <a:gd name="connsiteY17" fmla="*/ 169724 h 612176"/>
              <a:gd name="connsiteX18" fmla="*/ 208543 w 538506"/>
              <a:gd name="connsiteY18" fmla="*/ 248382 h 612176"/>
              <a:gd name="connsiteX19" fmla="*/ 238039 w 538506"/>
              <a:gd name="connsiteY19" fmla="*/ 307376 h 612176"/>
              <a:gd name="connsiteX20" fmla="*/ 257704 w 538506"/>
              <a:gd name="connsiteY20" fmla="*/ 405698 h 612176"/>
              <a:gd name="connsiteX21" fmla="*/ 247872 w 538506"/>
              <a:gd name="connsiteY21" fmla="*/ 150060 h 612176"/>
              <a:gd name="connsiteX22" fmla="*/ 228207 w 538506"/>
              <a:gd name="connsiteY22" fmla="*/ 2576 h 612176"/>
              <a:gd name="connsiteX23" fmla="*/ 247872 w 538506"/>
              <a:gd name="connsiteY23" fmla="*/ 32073 h 612176"/>
              <a:gd name="connsiteX24" fmla="*/ 267536 w 538506"/>
              <a:gd name="connsiteY24" fmla="*/ 91066 h 612176"/>
              <a:gd name="connsiteX25" fmla="*/ 277368 w 538506"/>
              <a:gd name="connsiteY25" fmla="*/ 130395 h 612176"/>
              <a:gd name="connsiteX26" fmla="*/ 297033 w 538506"/>
              <a:gd name="connsiteY26" fmla="*/ 189389 h 612176"/>
              <a:gd name="connsiteX27" fmla="*/ 316697 w 538506"/>
              <a:gd name="connsiteY27" fmla="*/ 317208 h 612176"/>
              <a:gd name="connsiteX28" fmla="*/ 326530 w 538506"/>
              <a:gd name="connsiteY28" fmla="*/ 405698 h 612176"/>
              <a:gd name="connsiteX29" fmla="*/ 356026 w 538506"/>
              <a:gd name="connsiteY29" fmla="*/ 327040 h 612176"/>
              <a:gd name="connsiteX30" fmla="*/ 375691 w 538506"/>
              <a:gd name="connsiteY30" fmla="*/ 268047 h 612176"/>
              <a:gd name="connsiteX31" fmla="*/ 385523 w 538506"/>
              <a:gd name="connsiteY31" fmla="*/ 238550 h 612176"/>
              <a:gd name="connsiteX32" fmla="*/ 395355 w 538506"/>
              <a:gd name="connsiteY32" fmla="*/ 209053 h 612176"/>
              <a:gd name="connsiteX33" fmla="*/ 405188 w 538506"/>
              <a:gd name="connsiteY33" fmla="*/ 169724 h 612176"/>
              <a:gd name="connsiteX34" fmla="*/ 434684 w 538506"/>
              <a:gd name="connsiteY34" fmla="*/ 376202 h 612176"/>
              <a:gd name="connsiteX35" fmla="*/ 444517 w 538506"/>
              <a:gd name="connsiteY35" fmla="*/ 346705 h 612176"/>
              <a:gd name="connsiteX36" fmla="*/ 483846 w 538506"/>
              <a:gd name="connsiteY36" fmla="*/ 277879 h 612176"/>
              <a:gd name="connsiteX37" fmla="*/ 503510 w 538506"/>
              <a:gd name="connsiteY37" fmla="*/ 209053 h 612176"/>
              <a:gd name="connsiteX38" fmla="*/ 523175 w 538506"/>
              <a:gd name="connsiteY38" fmla="*/ 179556 h 612176"/>
              <a:gd name="connsiteX39" fmla="*/ 523175 w 538506"/>
              <a:gd name="connsiteY39" fmla="*/ 435195 h 612176"/>
              <a:gd name="connsiteX40" fmla="*/ 503510 w 538506"/>
              <a:gd name="connsiteY40" fmla="*/ 494189 h 612176"/>
              <a:gd name="connsiteX41" fmla="*/ 474013 w 538506"/>
              <a:gd name="connsiteY41" fmla="*/ 582679 h 612176"/>
              <a:gd name="connsiteX42" fmla="*/ 464181 w 538506"/>
              <a:gd name="connsiteY42" fmla="*/ 612176 h 612176"/>
              <a:gd name="connsiteX43" fmla="*/ 139717 w 538506"/>
              <a:gd name="connsiteY43" fmla="*/ 592511 h 6121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538506" h="612176">
                <a:moveTo>
                  <a:pt x="139717" y="592511"/>
                </a:moveTo>
                <a:cubicBezTo>
                  <a:pt x="80723" y="567930"/>
                  <a:pt x="122075" y="500255"/>
                  <a:pt x="110220" y="464692"/>
                </a:cubicBezTo>
                <a:cubicBezTo>
                  <a:pt x="103665" y="445027"/>
                  <a:pt x="95582" y="425808"/>
                  <a:pt x="90555" y="405698"/>
                </a:cubicBezTo>
                <a:cubicBezTo>
                  <a:pt x="87405" y="393097"/>
                  <a:pt x="77944" y="350978"/>
                  <a:pt x="70891" y="336873"/>
                </a:cubicBezTo>
                <a:cubicBezTo>
                  <a:pt x="65606" y="326304"/>
                  <a:pt x="57781" y="317208"/>
                  <a:pt x="51226" y="307376"/>
                </a:cubicBezTo>
                <a:lnTo>
                  <a:pt x="31562" y="248382"/>
                </a:lnTo>
                <a:cubicBezTo>
                  <a:pt x="28285" y="238550"/>
                  <a:pt x="24244" y="228940"/>
                  <a:pt x="21730" y="218885"/>
                </a:cubicBezTo>
                <a:cubicBezTo>
                  <a:pt x="18452" y="205775"/>
                  <a:pt x="15609" y="192549"/>
                  <a:pt x="11897" y="179556"/>
                </a:cubicBezTo>
                <a:cubicBezTo>
                  <a:pt x="9050" y="169591"/>
                  <a:pt x="-5264" y="157388"/>
                  <a:pt x="2065" y="150060"/>
                </a:cubicBezTo>
                <a:cubicBezTo>
                  <a:pt x="9394" y="142732"/>
                  <a:pt x="21730" y="156615"/>
                  <a:pt x="31562" y="159892"/>
                </a:cubicBezTo>
                <a:cubicBezTo>
                  <a:pt x="41394" y="169724"/>
                  <a:pt x="52522" y="178413"/>
                  <a:pt x="61059" y="189389"/>
                </a:cubicBezTo>
                <a:cubicBezTo>
                  <a:pt x="75569" y="208044"/>
                  <a:pt x="100388" y="248382"/>
                  <a:pt x="100388" y="248382"/>
                </a:cubicBezTo>
                <a:cubicBezTo>
                  <a:pt x="106943" y="268047"/>
                  <a:pt x="115987" y="287050"/>
                  <a:pt x="120052" y="307376"/>
                </a:cubicBezTo>
                <a:cubicBezTo>
                  <a:pt x="126813" y="341182"/>
                  <a:pt x="130457" y="363456"/>
                  <a:pt x="139717" y="395866"/>
                </a:cubicBezTo>
                <a:cubicBezTo>
                  <a:pt x="142564" y="405831"/>
                  <a:pt x="146272" y="415531"/>
                  <a:pt x="149549" y="425363"/>
                </a:cubicBezTo>
                <a:cubicBezTo>
                  <a:pt x="152826" y="336873"/>
                  <a:pt x="153857" y="248271"/>
                  <a:pt x="159381" y="159892"/>
                </a:cubicBezTo>
                <a:cubicBezTo>
                  <a:pt x="160423" y="143213"/>
                  <a:pt x="153359" y="105447"/>
                  <a:pt x="169213" y="110731"/>
                </a:cubicBezTo>
                <a:cubicBezTo>
                  <a:pt x="188877" y="117286"/>
                  <a:pt x="183851" y="149615"/>
                  <a:pt x="188878" y="169724"/>
                </a:cubicBezTo>
                <a:cubicBezTo>
                  <a:pt x="195433" y="195943"/>
                  <a:pt x="193552" y="225895"/>
                  <a:pt x="208543" y="248382"/>
                </a:cubicBezTo>
                <a:cubicBezTo>
                  <a:pt x="230089" y="280703"/>
                  <a:pt x="227861" y="271755"/>
                  <a:pt x="238039" y="307376"/>
                </a:cubicBezTo>
                <a:cubicBezTo>
                  <a:pt x="249775" y="348452"/>
                  <a:pt x="249976" y="359330"/>
                  <a:pt x="257704" y="405698"/>
                </a:cubicBezTo>
                <a:cubicBezTo>
                  <a:pt x="254427" y="320485"/>
                  <a:pt x="253362" y="235159"/>
                  <a:pt x="247872" y="150060"/>
                </a:cubicBezTo>
                <a:cubicBezTo>
                  <a:pt x="243589" y="83682"/>
                  <a:pt x="216031" y="87803"/>
                  <a:pt x="228207" y="2576"/>
                </a:cubicBezTo>
                <a:cubicBezTo>
                  <a:pt x="229878" y="-9122"/>
                  <a:pt x="241317" y="22241"/>
                  <a:pt x="247872" y="32073"/>
                </a:cubicBezTo>
                <a:cubicBezTo>
                  <a:pt x="254427" y="51737"/>
                  <a:pt x="262509" y="70957"/>
                  <a:pt x="267536" y="91066"/>
                </a:cubicBezTo>
                <a:cubicBezTo>
                  <a:pt x="270813" y="104176"/>
                  <a:pt x="273485" y="117452"/>
                  <a:pt x="277368" y="130395"/>
                </a:cubicBezTo>
                <a:cubicBezTo>
                  <a:pt x="283324" y="150249"/>
                  <a:pt x="293625" y="168943"/>
                  <a:pt x="297033" y="189389"/>
                </a:cubicBezTo>
                <a:cubicBezTo>
                  <a:pt x="305235" y="238601"/>
                  <a:pt x="310370" y="266591"/>
                  <a:pt x="316697" y="317208"/>
                </a:cubicBezTo>
                <a:cubicBezTo>
                  <a:pt x="320378" y="346657"/>
                  <a:pt x="323252" y="376201"/>
                  <a:pt x="326530" y="405698"/>
                </a:cubicBezTo>
                <a:cubicBezTo>
                  <a:pt x="347815" y="320554"/>
                  <a:pt x="321752" y="412726"/>
                  <a:pt x="356026" y="327040"/>
                </a:cubicBezTo>
                <a:cubicBezTo>
                  <a:pt x="363724" y="307794"/>
                  <a:pt x="369136" y="287711"/>
                  <a:pt x="375691" y="268047"/>
                </a:cubicBezTo>
                <a:lnTo>
                  <a:pt x="385523" y="238550"/>
                </a:lnTo>
                <a:cubicBezTo>
                  <a:pt x="388800" y="228718"/>
                  <a:pt x="392841" y="219108"/>
                  <a:pt x="395355" y="209053"/>
                </a:cubicBezTo>
                <a:lnTo>
                  <a:pt x="405188" y="169724"/>
                </a:lnTo>
                <a:cubicBezTo>
                  <a:pt x="455428" y="270207"/>
                  <a:pt x="402604" y="151645"/>
                  <a:pt x="434684" y="376202"/>
                </a:cubicBezTo>
                <a:cubicBezTo>
                  <a:pt x="436150" y="386462"/>
                  <a:pt x="440434" y="356231"/>
                  <a:pt x="444517" y="346705"/>
                </a:cubicBezTo>
                <a:cubicBezTo>
                  <a:pt x="459488" y="311772"/>
                  <a:pt x="464095" y="307505"/>
                  <a:pt x="483846" y="277879"/>
                </a:cubicBezTo>
                <a:cubicBezTo>
                  <a:pt x="486996" y="265279"/>
                  <a:pt x="496458" y="223157"/>
                  <a:pt x="503510" y="209053"/>
                </a:cubicBezTo>
                <a:cubicBezTo>
                  <a:pt x="508795" y="198484"/>
                  <a:pt x="516620" y="189388"/>
                  <a:pt x="523175" y="179556"/>
                </a:cubicBezTo>
                <a:cubicBezTo>
                  <a:pt x="544310" y="285237"/>
                  <a:pt x="542911" y="257572"/>
                  <a:pt x="523175" y="435195"/>
                </a:cubicBezTo>
                <a:cubicBezTo>
                  <a:pt x="520886" y="455797"/>
                  <a:pt x="510065" y="474524"/>
                  <a:pt x="503510" y="494189"/>
                </a:cubicBezTo>
                <a:lnTo>
                  <a:pt x="474013" y="582679"/>
                </a:lnTo>
                <a:lnTo>
                  <a:pt x="464181" y="612176"/>
                </a:lnTo>
                <a:cubicBezTo>
                  <a:pt x="264417" y="597907"/>
                  <a:pt x="198711" y="617092"/>
                  <a:pt x="139717" y="592511"/>
                </a:cubicBezTo>
                <a:close/>
              </a:path>
            </a:pathLst>
          </a:custGeom>
          <a:solidFill>
            <a:srgbClr val="99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Freeform 6"/>
          <p:cNvSpPr/>
          <p:nvPr/>
        </p:nvSpPr>
        <p:spPr>
          <a:xfrm>
            <a:off x="1543665" y="4660490"/>
            <a:ext cx="7649496" cy="2290916"/>
          </a:xfrm>
          <a:custGeom>
            <a:avLst/>
            <a:gdLst>
              <a:gd name="connsiteX0" fmla="*/ 29496 w 7649496"/>
              <a:gd name="connsiteY0" fmla="*/ 2192594 h 2290916"/>
              <a:gd name="connsiteX1" fmla="*/ 78658 w 7649496"/>
              <a:gd name="connsiteY1" fmla="*/ 2153265 h 2290916"/>
              <a:gd name="connsiteX2" fmla="*/ 137651 w 7649496"/>
              <a:gd name="connsiteY2" fmla="*/ 2113936 h 2290916"/>
              <a:gd name="connsiteX3" fmla="*/ 196645 w 7649496"/>
              <a:gd name="connsiteY3" fmla="*/ 2054942 h 2290916"/>
              <a:gd name="connsiteX4" fmla="*/ 235974 w 7649496"/>
              <a:gd name="connsiteY4" fmla="*/ 2035278 h 2290916"/>
              <a:gd name="connsiteX5" fmla="*/ 334296 w 7649496"/>
              <a:gd name="connsiteY5" fmla="*/ 1966452 h 2290916"/>
              <a:gd name="connsiteX6" fmla="*/ 373625 w 7649496"/>
              <a:gd name="connsiteY6" fmla="*/ 1946787 h 2290916"/>
              <a:gd name="connsiteX7" fmla="*/ 462116 w 7649496"/>
              <a:gd name="connsiteY7" fmla="*/ 1877962 h 2290916"/>
              <a:gd name="connsiteX8" fmla="*/ 530941 w 7649496"/>
              <a:gd name="connsiteY8" fmla="*/ 1848465 h 2290916"/>
              <a:gd name="connsiteX9" fmla="*/ 639096 w 7649496"/>
              <a:gd name="connsiteY9" fmla="*/ 1818968 h 2290916"/>
              <a:gd name="connsiteX10" fmla="*/ 698090 w 7649496"/>
              <a:gd name="connsiteY10" fmla="*/ 1799304 h 2290916"/>
              <a:gd name="connsiteX11" fmla="*/ 796412 w 7649496"/>
              <a:gd name="connsiteY11" fmla="*/ 1769807 h 2290916"/>
              <a:gd name="connsiteX12" fmla="*/ 825909 w 7649496"/>
              <a:gd name="connsiteY12" fmla="*/ 1759975 h 2290916"/>
              <a:gd name="connsiteX13" fmla="*/ 924232 w 7649496"/>
              <a:gd name="connsiteY13" fmla="*/ 1740310 h 2290916"/>
              <a:gd name="connsiteX14" fmla="*/ 1120877 w 7649496"/>
              <a:gd name="connsiteY14" fmla="*/ 1710813 h 2290916"/>
              <a:gd name="connsiteX15" fmla="*/ 1376516 w 7649496"/>
              <a:gd name="connsiteY15" fmla="*/ 1691149 h 2290916"/>
              <a:gd name="connsiteX16" fmla="*/ 1691148 w 7649496"/>
              <a:gd name="connsiteY16" fmla="*/ 1671484 h 2290916"/>
              <a:gd name="connsiteX17" fmla="*/ 1838632 w 7649496"/>
              <a:gd name="connsiteY17" fmla="*/ 1661652 h 2290916"/>
              <a:gd name="connsiteX18" fmla="*/ 1946787 w 7649496"/>
              <a:gd name="connsiteY18" fmla="*/ 1651820 h 2290916"/>
              <a:gd name="connsiteX19" fmla="*/ 2438400 w 7649496"/>
              <a:gd name="connsiteY19" fmla="*/ 1641987 h 2290916"/>
              <a:gd name="connsiteX20" fmla="*/ 2477729 w 7649496"/>
              <a:gd name="connsiteY20" fmla="*/ 1632155 h 2290916"/>
              <a:gd name="connsiteX21" fmla="*/ 2664541 w 7649496"/>
              <a:gd name="connsiteY21" fmla="*/ 1612491 h 2290916"/>
              <a:gd name="connsiteX22" fmla="*/ 2841522 w 7649496"/>
              <a:gd name="connsiteY22" fmla="*/ 1582994 h 2290916"/>
              <a:gd name="connsiteX23" fmla="*/ 2900516 w 7649496"/>
              <a:gd name="connsiteY23" fmla="*/ 1573162 h 2290916"/>
              <a:gd name="connsiteX24" fmla="*/ 2939845 w 7649496"/>
              <a:gd name="connsiteY24" fmla="*/ 1563329 h 2290916"/>
              <a:gd name="connsiteX25" fmla="*/ 3195483 w 7649496"/>
              <a:gd name="connsiteY25" fmla="*/ 1543665 h 2290916"/>
              <a:gd name="connsiteX26" fmla="*/ 3244645 w 7649496"/>
              <a:gd name="connsiteY26" fmla="*/ 1524000 h 2290916"/>
              <a:gd name="connsiteX27" fmla="*/ 3293806 w 7649496"/>
              <a:gd name="connsiteY27" fmla="*/ 1514168 h 2290916"/>
              <a:gd name="connsiteX28" fmla="*/ 3333135 w 7649496"/>
              <a:gd name="connsiteY28" fmla="*/ 1504336 h 2290916"/>
              <a:gd name="connsiteX29" fmla="*/ 3411793 w 7649496"/>
              <a:gd name="connsiteY29" fmla="*/ 1474839 h 2290916"/>
              <a:gd name="connsiteX30" fmla="*/ 3470787 w 7649496"/>
              <a:gd name="connsiteY30" fmla="*/ 1445342 h 2290916"/>
              <a:gd name="connsiteX31" fmla="*/ 3529780 w 7649496"/>
              <a:gd name="connsiteY31" fmla="*/ 1425678 h 2290916"/>
              <a:gd name="connsiteX32" fmla="*/ 3618270 w 7649496"/>
              <a:gd name="connsiteY32" fmla="*/ 1386349 h 2290916"/>
              <a:gd name="connsiteX33" fmla="*/ 3726425 w 7649496"/>
              <a:gd name="connsiteY33" fmla="*/ 1327355 h 2290916"/>
              <a:gd name="connsiteX34" fmla="*/ 3755922 w 7649496"/>
              <a:gd name="connsiteY34" fmla="*/ 1297858 h 2290916"/>
              <a:gd name="connsiteX35" fmla="*/ 3795251 w 7649496"/>
              <a:gd name="connsiteY35" fmla="*/ 1278194 h 2290916"/>
              <a:gd name="connsiteX36" fmla="*/ 3844412 w 7649496"/>
              <a:gd name="connsiteY36" fmla="*/ 1248697 h 2290916"/>
              <a:gd name="connsiteX37" fmla="*/ 3903406 w 7649496"/>
              <a:gd name="connsiteY37" fmla="*/ 1229033 h 2290916"/>
              <a:gd name="connsiteX38" fmla="*/ 4031225 w 7649496"/>
              <a:gd name="connsiteY38" fmla="*/ 1160207 h 2290916"/>
              <a:gd name="connsiteX39" fmla="*/ 4070554 w 7649496"/>
              <a:gd name="connsiteY39" fmla="*/ 1140542 h 2290916"/>
              <a:gd name="connsiteX40" fmla="*/ 4129548 w 7649496"/>
              <a:gd name="connsiteY40" fmla="*/ 1101213 h 2290916"/>
              <a:gd name="connsiteX41" fmla="*/ 4168877 w 7649496"/>
              <a:gd name="connsiteY41" fmla="*/ 1091381 h 2290916"/>
              <a:gd name="connsiteX42" fmla="*/ 4198374 w 7649496"/>
              <a:gd name="connsiteY42" fmla="*/ 1061884 h 2290916"/>
              <a:gd name="connsiteX43" fmla="*/ 4306529 w 7649496"/>
              <a:gd name="connsiteY43" fmla="*/ 1002891 h 2290916"/>
              <a:gd name="connsiteX44" fmla="*/ 4355690 w 7649496"/>
              <a:gd name="connsiteY44" fmla="*/ 973394 h 2290916"/>
              <a:gd name="connsiteX45" fmla="*/ 4414683 w 7649496"/>
              <a:gd name="connsiteY45" fmla="*/ 934065 h 2290916"/>
              <a:gd name="connsiteX46" fmla="*/ 4454012 w 7649496"/>
              <a:gd name="connsiteY46" fmla="*/ 924233 h 2290916"/>
              <a:gd name="connsiteX47" fmla="*/ 4562167 w 7649496"/>
              <a:gd name="connsiteY47" fmla="*/ 865239 h 2290916"/>
              <a:gd name="connsiteX48" fmla="*/ 4689987 w 7649496"/>
              <a:gd name="connsiteY48" fmla="*/ 816078 h 2290916"/>
              <a:gd name="connsiteX49" fmla="*/ 4729316 w 7649496"/>
              <a:gd name="connsiteY49" fmla="*/ 786581 h 2290916"/>
              <a:gd name="connsiteX50" fmla="*/ 4768645 w 7649496"/>
              <a:gd name="connsiteY50" fmla="*/ 776749 h 2290916"/>
              <a:gd name="connsiteX51" fmla="*/ 4807974 w 7649496"/>
              <a:gd name="connsiteY51" fmla="*/ 757084 h 2290916"/>
              <a:gd name="connsiteX52" fmla="*/ 4837470 w 7649496"/>
              <a:gd name="connsiteY52" fmla="*/ 747252 h 2290916"/>
              <a:gd name="connsiteX53" fmla="*/ 4975122 w 7649496"/>
              <a:gd name="connsiteY53" fmla="*/ 707923 h 2290916"/>
              <a:gd name="connsiteX54" fmla="*/ 5201264 w 7649496"/>
              <a:gd name="connsiteY54" fmla="*/ 668594 h 2290916"/>
              <a:gd name="connsiteX55" fmla="*/ 5486400 w 7649496"/>
              <a:gd name="connsiteY55" fmla="*/ 658762 h 2290916"/>
              <a:gd name="connsiteX56" fmla="*/ 5633883 w 7649496"/>
              <a:gd name="connsiteY56" fmla="*/ 648929 h 2290916"/>
              <a:gd name="connsiteX57" fmla="*/ 5702709 w 7649496"/>
              <a:gd name="connsiteY57" fmla="*/ 639097 h 2290916"/>
              <a:gd name="connsiteX58" fmla="*/ 5801032 w 7649496"/>
              <a:gd name="connsiteY58" fmla="*/ 629265 h 2290916"/>
              <a:gd name="connsiteX59" fmla="*/ 5850193 w 7649496"/>
              <a:gd name="connsiteY59" fmla="*/ 619433 h 2290916"/>
              <a:gd name="connsiteX60" fmla="*/ 5919019 w 7649496"/>
              <a:gd name="connsiteY60" fmla="*/ 609600 h 2290916"/>
              <a:gd name="connsiteX61" fmla="*/ 6086167 w 7649496"/>
              <a:gd name="connsiteY61" fmla="*/ 589936 h 2290916"/>
              <a:gd name="connsiteX62" fmla="*/ 6184490 w 7649496"/>
              <a:gd name="connsiteY62" fmla="*/ 570271 h 2290916"/>
              <a:gd name="connsiteX63" fmla="*/ 6272980 w 7649496"/>
              <a:gd name="connsiteY63" fmla="*/ 540775 h 2290916"/>
              <a:gd name="connsiteX64" fmla="*/ 6312309 w 7649496"/>
              <a:gd name="connsiteY64" fmla="*/ 530942 h 2290916"/>
              <a:gd name="connsiteX65" fmla="*/ 6390967 w 7649496"/>
              <a:gd name="connsiteY65" fmla="*/ 491613 h 2290916"/>
              <a:gd name="connsiteX66" fmla="*/ 6420464 w 7649496"/>
              <a:gd name="connsiteY66" fmla="*/ 481781 h 2290916"/>
              <a:gd name="connsiteX67" fmla="*/ 6459793 w 7649496"/>
              <a:gd name="connsiteY67" fmla="*/ 462116 h 2290916"/>
              <a:gd name="connsiteX68" fmla="*/ 6518787 w 7649496"/>
              <a:gd name="connsiteY68" fmla="*/ 442452 h 2290916"/>
              <a:gd name="connsiteX69" fmla="*/ 6548283 w 7649496"/>
              <a:gd name="connsiteY69" fmla="*/ 432620 h 2290916"/>
              <a:gd name="connsiteX70" fmla="*/ 6626941 w 7649496"/>
              <a:gd name="connsiteY70" fmla="*/ 403123 h 2290916"/>
              <a:gd name="connsiteX71" fmla="*/ 6715432 w 7649496"/>
              <a:gd name="connsiteY71" fmla="*/ 363794 h 2290916"/>
              <a:gd name="connsiteX72" fmla="*/ 6744929 w 7649496"/>
              <a:gd name="connsiteY72" fmla="*/ 353962 h 2290916"/>
              <a:gd name="connsiteX73" fmla="*/ 6774425 w 7649496"/>
              <a:gd name="connsiteY73" fmla="*/ 324465 h 2290916"/>
              <a:gd name="connsiteX74" fmla="*/ 6813754 w 7649496"/>
              <a:gd name="connsiteY74" fmla="*/ 304800 h 2290916"/>
              <a:gd name="connsiteX75" fmla="*/ 6843251 w 7649496"/>
              <a:gd name="connsiteY75" fmla="*/ 285136 h 2290916"/>
              <a:gd name="connsiteX76" fmla="*/ 6902245 w 7649496"/>
              <a:gd name="connsiteY76" fmla="*/ 265471 h 2290916"/>
              <a:gd name="connsiteX77" fmla="*/ 6931741 w 7649496"/>
              <a:gd name="connsiteY77" fmla="*/ 255639 h 2290916"/>
              <a:gd name="connsiteX78" fmla="*/ 7020232 w 7649496"/>
              <a:gd name="connsiteY78" fmla="*/ 235975 h 2290916"/>
              <a:gd name="connsiteX79" fmla="*/ 7059561 w 7649496"/>
              <a:gd name="connsiteY79" fmla="*/ 226142 h 2290916"/>
              <a:gd name="connsiteX80" fmla="*/ 7089058 w 7649496"/>
              <a:gd name="connsiteY80" fmla="*/ 206478 h 2290916"/>
              <a:gd name="connsiteX81" fmla="*/ 7148051 w 7649496"/>
              <a:gd name="connsiteY81" fmla="*/ 196645 h 2290916"/>
              <a:gd name="connsiteX82" fmla="*/ 7187380 w 7649496"/>
              <a:gd name="connsiteY82" fmla="*/ 186813 h 2290916"/>
              <a:gd name="connsiteX83" fmla="*/ 7216877 w 7649496"/>
              <a:gd name="connsiteY83" fmla="*/ 167149 h 2290916"/>
              <a:gd name="connsiteX84" fmla="*/ 7285703 w 7649496"/>
              <a:gd name="connsiteY84" fmla="*/ 147484 h 2290916"/>
              <a:gd name="connsiteX85" fmla="*/ 7354529 w 7649496"/>
              <a:gd name="connsiteY85" fmla="*/ 127820 h 2290916"/>
              <a:gd name="connsiteX86" fmla="*/ 7423354 w 7649496"/>
              <a:gd name="connsiteY86" fmla="*/ 98323 h 2290916"/>
              <a:gd name="connsiteX87" fmla="*/ 7462683 w 7649496"/>
              <a:gd name="connsiteY87" fmla="*/ 78658 h 2290916"/>
              <a:gd name="connsiteX88" fmla="*/ 7492180 w 7649496"/>
              <a:gd name="connsiteY88" fmla="*/ 68826 h 2290916"/>
              <a:gd name="connsiteX89" fmla="*/ 7580670 w 7649496"/>
              <a:gd name="connsiteY89" fmla="*/ 19665 h 2290916"/>
              <a:gd name="connsiteX90" fmla="*/ 7610167 w 7649496"/>
              <a:gd name="connsiteY90" fmla="*/ 0 h 2290916"/>
              <a:gd name="connsiteX91" fmla="*/ 7639664 w 7649496"/>
              <a:gd name="connsiteY91" fmla="*/ 19665 h 2290916"/>
              <a:gd name="connsiteX92" fmla="*/ 7649496 w 7649496"/>
              <a:gd name="connsiteY92" fmla="*/ 137652 h 2290916"/>
              <a:gd name="connsiteX93" fmla="*/ 7639664 w 7649496"/>
              <a:gd name="connsiteY93" fmla="*/ 1052052 h 2290916"/>
              <a:gd name="connsiteX94" fmla="*/ 7629832 w 7649496"/>
              <a:gd name="connsiteY94" fmla="*/ 1268362 h 2290916"/>
              <a:gd name="connsiteX95" fmla="*/ 7620000 w 7649496"/>
              <a:gd name="connsiteY95" fmla="*/ 2261420 h 2290916"/>
              <a:gd name="connsiteX96" fmla="*/ 7590503 w 7649496"/>
              <a:gd name="connsiteY96" fmla="*/ 2271252 h 2290916"/>
              <a:gd name="connsiteX97" fmla="*/ 7551174 w 7649496"/>
              <a:gd name="connsiteY97" fmla="*/ 2281084 h 2290916"/>
              <a:gd name="connsiteX98" fmla="*/ 7256206 w 7649496"/>
              <a:gd name="connsiteY98" fmla="*/ 2290916 h 2290916"/>
              <a:gd name="connsiteX99" fmla="*/ 3608438 w 7649496"/>
              <a:gd name="connsiteY99" fmla="*/ 2281084 h 2290916"/>
              <a:gd name="connsiteX100" fmla="*/ 2664541 w 7649496"/>
              <a:gd name="connsiteY100" fmla="*/ 2261420 h 2290916"/>
              <a:gd name="connsiteX101" fmla="*/ 2399070 w 7649496"/>
              <a:gd name="connsiteY101" fmla="*/ 2251587 h 2290916"/>
              <a:gd name="connsiteX102" fmla="*/ 1946787 w 7649496"/>
              <a:gd name="connsiteY102" fmla="*/ 2241755 h 2290916"/>
              <a:gd name="connsiteX103" fmla="*/ 1710812 w 7649496"/>
              <a:gd name="connsiteY103" fmla="*/ 2231923 h 2290916"/>
              <a:gd name="connsiteX104" fmla="*/ 0 w 7649496"/>
              <a:gd name="connsiteY104" fmla="*/ 2222091 h 2290916"/>
              <a:gd name="connsiteX105" fmla="*/ 29496 w 7649496"/>
              <a:gd name="connsiteY105" fmla="*/ 2212258 h 2290916"/>
              <a:gd name="connsiteX106" fmla="*/ 29496 w 7649496"/>
              <a:gd name="connsiteY106" fmla="*/ 2192594 h 22909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</a:cxnLst>
            <a:rect l="l" t="t" r="r" b="b"/>
            <a:pathLst>
              <a:path w="7649496" h="2290916">
                <a:moveTo>
                  <a:pt x="29496" y="2192594"/>
                </a:moveTo>
                <a:cubicBezTo>
                  <a:pt x="37690" y="2182762"/>
                  <a:pt x="61686" y="2165608"/>
                  <a:pt x="78658" y="2153265"/>
                </a:cubicBezTo>
                <a:cubicBezTo>
                  <a:pt x="97771" y="2139364"/>
                  <a:pt x="120939" y="2130648"/>
                  <a:pt x="137651" y="2113936"/>
                </a:cubicBezTo>
                <a:cubicBezTo>
                  <a:pt x="157316" y="2094271"/>
                  <a:pt x="171771" y="2067379"/>
                  <a:pt x="196645" y="2054942"/>
                </a:cubicBezTo>
                <a:cubicBezTo>
                  <a:pt x="209755" y="2048387"/>
                  <a:pt x="223545" y="2043046"/>
                  <a:pt x="235974" y="2035278"/>
                </a:cubicBezTo>
                <a:cubicBezTo>
                  <a:pt x="285307" y="2004445"/>
                  <a:pt x="274508" y="1996347"/>
                  <a:pt x="334296" y="1966452"/>
                </a:cubicBezTo>
                <a:cubicBezTo>
                  <a:pt x="347406" y="1959897"/>
                  <a:pt x="361698" y="1955306"/>
                  <a:pt x="373625" y="1946787"/>
                </a:cubicBezTo>
                <a:cubicBezTo>
                  <a:pt x="418166" y="1914973"/>
                  <a:pt x="394388" y="1900540"/>
                  <a:pt x="462116" y="1877962"/>
                </a:cubicBezTo>
                <a:cubicBezTo>
                  <a:pt x="557085" y="1846302"/>
                  <a:pt x="409412" y="1897076"/>
                  <a:pt x="530941" y="1848465"/>
                </a:cubicBezTo>
                <a:cubicBezTo>
                  <a:pt x="615836" y="1814507"/>
                  <a:pt x="561509" y="1840127"/>
                  <a:pt x="639096" y="1818968"/>
                </a:cubicBezTo>
                <a:cubicBezTo>
                  <a:pt x="659094" y="1813514"/>
                  <a:pt x="698090" y="1799304"/>
                  <a:pt x="698090" y="1799304"/>
                </a:cubicBezTo>
                <a:cubicBezTo>
                  <a:pt x="751897" y="1763432"/>
                  <a:pt x="706029" y="1787883"/>
                  <a:pt x="796412" y="1769807"/>
                </a:cubicBezTo>
                <a:cubicBezTo>
                  <a:pt x="806575" y="1767774"/>
                  <a:pt x="815810" y="1762305"/>
                  <a:pt x="825909" y="1759975"/>
                </a:cubicBezTo>
                <a:cubicBezTo>
                  <a:pt x="858476" y="1752459"/>
                  <a:pt x="891178" y="1745268"/>
                  <a:pt x="924232" y="1740310"/>
                </a:cubicBezTo>
                <a:cubicBezTo>
                  <a:pt x="989780" y="1730478"/>
                  <a:pt x="1054764" y="1715535"/>
                  <a:pt x="1120877" y="1710813"/>
                </a:cubicBezTo>
                <a:cubicBezTo>
                  <a:pt x="1297894" y="1698169"/>
                  <a:pt x="1212687" y="1704801"/>
                  <a:pt x="1376516" y="1691149"/>
                </a:cubicBezTo>
                <a:cubicBezTo>
                  <a:pt x="1516206" y="1663209"/>
                  <a:pt x="1389384" y="1685853"/>
                  <a:pt x="1691148" y="1671484"/>
                </a:cubicBezTo>
                <a:cubicBezTo>
                  <a:pt x="1740363" y="1669141"/>
                  <a:pt x="1789507" y="1665431"/>
                  <a:pt x="1838632" y="1661652"/>
                </a:cubicBezTo>
                <a:cubicBezTo>
                  <a:pt x="1874726" y="1658876"/>
                  <a:pt x="1910606" y="1653006"/>
                  <a:pt x="1946787" y="1651820"/>
                </a:cubicBezTo>
                <a:cubicBezTo>
                  <a:pt x="2110603" y="1646449"/>
                  <a:pt x="2274529" y="1645265"/>
                  <a:pt x="2438400" y="1641987"/>
                </a:cubicBezTo>
                <a:cubicBezTo>
                  <a:pt x="2451510" y="1638710"/>
                  <a:pt x="2464400" y="1634376"/>
                  <a:pt x="2477729" y="1632155"/>
                </a:cubicBezTo>
                <a:cubicBezTo>
                  <a:pt x="2529289" y="1623562"/>
                  <a:pt x="2616408" y="1616867"/>
                  <a:pt x="2664541" y="1612491"/>
                </a:cubicBezTo>
                <a:cubicBezTo>
                  <a:pt x="2832968" y="1578805"/>
                  <a:pt x="2694761" y="1603959"/>
                  <a:pt x="2841522" y="1582994"/>
                </a:cubicBezTo>
                <a:cubicBezTo>
                  <a:pt x="2861258" y="1580175"/>
                  <a:pt x="2880967" y="1577072"/>
                  <a:pt x="2900516" y="1573162"/>
                </a:cubicBezTo>
                <a:cubicBezTo>
                  <a:pt x="2913767" y="1570512"/>
                  <a:pt x="2926468" y="1565240"/>
                  <a:pt x="2939845" y="1563329"/>
                </a:cubicBezTo>
                <a:cubicBezTo>
                  <a:pt x="3010120" y="1553289"/>
                  <a:pt x="3133429" y="1547543"/>
                  <a:pt x="3195483" y="1543665"/>
                </a:cubicBezTo>
                <a:cubicBezTo>
                  <a:pt x="3211870" y="1537110"/>
                  <a:pt x="3227740" y="1529072"/>
                  <a:pt x="3244645" y="1524000"/>
                </a:cubicBezTo>
                <a:cubicBezTo>
                  <a:pt x="3260652" y="1519198"/>
                  <a:pt x="3277492" y="1517793"/>
                  <a:pt x="3293806" y="1514168"/>
                </a:cubicBezTo>
                <a:cubicBezTo>
                  <a:pt x="3306997" y="1511237"/>
                  <a:pt x="3320025" y="1507613"/>
                  <a:pt x="3333135" y="1504336"/>
                </a:cubicBezTo>
                <a:cubicBezTo>
                  <a:pt x="3471663" y="1435070"/>
                  <a:pt x="3277931" y="1528383"/>
                  <a:pt x="3411793" y="1474839"/>
                </a:cubicBezTo>
                <a:cubicBezTo>
                  <a:pt x="3432206" y="1466674"/>
                  <a:pt x="3450492" y="1453798"/>
                  <a:pt x="3470787" y="1445342"/>
                </a:cubicBezTo>
                <a:cubicBezTo>
                  <a:pt x="3489921" y="1437370"/>
                  <a:pt x="3512006" y="1436343"/>
                  <a:pt x="3529780" y="1425678"/>
                </a:cubicBezTo>
                <a:cubicBezTo>
                  <a:pt x="3590528" y="1389228"/>
                  <a:pt x="3560401" y="1400816"/>
                  <a:pt x="3618270" y="1386349"/>
                </a:cubicBezTo>
                <a:cubicBezTo>
                  <a:pt x="3647411" y="1371779"/>
                  <a:pt x="3699218" y="1347760"/>
                  <a:pt x="3726425" y="1327355"/>
                </a:cubicBezTo>
                <a:cubicBezTo>
                  <a:pt x="3737549" y="1319012"/>
                  <a:pt x="3744607" y="1305940"/>
                  <a:pt x="3755922" y="1297858"/>
                </a:cubicBezTo>
                <a:cubicBezTo>
                  <a:pt x="3767849" y="1289339"/>
                  <a:pt x="3782438" y="1285312"/>
                  <a:pt x="3795251" y="1278194"/>
                </a:cubicBezTo>
                <a:cubicBezTo>
                  <a:pt x="3811957" y="1268913"/>
                  <a:pt x="3827014" y="1256605"/>
                  <a:pt x="3844412" y="1248697"/>
                </a:cubicBezTo>
                <a:cubicBezTo>
                  <a:pt x="3863282" y="1240120"/>
                  <a:pt x="3885632" y="1239698"/>
                  <a:pt x="3903406" y="1229033"/>
                </a:cubicBezTo>
                <a:cubicBezTo>
                  <a:pt x="3977706" y="1184452"/>
                  <a:pt x="3935470" y="1208085"/>
                  <a:pt x="4031225" y="1160207"/>
                </a:cubicBezTo>
                <a:cubicBezTo>
                  <a:pt x="4044335" y="1153652"/>
                  <a:pt x="4058359" y="1148672"/>
                  <a:pt x="4070554" y="1140542"/>
                </a:cubicBezTo>
                <a:cubicBezTo>
                  <a:pt x="4090219" y="1127432"/>
                  <a:pt x="4106620" y="1106945"/>
                  <a:pt x="4129548" y="1101213"/>
                </a:cubicBezTo>
                <a:lnTo>
                  <a:pt x="4168877" y="1091381"/>
                </a:lnTo>
                <a:cubicBezTo>
                  <a:pt x="4178709" y="1081549"/>
                  <a:pt x="4187692" y="1070786"/>
                  <a:pt x="4198374" y="1061884"/>
                </a:cubicBezTo>
                <a:cubicBezTo>
                  <a:pt x="4229186" y="1036207"/>
                  <a:pt x="4274545" y="1022082"/>
                  <a:pt x="4306529" y="1002891"/>
                </a:cubicBezTo>
                <a:cubicBezTo>
                  <a:pt x="4322916" y="993059"/>
                  <a:pt x="4339567" y="983654"/>
                  <a:pt x="4355690" y="973394"/>
                </a:cubicBezTo>
                <a:cubicBezTo>
                  <a:pt x="4375629" y="960706"/>
                  <a:pt x="4393544" y="944634"/>
                  <a:pt x="4414683" y="934065"/>
                </a:cubicBezTo>
                <a:cubicBezTo>
                  <a:pt x="4426769" y="928022"/>
                  <a:pt x="4440902" y="927510"/>
                  <a:pt x="4454012" y="924233"/>
                </a:cubicBezTo>
                <a:cubicBezTo>
                  <a:pt x="4556254" y="856073"/>
                  <a:pt x="4469733" y="907901"/>
                  <a:pt x="4562167" y="865239"/>
                </a:cubicBezTo>
                <a:cubicBezTo>
                  <a:pt x="4669536" y="815684"/>
                  <a:pt x="4604234" y="833228"/>
                  <a:pt x="4689987" y="816078"/>
                </a:cubicBezTo>
                <a:cubicBezTo>
                  <a:pt x="4703097" y="806246"/>
                  <a:pt x="4714659" y="793910"/>
                  <a:pt x="4729316" y="786581"/>
                </a:cubicBezTo>
                <a:cubicBezTo>
                  <a:pt x="4741402" y="780538"/>
                  <a:pt x="4755992" y="781494"/>
                  <a:pt x="4768645" y="776749"/>
                </a:cubicBezTo>
                <a:cubicBezTo>
                  <a:pt x="4782369" y="771603"/>
                  <a:pt x="4794502" y="762858"/>
                  <a:pt x="4807974" y="757084"/>
                </a:cubicBezTo>
                <a:cubicBezTo>
                  <a:pt x="4817500" y="753001"/>
                  <a:pt x="4827944" y="751335"/>
                  <a:pt x="4837470" y="747252"/>
                </a:cubicBezTo>
                <a:cubicBezTo>
                  <a:pt x="4948219" y="699788"/>
                  <a:pt x="4767740" y="759767"/>
                  <a:pt x="4975122" y="707923"/>
                </a:cubicBezTo>
                <a:cubicBezTo>
                  <a:pt x="5049369" y="689362"/>
                  <a:pt x="5124547" y="672632"/>
                  <a:pt x="5201264" y="668594"/>
                </a:cubicBezTo>
                <a:cubicBezTo>
                  <a:pt x="5296234" y="663596"/>
                  <a:pt x="5391396" y="663080"/>
                  <a:pt x="5486400" y="658762"/>
                </a:cubicBezTo>
                <a:cubicBezTo>
                  <a:pt x="5535619" y="656525"/>
                  <a:pt x="5584722" y="652207"/>
                  <a:pt x="5633883" y="648929"/>
                </a:cubicBezTo>
                <a:cubicBezTo>
                  <a:pt x="5656825" y="645652"/>
                  <a:pt x="5679693" y="641805"/>
                  <a:pt x="5702709" y="639097"/>
                </a:cubicBezTo>
                <a:cubicBezTo>
                  <a:pt x="5735421" y="635249"/>
                  <a:pt x="5768383" y="633618"/>
                  <a:pt x="5801032" y="629265"/>
                </a:cubicBezTo>
                <a:cubicBezTo>
                  <a:pt x="5817597" y="627056"/>
                  <a:pt x="5833709" y="622180"/>
                  <a:pt x="5850193" y="619433"/>
                </a:cubicBezTo>
                <a:cubicBezTo>
                  <a:pt x="5873053" y="615623"/>
                  <a:pt x="5896023" y="612475"/>
                  <a:pt x="5919019" y="609600"/>
                </a:cubicBezTo>
                <a:cubicBezTo>
                  <a:pt x="6001629" y="599274"/>
                  <a:pt x="6006677" y="601291"/>
                  <a:pt x="6086167" y="589936"/>
                </a:cubicBezTo>
                <a:cubicBezTo>
                  <a:pt x="6117761" y="585423"/>
                  <a:pt x="6153428" y="579829"/>
                  <a:pt x="6184490" y="570271"/>
                </a:cubicBezTo>
                <a:cubicBezTo>
                  <a:pt x="6214207" y="561127"/>
                  <a:pt x="6242816" y="548316"/>
                  <a:pt x="6272980" y="540775"/>
                </a:cubicBezTo>
                <a:cubicBezTo>
                  <a:pt x="6286090" y="537497"/>
                  <a:pt x="6299835" y="536139"/>
                  <a:pt x="6312309" y="530942"/>
                </a:cubicBezTo>
                <a:cubicBezTo>
                  <a:pt x="6339368" y="519667"/>
                  <a:pt x="6363157" y="500883"/>
                  <a:pt x="6390967" y="491613"/>
                </a:cubicBezTo>
                <a:cubicBezTo>
                  <a:pt x="6400799" y="488336"/>
                  <a:pt x="6410938" y="485864"/>
                  <a:pt x="6420464" y="481781"/>
                </a:cubicBezTo>
                <a:cubicBezTo>
                  <a:pt x="6433936" y="476007"/>
                  <a:pt x="6446184" y="467559"/>
                  <a:pt x="6459793" y="462116"/>
                </a:cubicBezTo>
                <a:cubicBezTo>
                  <a:pt x="6479039" y="454418"/>
                  <a:pt x="6499122" y="449007"/>
                  <a:pt x="6518787" y="442452"/>
                </a:cubicBezTo>
                <a:cubicBezTo>
                  <a:pt x="6528619" y="439175"/>
                  <a:pt x="6539013" y="437255"/>
                  <a:pt x="6548283" y="432620"/>
                </a:cubicBezTo>
                <a:cubicBezTo>
                  <a:pt x="6599698" y="406912"/>
                  <a:pt x="6573392" y="416510"/>
                  <a:pt x="6626941" y="403123"/>
                </a:cubicBezTo>
                <a:cubicBezTo>
                  <a:pt x="6673685" y="371960"/>
                  <a:pt x="6645227" y="387195"/>
                  <a:pt x="6715432" y="363794"/>
                </a:cubicBezTo>
                <a:lnTo>
                  <a:pt x="6744929" y="353962"/>
                </a:lnTo>
                <a:cubicBezTo>
                  <a:pt x="6754761" y="344130"/>
                  <a:pt x="6763110" y="332547"/>
                  <a:pt x="6774425" y="324465"/>
                </a:cubicBezTo>
                <a:cubicBezTo>
                  <a:pt x="6786352" y="315946"/>
                  <a:pt x="6801028" y="312072"/>
                  <a:pt x="6813754" y="304800"/>
                </a:cubicBezTo>
                <a:cubicBezTo>
                  <a:pt x="6824014" y="298937"/>
                  <a:pt x="6832453" y="289935"/>
                  <a:pt x="6843251" y="285136"/>
                </a:cubicBezTo>
                <a:cubicBezTo>
                  <a:pt x="6862193" y="276717"/>
                  <a:pt x="6882580" y="272026"/>
                  <a:pt x="6902245" y="265471"/>
                </a:cubicBezTo>
                <a:cubicBezTo>
                  <a:pt x="6912077" y="262194"/>
                  <a:pt x="6921687" y="258153"/>
                  <a:pt x="6931741" y="255639"/>
                </a:cubicBezTo>
                <a:cubicBezTo>
                  <a:pt x="7027693" y="231652"/>
                  <a:pt x="6907844" y="260951"/>
                  <a:pt x="7020232" y="235975"/>
                </a:cubicBezTo>
                <a:cubicBezTo>
                  <a:pt x="7033423" y="233044"/>
                  <a:pt x="7046451" y="229420"/>
                  <a:pt x="7059561" y="226142"/>
                </a:cubicBezTo>
                <a:cubicBezTo>
                  <a:pt x="7069393" y="219587"/>
                  <a:pt x="7077848" y="210215"/>
                  <a:pt x="7089058" y="206478"/>
                </a:cubicBezTo>
                <a:cubicBezTo>
                  <a:pt x="7107971" y="200174"/>
                  <a:pt x="7128503" y="200555"/>
                  <a:pt x="7148051" y="196645"/>
                </a:cubicBezTo>
                <a:cubicBezTo>
                  <a:pt x="7161302" y="193995"/>
                  <a:pt x="7174270" y="190090"/>
                  <a:pt x="7187380" y="186813"/>
                </a:cubicBezTo>
                <a:cubicBezTo>
                  <a:pt x="7197212" y="180258"/>
                  <a:pt x="7206308" y="172434"/>
                  <a:pt x="7216877" y="167149"/>
                </a:cubicBezTo>
                <a:cubicBezTo>
                  <a:pt x="7232599" y="159288"/>
                  <a:pt x="7270994" y="151686"/>
                  <a:pt x="7285703" y="147484"/>
                </a:cubicBezTo>
                <a:cubicBezTo>
                  <a:pt x="7384442" y="119274"/>
                  <a:pt x="7231581" y="158556"/>
                  <a:pt x="7354529" y="127820"/>
                </a:cubicBezTo>
                <a:cubicBezTo>
                  <a:pt x="7484970" y="62598"/>
                  <a:pt x="7322084" y="141725"/>
                  <a:pt x="7423354" y="98323"/>
                </a:cubicBezTo>
                <a:cubicBezTo>
                  <a:pt x="7436826" y="92549"/>
                  <a:pt x="7449211" y="84432"/>
                  <a:pt x="7462683" y="78658"/>
                </a:cubicBezTo>
                <a:cubicBezTo>
                  <a:pt x="7472209" y="74575"/>
                  <a:pt x="7483120" y="73859"/>
                  <a:pt x="7492180" y="68826"/>
                </a:cubicBezTo>
                <a:cubicBezTo>
                  <a:pt x="7593608" y="12478"/>
                  <a:pt x="7513927" y="41913"/>
                  <a:pt x="7580670" y="19665"/>
                </a:cubicBezTo>
                <a:cubicBezTo>
                  <a:pt x="7590502" y="13110"/>
                  <a:pt x="7598350" y="0"/>
                  <a:pt x="7610167" y="0"/>
                </a:cubicBezTo>
                <a:cubicBezTo>
                  <a:pt x="7621984" y="0"/>
                  <a:pt x="7636418" y="8303"/>
                  <a:pt x="7639664" y="19665"/>
                </a:cubicBezTo>
                <a:cubicBezTo>
                  <a:pt x="7650506" y="57612"/>
                  <a:pt x="7646219" y="98323"/>
                  <a:pt x="7649496" y="137652"/>
                </a:cubicBezTo>
                <a:cubicBezTo>
                  <a:pt x="7646219" y="442452"/>
                  <a:pt x="7644964" y="747280"/>
                  <a:pt x="7639664" y="1052052"/>
                </a:cubicBezTo>
                <a:cubicBezTo>
                  <a:pt x="7638409" y="1124219"/>
                  <a:pt x="7631005" y="1196194"/>
                  <a:pt x="7629832" y="1268362"/>
                </a:cubicBezTo>
                <a:cubicBezTo>
                  <a:pt x="7624450" y="1599354"/>
                  <a:pt x="7632972" y="1930639"/>
                  <a:pt x="7620000" y="2261420"/>
                </a:cubicBezTo>
                <a:cubicBezTo>
                  <a:pt x="7619594" y="2271776"/>
                  <a:pt x="7600468" y="2268405"/>
                  <a:pt x="7590503" y="2271252"/>
                </a:cubicBezTo>
                <a:cubicBezTo>
                  <a:pt x="7577510" y="2274964"/>
                  <a:pt x="7564664" y="2280291"/>
                  <a:pt x="7551174" y="2281084"/>
                </a:cubicBezTo>
                <a:cubicBezTo>
                  <a:pt x="7452966" y="2286861"/>
                  <a:pt x="7354529" y="2287639"/>
                  <a:pt x="7256206" y="2290916"/>
                </a:cubicBezTo>
                <a:lnTo>
                  <a:pt x="3608438" y="2281084"/>
                </a:lnTo>
                <a:cubicBezTo>
                  <a:pt x="3372372" y="2279986"/>
                  <a:pt x="2929778" y="2269709"/>
                  <a:pt x="2664541" y="2261420"/>
                </a:cubicBezTo>
                <a:lnTo>
                  <a:pt x="2399070" y="2251587"/>
                </a:lnTo>
                <a:lnTo>
                  <a:pt x="1946787" y="2241755"/>
                </a:lnTo>
                <a:cubicBezTo>
                  <a:pt x="1868093" y="2239507"/>
                  <a:pt x="1789535" y="2232718"/>
                  <a:pt x="1710812" y="2231923"/>
                </a:cubicBezTo>
                <a:lnTo>
                  <a:pt x="0" y="2222091"/>
                </a:lnTo>
                <a:cubicBezTo>
                  <a:pt x="9832" y="2218813"/>
                  <a:pt x="20226" y="2216893"/>
                  <a:pt x="29496" y="2212258"/>
                </a:cubicBezTo>
                <a:cubicBezTo>
                  <a:pt x="40065" y="2206973"/>
                  <a:pt x="21302" y="2202426"/>
                  <a:pt x="29496" y="2192594"/>
                </a:cubicBezTo>
                <a:close/>
              </a:path>
            </a:pathLst>
          </a:cu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Freeform 21"/>
          <p:cNvSpPr/>
          <p:nvPr/>
        </p:nvSpPr>
        <p:spPr>
          <a:xfrm flipH="1">
            <a:off x="7462494" y="3536268"/>
            <a:ext cx="538506" cy="612176"/>
          </a:xfrm>
          <a:custGeom>
            <a:avLst/>
            <a:gdLst>
              <a:gd name="connsiteX0" fmla="*/ 139717 w 538506"/>
              <a:gd name="connsiteY0" fmla="*/ 592511 h 612176"/>
              <a:gd name="connsiteX1" fmla="*/ 110220 w 538506"/>
              <a:gd name="connsiteY1" fmla="*/ 464692 h 612176"/>
              <a:gd name="connsiteX2" fmla="*/ 90555 w 538506"/>
              <a:gd name="connsiteY2" fmla="*/ 405698 h 612176"/>
              <a:gd name="connsiteX3" fmla="*/ 70891 w 538506"/>
              <a:gd name="connsiteY3" fmla="*/ 336873 h 612176"/>
              <a:gd name="connsiteX4" fmla="*/ 51226 w 538506"/>
              <a:gd name="connsiteY4" fmla="*/ 307376 h 612176"/>
              <a:gd name="connsiteX5" fmla="*/ 31562 w 538506"/>
              <a:gd name="connsiteY5" fmla="*/ 248382 h 612176"/>
              <a:gd name="connsiteX6" fmla="*/ 21730 w 538506"/>
              <a:gd name="connsiteY6" fmla="*/ 218885 h 612176"/>
              <a:gd name="connsiteX7" fmla="*/ 11897 w 538506"/>
              <a:gd name="connsiteY7" fmla="*/ 179556 h 612176"/>
              <a:gd name="connsiteX8" fmla="*/ 2065 w 538506"/>
              <a:gd name="connsiteY8" fmla="*/ 150060 h 612176"/>
              <a:gd name="connsiteX9" fmla="*/ 31562 w 538506"/>
              <a:gd name="connsiteY9" fmla="*/ 159892 h 612176"/>
              <a:gd name="connsiteX10" fmla="*/ 61059 w 538506"/>
              <a:gd name="connsiteY10" fmla="*/ 189389 h 612176"/>
              <a:gd name="connsiteX11" fmla="*/ 100388 w 538506"/>
              <a:gd name="connsiteY11" fmla="*/ 248382 h 612176"/>
              <a:gd name="connsiteX12" fmla="*/ 120052 w 538506"/>
              <a:gd name="connsiteY12" fmla="*/ 307376 h 612176"/>
              <a:gd name="connsiteX13" fmla="*/ 139717 w 538506"/>
              <a:gd name="connsiteY13" fmla="*/ 395866 h 612176"/>
              <a:gd name="connsiteX14" fmla="*/ 149549 w 538506"/>
              <a:gd name="connsiteY14" fmla="*/ 425363 h 612176"/>
              <a:gd name="connsiteX15" fmla="*/ 159381 w 538506"/>
              <a:gd name="connsiteY15" fmla="*/ 159892 h 612176"/>
              <a:gd name="connsiteX16" fmla="*/ 169213 w 538506"/>
              <a:gd name="connsiteY16" fmla="*/ 110731 h 612176"/>
              <a:gd name="connsiteX17" fmla="*/ 188878 w 538506"/>
              <a:gd name="connsiteY17" fmla="*/ 169724 h 612176"/>
              <a:gd name="connsiteX18" fmla="*/ 208543 w 538506"/>
              <a:gd name="connsiteY18" fmla="*/ 248382 h 612176"/>
              <a:gd name="connsiteX19" fmla="*/ 238039 w 538506"/>
              <a:gd name="connsiteY19" fmla="*/ 307376 h 612176"/>
              <a:gd name="connsiteX20" fmla="*/ 257704 w 538506"/>
              <a:gd name="connsiteY20" fmla="*/ 405698 h 612176"/>
              <a:gd name="connsiteX21" fmla="*/ 247872 w 538506"/>
              <a:gd name="connsiteY21" fmla="*/ 150060 h 612176"/>
              <a:gd name="connsiteX22" fmla="*/ 228207 w 538506"/>
              <a:gd name="connsiteY22" fmla="*/ 2576 h 612176"/>
              <a:gd name="connsiteX23" fmla="*/ 247872 w 538506"/>
              <a:gd name="connsiteY23" fmla="*/ 32073 h 612176"/>
              <a:gd name="connsiteX24" fmla="*/ 267536 w 538506"/>
              <a:gd name="connsiteY24" fmla="*/ 91066 h 612176"/>
              <a:gd name="connsiteX25" fmla="*/ 277368 w 538506"/>
              <a:gd name="connsiteY25" fmla="*/ 130395 h 612176"/>
              <a:gd name="connsiteX26" fmla="*/ 297033 w 538506"/>
              <a:gd name="connsiteY26" fmla="*/ 189389 h 612176"/>
              <a:gd name="connsiteX27" fmla="*/ 316697 w 538506"/>
              <a:gd name="connsiteY27" fmla="*/ 317208 h 612176"/>
              <a:gd name="connsiteX28" fmla="*/ 326530 w 538506"/>
              <a:gd name="connsiteY28" fmla="*/ 405698 h 612176"/>
              <a:gd name="connsiteX29" fmla="*/ 356026 w 538506"/>
              <a:gd name="connsiteY29" fmla="*/ 327040 h 612176"/>
              <a:gd name="connsiteX30" fmla="*/ 375691 w 538506"/>
              <a:gd name="connsiteY30" fmla="*/ 268047 h 612176"/>
              <a:gd name="connsiteX31" fmla="*/ 385523 w 538506"/>
              <a:gd name="connsiteY31" fmla="*/ 238550 h 612176"/>
              <a:gd name="connsiteX32" fmla="*/ 395355 w 538506"/>
              <a:gd name="connsiteY32" fmla="*/ 209053 h 612176"/>
              <a:gd name="connsiteX33" fmla="*/ 405188 w 538506"/>
              <a:gd name="connsiteY33" fmla="*/ 169724 h 612176"/>
              <a:gd name="connsiteX34" fmla="*/ 434684 w 538506"/>
              <a:gd name="connsiteY34" fmla="*/ 376202 h 612176"/>
              <a:gd name="connsiteX35" fmla="*/ 444517 w 538506"/>
              <a:gd name="connsiteY35" fmla="*/ 346705 h 612176"/>
              <a:gd name="connsiteX36" fmla="*/ 483846 w 538506"/>
              <a:gd name="connsiteY36" fmla="*/ 277879 h 612176"/>
              <a:gd name="connsiteX37" fmla="*/ 503510 w 538506"/>
              <a:gd name="connsiteY37" fmla="*/ 209053 h 612176"/>
              <a:gd name="connsiteX38" fmla="*/ 523175 w 538506"/>
              <a:gd name="connsiteY38" fmla="*/ 179556 h 612176"/>
              <a:gd name="connsiteX39" fmla="*/ 523175 w 538506"/>
              <a:gd name="connsiteY39" fmla="*/ 435195 h 612176"/>
              <a:gd name="connsiteX40" fmla="*/ 503510 w 538506"/>
              <a:gd name="connsiteY40" fmla="*/ 494189 h 612176"/>
              <a:gd name="connsiteX41" fmla="*/ 474013 w 538506"/>
              <a:gd name="connsiteY41" fmla="*/ 582679 h 612176"/>
              <a:gd name="connsiteX42" fmla="*/ 464181 w 538506"/>
              <a:gd name="connsiteY42" fmla="*/ 612176 h 612176"/>
              <a:gd name="connsiteX43" fmla="*/ 139717 w 538506"/>
              <a:gd name="connsiteY43" fmla="*/ 592511 h 6121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538506" h="612176">
                <a:moveTo>
                  <a:pt x="139717" y="592511"/>
                </a:moveTo>
                <a:cubicBezTo>
                  <a:pt x="80723" y="567930"/>
                  <a:pt x="122075" y="500255"/>
                  <a:pt x="110220" y="464692"/>
                </a:cubicBezTo>
                <a:cubicBezTo>
                  <a:pt x="103665" y="445027"/>
                  <a:pt x="95582" y="425808"/>
                  <a:pt x="90555" y="405698"/>
                </a:cubicBezTo>
                <a:cubicBezTo>
                  <a:pt x="87405" y="393097"/>
                  <a:pt x="77944" y="350978"/>
                  <a:pt x="70891" y="336873"/>
                </a:cubicBezTo>
                <a:cubicBezTo>
                  <a:pt x="65606" y="326304"/>
                  <a:pt x="57781" y="317208"/>
                  <a:pt x="51226" y="307376"/>
                </a:cubicBezTo>
                <a:lnTo>
                  <a:pt x="31562" y="248382"/>
                </a:lnTo>
                <a:cubicBezTo>
                  <a:pt x="28285" y="238550"/>
                  <a:pt x="24244" y="228940"/>
                  <a:pt x="21730" y="218885"/>
                </a:cubicBezTo>
                <a:cubicBezTo>
                  <a:pt x="18452" y="205775"/>
                  <a:pt x="15609" y="192549"/>
                  <a:pt x="11897" y="179556"/>
                </a:cubicBezTo>
                <a:cubicBezTo>
                  <a:pt x="9050" y="169591"/>
                  <a:pt x="-5264" y="157388"/>
                  <a:pt x="2065" y="150060"/>
                </a:cubicBezTo>
                <a:cubicBezTo>
                  <a:pt x="9394" y="142732"/>
                  <a:pt x="21730" y="156615"/>
                  <a:pt x="31562" y="159892"/>
                </a:cubicBezTo>
                <a:cubicBezTo>
                  <a:pt x="41394" y="169724"/>
                  <a:pt x="52522" y="178413"/>
                  <a:pt x="61059" y="189389"/>
                </a:cubicBezTo>
                <a:cubicBezTo>
                  <a:pt x="75569" y="208044"/>
                  <a:pt x="100388" y="248382"/>
                  <a:pt x="100388" y="248382"/>
                </a:cubicBezTo>
                <a:cubicBezTo>
                  <a:pt x="106943" y="268047"/>
                  <a:pt x="115987" y="287050"/>
                  <a:pt x="120052" y="307376"/>
                </a:cubicBezTo>
                <a:cubicBezTo>
                  <a:pt x="126813" y="341182"/>
                  <a:pt x="130457" y="363456"/>
                  <a:pt x="139717" y="395866"/>
                </a:cubicBezTo>
                <a:cubicBezTo>
                  <a:pt x="142564" y="405831"/>
                  <a:pt x="146272" y="415531"/>
                  <a:pt x="149549" y="425363"/>
                </a:cubicBezTo>
                <a:cubicBezTo>
                  <a:pt x="152826" y="336873"/>
                  <a:pt x="153857" y="248271"/>
                  <a:pt x="159381" y="159892"/>
                </a:cubicBezTo>
                <a:cubicBezTo>
                  <a:pt x="160423" y="143213"/>
                  <a:pt x="153359" y="105447"/>
                  <a:pt x="169213" y="110731"/>
                </a:cubicBezTo>
                <a:cubicBezTo>
                  <a:pt x="188877" y="117286"/>
                  <a:pt x="183851" y="149615"/>
                  <a:pt x="188878" y="169724"/>
                </a:cubicBezTo>
                <a:cubicBezTo>
                  <a:pt x="195433" y="195943"/>
                  <a:pt x="193552" y="225895"/>
                  <a:pt x="208543" y="248382"/>
                </a:cubicBezTo>
                <a:cubicBezTo>
                  <a:pt x="230089" y="280703"/>
                  <a:pt x="227861" y="271755"/>
                  <a:pt x="238039" y="307376"/>
                </a:cubicBezTo>
                <a:cubicBezTo>
                  <a:pt x="249775" y="348452"/>
                  <a:pt x="249976" y="359330"/>
                  <a:pt x="257704" y="405698"/>
                </a:cubicBezTo>
                <a:cubicBezTo>
                  <a:pt x="254427" y="320485"/>
                  <a:pt x="253362" y="235159"/>
                  <a:pt x="247872" y="150060"/>
                </a:cubicBezTo>
                <a:cubicBezTo>
                  <a:pt x="243589" y="83682"/>
                  <a:pt x="216031" y="87803"/>
                  <a:pt x="228207" y="2576"/>
                </a:cubicBezTo>
                <a:cubicBezTo>
                  <a:pt x="229878" y="-9122"/>
                  <a:pt x="241317" y="22241"/>
                  <a:pt x="247872" y="32073"/>
                </a:cubicBezTo>
                <a:cubicBezTo>
                  <a:pt x="254427" y="51737"/>
                  <a:pt x="262509" y="70957"/>
                  <a:pt x="267536" y="91066"/>
                </a:cubicBezTo>
                <a:cubicBezTo>
                  <a:pt x="270813" y="104176"/>
                  <a:pt x="273485" y="117452"/>
                  <a:pt x="277368" y="130395"/>
                </a:cubicBezTo>
                <a:cubicBezTo>
                  <a:pt x="283324" y="150249"/>
                  <a:pt x="293625" y="168943"/>
                  <a:pt x="297033" y="189389"/>
                </a:cubicBezTo>
                <a:cubicBezTo>
                  <a:pt x="305235" y="238601"/>
                  <a:pt x="310370" y="266591"/>
                  <a:pt x="316697" y="317208"/>
                </a:cubicBezTo>
                <a:cubicBezTo>
                  <a:pt x="320378" y="346657"/>
                  <a:pt x="323252" y="376201"/>
                  <a:pt x="326530" y="405698"/>
                </a:cubicBezTo>
                <a:cubicBezTo>
                  <a:pt x="347815" y="320554"/>
                  <a:pt x="321752" y="412726"/>
                  <a:pt x="356026" y="327040"/>
                </a:cubicBezTo>
                <a:cubicBezTo>
                  <a:pt x="363724" y="307794"/>
                  <a:pt x="369136" y="287711"/>
                  <a:pt x="375691" y="268047"/>
                </a:cubicBezTo>
                <a:lnTo>
                  <a:pt x="385523" y="238550"/>
                </a:lnTo>
                <a:cubicBezTo>
                  <a:pt x="388800" y="228718"/>
                  <a:pt x="392841" y="219108"/>
                  <a:pt x="395355" y="209053"/>
                </a:cubicBezTo>
                <a:lnTo>
                  <a:pt x="405188" y="169724"/>
                </a:lnTo>
                <a:cubicBezTo>
                  <a:pt x="455428" y="270207"/>
                  <a:pt x="402604" y="151645"/>
                  <a:pt x="434684" y="376202"/>
                </a:cubicBezTo>
                <a:cubicBezTo>
                  <a:pt x="436150" y="386462"/>
                  <a:pt x="440434" y="356231"/>
                  <a:pt x="444517" y="346705"/>
                </a:cubicBezTo>
                <a:cubicBezTo>
                  <a:pt x="459488" y="311772"/>
                  <a:pt x="464095" y="307505"/>
                  <a:pt x="483846" y="277879"/>
                </a:cubicBezTo>
                <a:cubicBezTo>
                  <a:pt x="486996" y="265279"/>
                  <a:pt x="496458" y="223157"/>
                  <a:pt x="503510" y="209053"/>
                </a:cubicBezTo>
                <a:cubicBezTo>
                  <a:pt x="508795" y="198484"/>
                  <a:pt x="516620" y="189388"/>
                  <a:pt x="523175" y="179556"/>
                </a:cubicBezTo>
                <a:cubicBezTo>
                  <a:pt x="544310" y="285237"/>
                  <a:pt x="542911" y="257572"/>
                  <a:pt x="523175" y="435195"/>
                </a:cubicBezTo>
                <a:cubicBezTo>
                  <a:pt x="520886" y="455797"/>
                  <a:pt x="510065" y="474524"/>
                  <a:pt x="503510" y="494189"/>
                </a:cubicBezTo>
                <a:lnTo>
                  <a:pt x="474013" y="582679"/>
                </a:lnTo>
                <a:lnTo>
                  <a:pt x="464181" y="612176"/>
                </a:lnTo>
                <a:cubicBezTo>
                  <a:pt x="264417" y="597907"/>
                  <a:pt x="198711" y="617092"/>
                  <a:pt x="139717" y="592511"/>
                </a:cubicBezTo>
                <a:close/>
              </a:path>
            </a:pathLst>
          </a:custGeom>
          <a:solidFill>
            <a:srgbClr val="99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28" name="Group 27"/>
          <p:cNvGrpSpPr/>
          <p:nvPr/>
        </p:nvGrpSpPr>
        <p:grpSpPr>
          <a:xfrm rot="20479951">
            <a:off x="-845422" y="3055478"/>
            <a:ext cx="10543689" cy="1316766"/>
            <a:chOff x="-1205166" y="3352800"/>
            <a:chExt cx="9161110" cy="1093157"/>
          </a:xfrm>
        </p:grpSpPr>
        <p:sp>
          <p:nvSpPr>
            <p:cNvPr id="24" name="Rectangle 23"/>
            <p:cNvSpPr/>
            <p:nvPr/>
          </p:nvSpPr>
          <p:spPr>
            <a:xfrm>
              <a:off x="-1205166" y="3352800"/>
              <a:ext cx="9161110" cy="1093157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25" name="Straight Connector 24"/>
            <p:cNvCxnSpPr>
              <a:stCxn id="24" idx="1"/>
              <a:endCxn id="24" idx="3"/>
            </p:cNvCxnSpPr>
            <p:nvPr/>
          </p:nvCxnSpPr>
          <p:spPr>
            <a:xfrm>
              <a:off x="-1205166" y="3899379"/>
              <a:ext cx="9161110" cy="0"/>
            </a:xfrm>
            <a:prstGeom prst="line">
              <a:avLst/>
            </a:prstGeom>
            <a:ln w="28575">
              <a:solidFill>
                <a:srgbClr val="FFFF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5677129" y="2078164"/>
            <a:ext cx="1757516" cy="2627374"/>
            <a:chOff x="5737636" y="1457633"/>
            <a:chExt cx="1757516" cy="2627374"/>
          </a:xfrm>
        </p:grpSpPr>
        <p:sp>
          <p:nvSpPr>
            <p:cNvPr id="20" name="Freeform 19"/>
            <p:cNvSpPr/>
            <p:nvPr/>
          </p:nvSpPr>
          <p:spPr>
            <a:xfrm>
              <a:off x="6410632" y="3599705"/>
              <a:ext cx="442452" cy="485302"/>
            </a:xfrm>
            <a:custGeom>
              <a:avLst/>
              <a:gdLst>
                <a:gd name="connsiteX0" fmla="*/ 68826 w 442452"/>
                <a:gd name="connsiteY0" fmla="*/ 23171 h 485302"/>
                <a:gd name="connsiteX1" fmla="*/ 58994 w 442452"/>
                <a:gd name="connsiteY1" fmla="*/ 327971 h 485302"/>
                <a:gd name="connsiteX2" fmla="*/ 39329 w 442452"/>
                <a:gd name="connsiteY2" fmla="*/ 386965 h 485302"/>
                <a:gd name="connsiteX3" fmla="*/ 0 w 442452"/>
                <a:gd name="connsiteY3" fmla="*/ 445958 h 485302"/>
                <a:gd name="connsiteX4" fmla="*/ 9833 w 442452"/>
                <a:gd name="connsiteY4" fmla="*/ 475455 h 485302"/>
                <a:gd name="connsiteX5" fmla="*/ 442452 w 442452"/>
                <a:gd name="connsiteY5" fmla="*/ 475455 h 485302"/>
                <a:gd name="connsiteX6" fmla="*/ 422787 w 442452"/>
                <a:gd name="connsiteY6" fmla="*/ 347636 h 485302"/>
                <a:gd name="connsiteX7" fmla="*/ 393291 w 442452"/>
                <a:gd name="connsiteY7" fmla="*/ 288642 h 485302"/>
                <a:gd name="connsiteX8" fmla="*/ 373626 w 442452"/>
                <a:gd name="connsiteY8" fmla="*/ 229649 h 485302"/>
                <a:gd name="connsiteX9" fmla="*/ 363794 w 442452"/>
                <a:gd name="connsiteY9" fmla="*/ 200152 h 485302"/>
                <a:gd name="connsiteX10" fmla="*/ 344129 w 442452"/>
                <a:gd name="connsiteY10" fmla="*/ 170655 h 485302"/>
                <a:gd name="connsiteX11" fmla="*/ 334297 w 442452"/>
                <a:gd name="connsiteY11" fmla="*/ 131326 h 485302"/>
                <a:gd name="connsiteX12" fmla="*/ 324465 w 442452"/>
                <a:gd name="connsiteY12" fmla="*/ 33004 h 485302"/>
                <a:gd name="connsiteX13" fmla="*/ 275303 w 442452"/>
                <a:gd name="connsiteY13" fmla="*/ 23171 h 485302"/>
                <a:gd name="connsiteX14" fmla="*/ 68826 w 442452"/>
                <a:gd name="connsiteY14" fmla="*/ 23171 h 4853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442452" h="485302">
                  <a:moveTo>
                    <a:pt x="68826" y="23171"/>
                  </a:moveTo>
                  <a:cubicBezTo>
                    <a:pt x="32774" y="73971"/>
                    <a:pt x="67209" y="226651"/>
                    <a:pt x="58994" y="327971"/>
                  </a:cubicBezTo>
                  <a:cubicBezTo>
                    <a:pt x="57319" y="348632"/>
                    <a:pt x="50827" y="369718"/>
                    <a:pt x="39329" y="386965"/>
                  </a:cubicBezTo>
                  <a:lnTo>
                    <a:pt x="0" y="445958"/>
                  </a:lnTo>
                  <a:cubicBezTo>
                    <a:pt x="3278" y="455790"/>
                    <a:pt x="-256" y="473081"/>
                    <a:pt x="9833" y="475455"/>
                  </a:cubicBezTo>
                  <a:cubicBezTo>
                    <a:pt x="100056" y="496684"/>
                    <a:pt x="392072" y="477254"/>
                    <a:pt x="442452" y="475455"/>
                  </a:cubicBezTo>
                  <a:cubicBezTo>
                    <a:pt x="439758" y="451205"/>
                    <a:pt x="435889" y="380391"/>
                    <a:pt x="422787" y="347636"/>
                  </a:cubicBezTo>
                  <a:cubicBezTo>
                    <a:pt x="414622" y="327223"/>
                    <a:pt x="401747" y="308936"/>
                    <a:pt x="393291" y="288642"/>
                  </a:cubicBezTo>
                  <a:cubicBezTo>
                    <a:pt x="385319" y="269508"/>
                    <a:pt x="380181" y="249313"/>
                    <a:pt x="373626" y="229649"/>
                  </a:cubicBezTo>
                  <a:cubicBezTo>
                    <a:pt x="370349" y="219817"/>
                    <a:pt x="369543" y="208775"/>
                    <a:pt x="363794" y="200152"/>
                  </a:cubicBezTo>
                  <a:lnTo>
                    <a:pt x="344129" y="170655"/>
                  </a:lnTo>
                  <a:cubicBezTo>
                    <a:pt x="340852" y="157545"/>
                    <a:pt x="336208" y="144703"/>
                    <a:pt x="334297" y="131326"/>
                  </a:cubicBezTo>
                  <a:cubicBezTo>
                    <a:pt x="329639" y="98720"/>
                    <a:pt x="340237" y="61920"/>
                    <a:pt x="324465" y="33004"/>
                  </a:cubicBezTo>
                  <a:cubicBezTo>
                    <a:pt x="316462" y="18333"/>
                    <a:pt x="292002" y="23839"/>
                    <a:pt x="275303" y="23171"/>
                  </a:cubicBezTo>
                  <a:cubicBezTo>
                    <a:pt x="209807" y="20551"/>
                    <a:pt x="104878" y="-27629"/>
                    <a:pt x="68826" y="23171"/>
                  </a:cubicBezTo>
                  <a:close/>
                </a:path>
              </a:pathLst>
            </a:custGeom>
            <a:solidFill>
              <a:srgbClr val="33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8" name="Freeform 17"/>
            <p:cNvSpPr/>
            <p:nvPr/>
          </p:nvSpPr>
          <p:spPr>
            <a:xfrm>
              <a:off x="5737636" y="1457633"/>
              <a:ext cx="1757516" cy="2384723"/>
            </a:xfrm>
            <a:custGeom>
              <a:avLst/>
              <a:gdLst>
                <a:gd name="connsiteX0" fmla="*/ 1055292 w 1861537"/>
                <a:gd name="connsiteY0" fmla="*/ 0 h 1376517"/>
                <a:gd name="connsiteX1" fmla="*/ 1045460 w 1861537"/>
                <a:gd name="connsiteY1" fmla="*/ 58994 h 1376517"/>
                <a:gd name="connsiteX2" fmla="*/ 996298 w 1861537"/>
                <a:gd name="connsiteY2" fmla="*/ 147484 h 1376517"/>
                <a:gd name="connsiteX3" fmla="*/ 937305 w 1861537"/>
                <a:gd name="connsiteY3" fmla="*/ 206478 h 1376517"/>
                <a:gd name="connsiteX4" fmla="*/ 907808 w 1861537"/>
                <a:gd name="connsiteY4" fmla="*/ 235975 h 1376517"/>
                <a:gd name="connsiteX5" fmla="*/ 888143 w 1861537"/>
                <a:gd name="connsiteY5" fmla="*/ 265471 h 1376517"/>
                <a:gd name="connsiteX6" fmla="*/ 799653 w 1861537"/>
                <a:gd name="connsiteY6" fmla="*/ 334297 h 1376517"/>
                <a:gd name="connsiteX7" fmla="*/ 740660 w 1861537"/>
                <a:gd name="connsiteY7" fmla="*/ 373626 h 1376517"/>
                <a:gd name="connsiteX8" fmla="*/ 671834 w 1861537"/>
                <a:gd name="connsiteY8" fmla="*/ 393291 h 1376517"/>
                <a:gd name="connsiteX9" fmla="*/ 603008 w 1861537"/>
                <a:gd name="connsiteY9" fmla="*/ 432620 h 1376517"/>
                <a:gd name="connsiteX10" fmla="*/ 544014 w 1861537"/>
                <a:gd name="connsiteY10" fmla="*/ 452284 h 1376517"/>
                <a:gd name="connsiteX11" fmla="*/ 514518 w 1861537"/>
                <a:gd name="connsiteY11" fmla="*/ 471949 h 1376517"/>
                <a:gd name="connsiteX12" fmla="*/ 455524 w 1861537"/>
                <a:gd name="connsiteY12" fmla="*/ 491613 h 1376517"/>
                <a:gd name="connsiteX13" fmla="*/ 396531 w 1861537"/>
                <a:gd name="connsiteY13" fmla="*/ 511278 h 1376517"/>
                <a:gd name="connsiteX14" fmla="*/ 337537 w 1861537"/>
                <a:gd name="connsiteY14" fmla="*/ 530942 h 1376517"/>
                <a:gd name="connsiteX15" fmla="*/ 308040 w 1861537"/>
                <a:gd name="connsiteY15" fmla="*/ 540775 h 1376517"/>
                <a:gd name="connsiteX16" fmla="*/ 337537 w 1861537"/>
                <a:gd name="connsiteY16" fmla="*/ 570271 h 1376517"/>
                <a:gd name="connsiteX17" fmla="*/ 406363 w 1861537"/>
                <a:gd name="connsiteY17" fmla="*/ 580104 h 1376517"/>
                <a:gd name="connsiteX18" fmla="*/ 632505 w 1861537"/>
                <a:gd name="connsiteY18" fmla="*/ 570271 h 1376517"/>
                <a:gd name="connsiteX19" fmla="*/ 730827 w 1861537"/>
                <a:gd name="connsiteY19" fmla="*/ 540775 h 1376517"/>
                <a:gd name="connsiteX20" fmla="*/ 760324 w 1861537"/>
                <a:gd name="connsiteY20" fmla="*/ 530942 h 1376517"/>
                <a:gd name="connsiteX21" fmla="*/ 819318 w 1861537"/>
                <a:gd name="connsiteY21" fmla="*/ 501446 h 1376517"/>
                <a:gd name="connsiteX22" fmla="*/ 799653 w 1861537"/>
                <a:gd name="connsiteY22" fmla="*/ 560439 h 1376517"/>
                <a:gd name="connsiteX23" fmla="*/ 779989 w 1861537"/>
                <a:gd name="connsiteY23" fmla="*/ 589936 h 1376517"/>
                <a:gd name="connsiteX24" fmla="*/ 770156 w 1861537"/>
                <a:gd name="connsiteY24" fmla="*/ 619433 h 1376517"/>
                <a:gd name="connsiteX25" fmla="*/ 740660 w 1861537"/>
                <a:gd name="connsiteY25" fmla="*/ 639097 h 1376517"/>
                <a:gd name="connsiteX26" fmla="*/ 671834 w 1861537"/>
                <a:gd name="connsiteY26" fmla="*/ 717755 h 1376517"/>
                <a:gd name="connsiteX27" fmla="*/ 642337 w 1861537"/>
                <a:gd name="connsiteY27" fmla="*/ 757084 h 1376517"/>
                <a:gd name="connsiteX28" fmla="*/ 544014 w 1861537"/>
                <a:gd name="connsiteY28" fmla="*/ 816078 h 1376517"/>
                <a:gd name="connsiteX29" fmla="*/ 514518 w 1861537"/>
                <a:gd name="connsiteY29" fmla="*/ 835742 h 1376517"/>
                <a:gd name="connsiteX30" fmla="*/ 485021 w 1861537"/>
                <a:gd name="connsiteY30" fmla="*/ 845575 h 1376517"/>
                <a:gd name="connsiteX31" fmla="*/ 455524 w 1861537"/>
                <a:gd name="connsiteY31" fmla="*/ 865239 h 1376517"/>
                <a:gd name="connsiteX32" fmla="*/ 367034 w 1861537"/>
                <a:gd name="connsiteY32" fmla="*/ 894736 h 1376517"/>
                <a:gd name="connsiteX33" fmla="*/ 337537 w 1861537"/>
                <a:gd name="connsiteY33" fmla="*/ 904568 h 1376517"/>
                <a:gd name="connsiteX34" fmla="*/ 308040 w 1861537"/>
                <a:gd name="connsiteY34" fmla="*/ 924233 h 1376517"/>
                <a:gd name="connsiteX35" fmla="*/ 308040 w 1861537"/>
                <a:gd name="connsiteY35" fmla="*/ 943897 h 1376517"/>
                <a:gd name="connsiteX36" fmla="*/ 603008 w 1861537"/>
                <a:gd name="connsiteY36" fmla="*/ 924233 h 1376517"/>
                <a:gd name="connsiteX37" fmla="*/ 662002 w 1861537"/>
                <a:gd name="connsiteY37" fmla="*/ 914400 h 1376517"/>
                <a:gd name="connsiteX38" fmla="*/ 720995 w 1861537"/>
                <a:gd name="connsiteY38" fmla="*/ 894736 h 1376517"/>
                <a:gd name="connsiteX39" fmla="*/ 750492 w 1861537"/>
                <a:gd name="connsiteY39" fmla="*/ 884904 h 1376517"/>
                <a:gd name="connsiteX40" fmla="*/ 779989 w 1861537"/>
                <a:gd name="connsiteY40" fmla="*/ 875071 h 1376517"/>
                <a:gd name="connsiteX41" fmla="*/ 809485 w 1861537"/>
                <a:gd name="connsiteY41" fmla="*/ 865239 h 1376517"/>
                <a:gd name="connsiteX42" fmla="*/ 789821 w 1861537"/>
                <a:gd name="connsiteY42" fmla="*/ 924233 h 1376517"/>
                <a:gd name="connsiteX43" fmla="*/ 779989 w 1861537"/>
                <a:gd name="connsiteY43" fmla="*/ 953729 h 1376517"/>
                <a:gd name="connsiteX44" fmla="*/ 720995 w 1861537"/>
                <a:gd name="connsiteY44" fmla="*/ 1002891 h 1376517"/>
                <a:gd name="connsiteX45" fmla="*/ 691498 w 1861537"/>
                <a:gd name="connsiteY45" fmla="*/ 1032388 h 1376517"/>
                <a:gd name="connsiteX46" fmla="*/ 553847 w 1861537"/>
                <a:gd name="connsiteY46" fmla="*/ 1130710 h 1376517"/>
                <a:gd name="connsiteX47" fmla="*/ 494853 w 1861537"/>
                <a:gd name="connsiteY47" fmla="*/ 1170039 h 1376517"/>
                <a:gd name="connsiteX48" fmla="*/ 435860 w 1861537"/>
                <a:gd name="connsiteY48" fmla="*/ 1189704 h 1376517"/>
                <a:gd name="connsiteX49" fmla="*/ 337537 w 1861537"/>
                <a:gd name="connsiteY49" fmla="*/ 1219200 h 1376517"/>
                <a:gd name="connsiteX50" fmla="*/ 258879 w 1861537"/>
                <a:gd name="connsiteY50" fmla="*/ 1248697 h 1376517"/>
                <a:gd name="connsiteX51" fmla="*/ 229382 w 1861537"/>
                <a:gd name="connsiteY51" fmla="*/ 1268362 h 1376517"/>
                <a:gd name="connsiteX52" fmla="*/ 160556 w 1861537"/>
                <a:gd name="connsiteY52" fmla="*/ 1288026 h 1376517"/>
                <a:gd name="connsiteX53" fmla="*/ 32737 w 1861537"/>
                <a:gd name="connsiteY53" fmla="*/ 1317523 h 1376517"/>
                <a:gd name="connsiteX54" fmla="*/ 42569 w 1861537"/>
                <a:gd name="connsiteY54" fmla="*/ 1337188 h 1376517"/>
                <a:gd name="connsiteX55" fmla="*/ 406363 w 1861537"/>
                <a:gd name="connsiteY55" fmla="*/ 1347020 h 1376517"/>
                <a:gd name="connsiteX56" fmla="*/ 819318 w 1861537"/>
                <a:gd name="connsiteY56" fmla="*/ 1366684 h 1376517"/>
                <a:gd name="connsiteX57" fmla="*/ 1202776 w 1861537"/>
                <a:gd name="connsiteY57" fmla="*/ 1376517 h 1376517"/>
                <a:gd name="connsiteX58" fmla="*/ 1674724 w 1861537"/>
                <a:gd name="connsiteY58" fmla="*/ 1366684 h 1376517"/>
                <a:gd name="connsiteX59" fmla="*/ 1743550 w 1861537"/>
                <a:gd name="connsiteY59" fmla="*/ 1356852 h 1376517"/>
                <a:gd name="connsiteX60" fmla="*/ 1861537 w 1861537"/>
                <a:gd name="connsiteY60" fmla="*/ 1347020 h 1376517"/>
                <a:gd name="connsiteX61" fmla="*/ 1832040 w 1861537"/>
                <a:gd name="connsiteY61" fmla="*/ 1327355 h 1376517"/>
                <a:gd name="connsiteX62" fmla="*/ 1733718 w 1861537"/>
                <a:gd name="connsiteY62" fmla="*/ 1297859 h 1376517"/>
                <a:gd name="connsiteX63" fmla="*/ 1635395 w 1861537"/>
                <a:gd name="connsiteY63" fmla="*/ 1278194 h 1376517"/>
                <a:gd name="connsiteX64" fmla="*/ 1576402 w 1861537"/>
                <a:gd name="connsiteY64" fmla="*/ 1258529 h 1376517"/>
                <a:gd name="connsiteX65" fmla="*/ 1537073 w 1861537"/>
                <a:gd name="connsiteY65" fmla="*/ 1229033 h 1376517"/>
                <a:gd name="connsiteX66" fmla="*/ 1507576 w 1861537"/>
                <a:gd name="connsiteY66" fmla="*/ 1209368 h 1376517"/>
                <a:gd name="connsiteX67" fmla="*/ 1419085 w 1861537"/>
                <a:gd name="connsiteY67" fmla="*/ 1140542 h 1376517"/>
                <a:gd name="connsiteX68" fmla="*/ 1360092 w 1861537"/>
                <a:gd name="connsiteY68" fmla="*/ 1101213 h 1376517"/>
                <a:gd name="connsiteX69" fmla="*/ 1330595 w 1861537"/>
                <a:gd name="connsiteY69" fmla="*/ 1081549 h 1376517"/>
                <a:gd name="connsiteX70" fmla="*/ 1301098 w 1861537"/>
                <a:gd name="connsiteY70" fmla="*/ 1012723 h 1376517"/>
                <a:gd name="connsiteX71" fmla="*/ 1271602 w 1861537"/>
                <a:gd name="connsiteY71" fmla="*/ 983226 h 1376517"/>
                <a:gd name="connsiteX72" fmla="*/ 1251937 w 1861537"/>
                <a:gd name="connsiteY72" fmla="*/ 953729 h 1376517"/>
                <a:gd name="connsiteX73" fmla="*/ 1242105 w 1861537"/>
                <a:gd name="connsiteY73" fmla="*/ 914400 h 1376517"/>
                <a:gd name="connsiteX74" fmla="*/ 1232273 w 1861537"/>
                <a:gd name="connsiteY74" fmla="*/ 884904 h 1376517"/>
                <a:gd name="connsiteX75" fmla="*/ 1261769 w 1861537"/>
                <a:gd name="connsiteY75" fmla="*/ 894736 h 1376517"/>
                <a:gd name="connsiteX76" fmla="*/ 1291266 w 1861537"/>
                <a:gd name="connsiteY76" fmla="*/ 914400 h 1376517"/>
                <a:gd name="connsiteX77" fmla="*/ 1320763 w 1861537"/>
                <a:gd name="connsiteY77" fmla="*/ 924233 h 1376517"/>
                <a:gd name="connsiteX78" fmla="*/ 1350260 w 1861537"/>
                <a:gd name="connsiteY78" fmla="*/ 943897 h 1376517"/>
                <a:gd name="connsiteX79" fmla="*/ 1399421 w 1861537"/>
                <a:gd name="connsiteY79" fmla="*/ 953729 h 1376517"/>
                <a:gd name="connsiteX80" fmla="*/ 1428918 w 1861537"/>
                <a:gd name="connsiteY80" fmla="*/ 963562 h 1376517"/>
                <a:gd name="connsiteX81" fmla="*/ 1556737 w 1861537"/>
                <a:gd name="connsiteY81" fmla="*/ 973394 h 1376517"/>
                <a:gd name="connsiteX82" fmla="*/ 1733718 w 1861537"/>
                <a:gd name="connsiteY82" fmla="*/ 963562 h 1376517"/>
                <a:gd name="connsiteX83" fmla="*/ 1773047 w 1861537"/>
                <a:gd name="connsiteY83" fmla="*/ 953729 h 1376517"/>
                <a:gd name="connsiteX84" fmla="*/ 1743550 w 1861537"/>
                <a:gd name="connsiteY84" fmla="*/ 943897 h 1376517"/>
                <a:gd name="connsiteX85" fmla="*/ 1714053 w 1861537"/>
                <a:gd name="connsiteY85" fmla="*/ 924233 h 1376517"/>
                <a:gd name="connsiteX86" fmla="*/ 1684556 w 1861537"/>
                <a:gd name="connsiteY86" fmla="*/ 914400 h 1376517"/>
                <a:gd name="connsiteX87" fmla="*/ 1596066 w 1861537"/>
                <a:gd name="connsiteY87" fmla="*/ 875071 h 1376517"/>
                <a:gd name="connsiteX88" fmla="*/ 1566569 w 1861537"/>
                <a:gd name="connsiteY88" fmla="*/ 865239 h 1376517"/>
                <a:gd name="connsiteX89" fmla="*/ 1537073 w 1861537"/>
                <a:gd name="connsiteY89" fmla="*/ 855407 h 1376517"/>
                <a:gd name="connsiteX90" fmla="*/ 1507576 w 1861537"/>
                <a:gd name="connsiteY90" fmla="*/ 825910 h 1376517"/>
                <a:gd name="connsiteX91" fmla="*/ 1487911 w 1861537"/>
                <a:gd name="connsiteY91" fmla="*/ 796413 h 1376517"/>
                <a:gd name="connsiteX92" fmla="*/ 1458414 w 1861537"/>
                <a:gd name="connsiteY92" fmla="*/ 776749 h 1376517"/>
                <a:gd name="connsiteX93" fmla="*/ 1428918 w 1861537"/>
                <a:gd name="connsiteY93" fmla="*/ 747252 h 1376517"/>
                <a:gd name="connsiteX94" fmla="*/ 1369924 w 1861537"/>
                <a:gd name="connsiteY94" fmla="*/ 707923 h 1376517"/>
                <a:gd name="connsiteX95" fmla="*/ 1330595 w 1861537"/>
                <a:gd name="connsiteY95" fmla="*/ 658762 h 1376517"/>
                <a:gd name="connsiteX96" fmla="*/ 1281434 w 1861537"/>
                <a:gd name="connsiteY96" fmla="*/ 609600 h 1376517"/>
                <a:gd name="connsiteX97" fmla="*/ 1242105 w 1861537"/>
                <a:gd name="connsiteY97" fmla="*/ 550607 h 1376517"/>
                <a:gd name="connsiteX98" fmla="*/ 1222440 w 1861537"/>
                <a:gd name="connsiteY98" fmla="*/ 521110 h 1376517"/>
                <a:gd name="connsiteX99" fmla="*/ 1242105 w 1861537"/>
                <a:gd name="connsiteY99" fmla="*/ 550607 h 1376517"/>
                <a:gd name="connsiteX100" fmla="*/ 1301098 w 1861537"/>
                <a:gd name="connsiteY100" fmla="*/ 589936 h 1376517"/>
                <a:gd name="connsiteX101" fmla="*/ 1330595 w 1861537"/>
                <a:gd name="connsiteY101" fmla="*/ 609600 h 1376517"/>
                <a:gd name="connsiteX102" fmla="*/ 1389589 w 1861537"/>
                <a:gd name="connsiteY102" fmla="*/ 629265 h 1376517"/>
                <a:gd name="connsiteX103" fmla="*/ 1419085 w 1861537"/>
                <a:gd name="connsiteY103" fmla="*/ 639097 h 1376517"/>
                <a:gd name="connsiteX104" fmla="*/ 1448582 w 1861537"/>
                <a:gd name="connsiteY104" fmla="*/ 648929 h 1376517"/>
                <a:gd name="connsiteX105" fmla="*/ 1694389 w 1861537"/>
                <a:gd name="connsiteY105" fmla="*/ 639097 h 1376517"/>
                <a:gd name="connsiteX106" fmla="*/ 1635395 w 1861537"/>
                <a:gd name="connsiteY106" fmla="*/ 619433 h 1376517"/>
                <a:gd name="connsiteX107" fmla="*/ 1566569 w 1861537"/>
                <a:gd name="connsiteY107" fmla="*/ 599768 h 1376517"/>
                <a:gd name="connsiteX108" fmla="*/ 1448582 w 1861537"/>
                <a:gd name="connsiteY108" fmla="*/ 521110 h 1376517"/>
                <a:gd name="connsiteX109" fmla="*/ 1419085 w 1861537"/>
                <a:gd name="connsiteY109" fmla="*/ 501446 h 1376517"/>
                <a:gd name="connsiteX110" fmla="*/ 1389589 w 1861537"/>
                <a:gd name="connsiteY110" fmla="*/ 481781 h 1376517"/>
                <a:gd name="connsiteX111" fmla="*/ 1340427 w 1861537"/>
                <a:gd name="connsiteY111" fmla="*/ 442452 h 1376517"/>
                <a:gd name="connsiteX112" fmla="*/ 1291266 w 1861537"/>
                <a:gd name="connsiteY112" fmla="*/ 403123 h 1376517"/>
                <a:gd name="connsiteX113" fmla="*/ 1261769 w 1861537"/>
                <a:gd name="connsiteY113" fmla="*/ 373626 h 1376517"/>
                <a:gd name="connsiteX114" fmla="*/ 1232273 w 1861537"/>
                <a:gd name="connsiteY114" fmla="*/ 353962 h 1376517"/>
                <a:gd name="connsiteX115" fmla="*/ 1212608 w 1861537"/>
                <a:gd name="connsiteY115" fmla="*/ 324465 h 1376517"/>
                <a:gd name="connsiteX116" fmla="*/ 1183111 w 1861537"/>
                <a:gd name="connsiteY116" fmla="*/ 294968 h 1376517"/>
                <a:gd name="connsiteX117" fmla="*/ 1143782 w 1861537"/>
                <a:gd name="connsiteY117" fmla="*/ 235975 h 1376517"/>
                <a:gd name="connsiteX118" fmla="*/ 1133950 w 1861537"/>
                <a:gd name="connsiteY118" fmla="*/ 206478 h 1376517"/>
                <a:gd name="connsiteX119" fmla="*/ 1094621 w 1861537"/>
                <a:gd name="connsiteY119" fmla="*/ 147484 h 1376517"/>
                <a:gd name="connsiteX120" fmla="*/ 1055292 w 1861537"/>
                <a:gd name="connsiteY120" fmla="*/ 88491 h 1376517"/>
                <a:gd name="connsiteX121" fmla="*/ 1045460 w 1861537"/>
                <a:gd name="connsiteY121" fmla="*/ 49162 h 13765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</a:cxnLst>
              <a:rect l="l" t="t" r="r" b="b"/>
              <a:pathLst>
                <a:path w="1861537" h="1376517">
                  <a:moveTo>
                    <a:pt x="1055292" y="0"/>
                  </a:moveTo>
                  <a:cubicBezTo>
                    <a:pt x="1052015" y="19665"/>
                    <a:pt x="1049785" y="39533"/>
                    <a:pt x="1045460" y="58994"/>
                  </a:cubicBezTo>
                  <a:cubicBezTo>
                    <a:pt x="1038395" y="90786"/>
                    <a:pt x="1018021" y="125761"/>
                    <a:pt x="996298" y="147484"/>
                  </a:cubicBezTo>
                  <a:lnTo>
                    <a:pt x="937305" y="206478"/>
                  </a:lnTo>
                  <a:cubicBezTo>
                    <a:pt x="927473" y="216310"/>
                    <a:pt x="915521" y="224406"/>
                    <a:pt x="907808" y="235975"/>
                  </a:cubicBezTo>
                  <a:cubicBezTo>
                    <a:pt x="901253" y="245807"/>
                    <a:pt x="895708" y="256393"/>
                    <a:pt x="888143" y="265471"/>
                  </a:cubicBezTo>
                  <a:cubicBezTo>
                    <a:pt x="859260" y="300131"/>
                    <a:pt x="840771" y="306885"/>
                    <a:pt x="799653" y="334297"/>
                  </a:cubicBezTo>
                  <a:lnTo>
                    <a:pt x="740660" y="373626"/>
                  </a:lnTo>
                  <a:cubicBezTo>
                    <a:pt x="728063" y="376775"/>
                    <a:pt x="685936" y="386240"/>
                    <a:pt x="671834" y="393291"/>
                  </a:cubicBezTo>
                  <a:cubicBezTo>
                    <a:pt x="600887" y="428763"/>
                    <a:pt x="689193" y="398146"/>
                    <a:pt x="603008" y="432620"/>
                  </a:cubicBezTo>
                  <a:cubicBezTo>
                    <a:pt x="583762" y="440318"/>
                    <a:pt x="544014" y="452284"/>
                    <a:pt x="544014" y="452284"/>
                  </a:cubicBezTo>
                  <a:cubicBezTo>
                    <a:pt x="534182" y="458839"/>
                    <a:pt x="525316" y="467150"/>
                    <a:pt x="514518" y="471949"/>
                  </a:cubicBezTo>
                  <a:cubicBezTo>
                    <a:pt x="495576" y="480368"/>
                    <a:pt x="475189" y="485058"/>
                    <a:pt x="455524" y="491613"/>
                  </a:cubicBezTo>
                  <a:lnTo>
                    <a:pt x="396531" y="511278"/>
                  </a:lnTo>
                  <a:lnTo>
                    <a:pt x="337537" y="530942"/>
                  </a:lnTo>
                  <a:lnTo>
                    <a:pt x="308040" y="540775"/>
                  </a:lnTo>
                  <a:cubicBezTo>
                    <a:pt x="317872" y="550607"/>
                    <a:pt x="324627" y="565107"/>
                    <a:pt x="337537" y="570271"/>
                  </a:cubicBezTo>
                  <a:cubicBezTo>
                    <a:pt x="359054" y="578878"/>
                    <a:pt x="383188" y="580104"/>
                    <a:pt x="406363" y="580104"/>
                  </a:cubicBezTo>
                  <a:cubicBezTo>
                    <a:pt x="481815" y="580104"/>
                    <a:pt x="557124" y="573549"/>
                    <a:pt x="632505" y="570271"/>
                  </a:cubicBezTo>
                  <a:cubicBezTo>
                    <a:pt x="691938" y="555413"/>
                    <a:pt x="659022" y="564710"/>
                    <a:pt x="730827" y="540775"/>
                  </a:cubicBezTo>
                  <a:cubicBezTo>
                    <a:pt x="740659" y="537497"/>
                    <a:pt x="751700" y="536691"/>
                    <a:pt x="760324" y="530942"/>
                  </a:cubicBezTo>
                  <a:cubicBezTo>
                    <a:pt x="798445" y="505529"/>
                    <a:pt x="778610" y="515015"/>
                    <a:pt x="819318" y="501446"/>
                  </a:cubicBezTo>
                  <a:cubicBezTo>
                    <a:pt x="812763" y="521110"/>
                    <a:pt x="811151" y="543192"/>
                    <a:pt x="799653" y="560439"/>
                  </a:cubicBezTo>
                  <a:cubicBezTo>
                    <a:pt x="793098" y="570271"/>
                    <a:pt x="785274" y="579367"/>
                    <a:pt x="779989" y="589936"/>
                  </a:cubicBezTo>
                  <a:cubicBezTo>
                    <a:pt x="775354" y="599206"/>
                    <a:pt x="776631" y="611340"/>
                    <a:pt x="770156" y="619433"/>
                  </a:cubicBezTo>
                  <a:cubicBezTo>
                    <a:pt x="762774" y="628660"/>
                    <a:pt x="750492" y="632542"/>
                    <a:pt x="740660" y="639097"/>
                  </a:cubicBezTo>
                  <a:cubicBezTo>
                    <a:pt x="694776" y="707923"/>
                    <a:pt x="720996" y="684982"/>
                    <a:pt x="671834" y="717755"/>
                  </a:cubicBezTo>
                  <a:cubicBezTo>
                    <a:pt x="662002" y="730865"/>
                    <a:pt x="654585" y="746197"/>
                    <a:pt x="642337" y="757084"/>
                  </a:cubicBezTo>
                  <a:cubicBezTo>
                    <a:pt x="599045" y="795565"/>
                    <a:pt x="587180" y="791411"/>
                    <a:pt x="544014" y="816078"/>
                  </a:cubicBezTo>
                  <a:cubicBezTo>
                    <a:pt x="533754" y="821941"/>
                    <a:pt x="525087" y="830457"/>
                    <a:pt x="514518" y="835742"/>
                  </a:cubicBezTo>
                  <a:cubicBezTo>
                    <a:pt x="505248" y="840377"/>
                    <a:pt x="494291" y="840940"/>
                    <a:pt x="485021" y="845575"/>
                  </a:cubicBezTo>
                  <a:cubicBezTo>
                    <a:pt x="474452" y="850860"/>
                    <a:pt x="466322" y="860440"/>
                    <a:pt x="455524" y="865239"/>
                  </a:cubicBezTo>
                  <a:cubicBezTo>
                    <a:pt x="455510" y="865245"/>
                    <a:pt x="381789" y="889818"/>
                    <a:pt x="367034" y="894736"/>
                  </a:cubicBezTo>
                  <a:lnTo>
                    <a:pt x="337537" y="904568"/>
                  </a:lnTo>
                  <a:cubicBezTo>
                    <a:pt x="327705" y="911123"/>
                    <a:pt x="318609" y="918948"/>
                    <a:pt x="308040" y="924233"/>
                  </a:cubicBezTo>
                  <a:cubicBezTo>
                    <a:pt x="276577" y="939964"/>
                    <a:pt x="260844" y="928166"/>
                    <a:pt x="308040" y="943897"/>
                  </a:cubicBezTo>
                  <a:cubicBezTo>
                    <a:pt x="652016" y="930138"/>
                    <a:pt x="456835" y="950811"/>
                    <a:pt x="603008" y="924233"/>
                  </a:cubicBezTo>
                  <a:cubicBezTo>
                    <a:pt x="622622" y="920667"/>
                    <a:pt x="642661" y="919235"/>
                    <a:pt x="662002" y="914400"/>
                  </a:cubicBezTo>
                  <a:cubicBezTo>
                    <a:pt x="682111" y="909373"/>
                    <a:pt x="701331" y="901291"/>
                    <a:pt x="720995" y="894736"/>
                  </a:cubicBezTo>
                  <a:lnTo>
                    <a:pt x="750492" y="884904"/>
                  </a:lnTo>
                  <a:lnTo>
                    <a:pt x="779989" y="875071"/>
                  </a:lnTo>
                  <a:lnTo>
                    <a:pt x="809485" y="865239"/>
                  </a:lnTo>
                  <a:lnTo>
                    <a:pt x="789821" y="924233"/>
                  </a:lnTo>
                  <a:cubicBezTo>
                    <a:pt x="786544" y="934065"/>
                    <a:pt x="787317" y="946401"/>
                    <a:pt x="779989" y="953729"/>
                  </a:cubicBezTo>
                  <a:cubicBezTo>
                    <a:pt x="693813" y="1039905"/>
                    <a:pt x="803128" y="934446"/>
                    <a:pt x="720995" y="1002891"/>
                  </a:cubicBezTo>
                  <a:cubicBezTo>
                    <a:pt x="710313" y="1011793"/>
                    <a:pt x="702260" y="1023583"/>
                    <a:pt x="691498" y="1032388"/>
                  </a:cubicBezTo>
                  <a:cubicBezTo>
                    <a:pt x="637841" y="1076289"/>
                    <a:pt x="608448" y="1094309"/>
                    <a:pt x="553847" y="1130710"/>
                  </a:cubicBezTo>
                  <a:lnTo>
                    <a:pt x="494853" y="1170039"/>
                  </a:lnTo>
                  <a:cubicBezTo>
                    <a:pt x="475189" y="1176594"/>
                    <a:pt x="455969" y="1184677"/>
                    <a:pt x="435860" y="1189704"/>
                  </a:cubicBezTo>
                  <a:cubicBezTo>
                    <a:pt x="407635" y="1196760"/>
                    <a:pt x="361472" y="1207232"/>
                    <a:pt x="337537" y="1219200"/>
                  </a:cubicBezTo>
                  <a:cubicBezTo>
                    <a:pt x="286122" y="1244908"/>
                    <a:pt x="312428" y="1235310"/>
                    <a:pt x="258879" y="1248697"/>
                  </a:cubicBezTo>
                  <a:cubicBezTo>
                    <a:pt x="249047" y="1255252"/>
                    <a:pt x="239951" y="1263077"/>
                    <a:pt x="229382" y="1268362"/>
                  </a:cubicBezTo>
                  <a:cubicBezTo>
                    <a:pt x="212861" y="1276622"/>
                    <a:pt x="176306" y="1283301"/>
                    <a:pt x="160556" y="1288026"/>
                  </a:cubicBezTo>
                  <a:cubicBezTo>
                    <a:pt x="62397" y="1317474"/>
                    <a:pt x="141291" y="1302016"/>
                    <a:pt x="32737" y="1317523"/>
                  </a:cubicBezTo>
                  <a:cubicBezTo>
                    <a:pt x="10368" y="1324979"/>
                    <a:pt x="-32823" y="1333510"/>
                    <a:pt x="42569" y="1337188"/>
                  </a:cubicBezTo>
                  <a:cubicBezTo>
                    <a:pt x="163734" y="1343099"/>
                    <a:pt x="285098" y="1343743"/>
                    <a:pt x="406363" y="1347020"/>
                  </a:cubicBezTo>
                  <a:cubicBezTo>
                    <a:pt x="569708" y="1356094"/>
                    <a:pt x="647216" y="1361220"/>
                    <a:pt x="819318" y="1366684"/>
                  </a:cubicBezTo>
                  <a:lnTo>
                    <a:pt x="1202776" y="1376517"/>
                  </a:lnTo>
                  <a:lnTo>
                    <a:pt x="1674724" y="1366684"/>
                  </a:lnTo>
                  <a:cubicBezTo>
                    <a:pt x="1697884" y="1365842"/>
                    <a:pt x="1720502" y="1359278"/>
                    <a:pt x="1743550" y="1356852"/>
                  </a:cubicBezTo>
                  <a:cubicBezTo>
                    <a:pt x="1782798" y="1352721"/>
                    <a:pt x="1822208" y="1350297"/>
                    <a:pt x="1861537" y="1347020"/>
                  </a:cubicBezTo>
                  <a:cubicBezTo>
                    <a:pt x="1851705" y="1340465"/>
                    <a:pt x="1842839" y="1332154"/>
                    <a:pt x="1832040" y="1327355"/>
                  </a:cubicBezTo>
                  <a:cubicBezTo>
                    <a:pt x="1809042" y="1317134"/>
                    <a:pt x="1761332" y="1303776"/>
                    <a:pt x="1733718" y="1297859"/>
                  </a:cubicBezTo>
                  <a:cubicBezTo>
                    <a:pt x="1701037" y="1290856"/>
                    <a:pt x="1667103" y="1288764"/>
                    <a:pt x="1635395" y="1278194"/>
                  </a:cubicBezTo>
                  <a:lnTo>
                    <a:pt x="1576402" y="1258529"/>
                  </a:lnTo>
                  <a:cubicBezTo>
                    <a:pt x="1563292" y="1248697"/>
                    <a:pt x="1550408" y="1238558"/>
                    <a:pt x="1537073" y="1229033"/>
                  </a:cubicBezTo>
                  <a:cubicBezTo>
                    <a:pt x="1527457" y="1222165"/>
                    <a:pt x="1516654" y="1216933"/>
                    <a:pt x="1507576" y="1209368"/>
                  </a:cubicBezTo>
                  <a:cubicBezTo>
                    <a:pt x="1415162" y="1132356"/>
                    <a:pt x="1568182" y="1239939"/>
                    <a:pt x="1419085" y="1140542"/>
                  </a:cubicBezTo>
                  <a:lnTo>
                    <a:pt x="1360092" y="1101213"/>
                  </a:lnTo>
                  <a:lnTo>
                    <a:pt x="1330595" y="1081549"/>
                  </a:lnTo>
                  <a:cubicBezTo>
                    <a:pt x="1322571" y="1057475"/>
                    <a:pt x="1316287" y="1033988"/>
                    <a:pt x="1301098" y="1012723"/>
                  </a:cubicBezTo>
                  <a:cubicBezTo>
                    <a:pt x="1293016" y="1001408"/>
                    <a:pt x="1280504" y="993908"/>
                    <a:pt x="1271602" y="983226"/>
                  </a:cubicBezTo>
                  <a:cubicBezTo>
                    <a:pt x="1264037" y="974148"/>
                    <a:pt x="1258492" y="963561"/>
                    <a:pt x="1251937" y="953729"/>
                  </a:cubicBezTo>
                  <a:cubicBezTo>
                    <a:pt x="1248660" y="940619"/>
                    <a:pt x="1245817" y="927393"/>
                    <a:pt x="1242105" y="914400"/>
                  </a:cubicBezTo>
                  <a:cubicBezTo>
                    <a:pt x="1239258" y="904435"/>
                    <a:pt x="1224945" y="892232"/>
                    <a:pt x="1232273" y="884904"/>
                  </a:cubicBezTo>
                  <a:cubicBezTo>
                    <a:pt x="1239601" y="877576"/>
                    <a:pt x="1252499" y="890101"/>
                    <a:pt x="1261769" y="894736"/>
                  </a:cubicBezTo>
                  <a:cubicBezTo>
                    <a:pt x="1272338" y="900021"/>
                    <a:pt x="1280697" y="909115"/>
                    <a:pt x="1291266" y="914400"/>
                  </a:cubicBezTo>
                  <a:cubicBezTo>
                    <a:pt x="1300536" y="919035"/>
                    <a:pt x="1311493" y="919598"/>
                    <a:pt x="1320763" y="924233"/>
                  </a:cubicBezTo>
                  <a:cubicBezTo>
                    <a:pt x="1331332" y="929518"/>
                    <a:pt x="1339195" y="939748"/>
                    <a:pt x="1350260" y="943897"/>
                  </a:cubicBezTo>
                  <a:cubicBezTo>
                    <a:pt x="1365908" y="949765"/>
                    <a:pt x="1383208" y="949676"/>
                    <a:pt x="1399421" y="953729"/>
                  </a:cubicBezTo>
                  <a:cubicBezTo>
                    <a:pt x="1409476" y="956243"/>
                    <a:pt x="1418634" y="962276"/>
                    <a:pt x="1428918" y="963562"/>
                  </a:cubicBezTo>
                  <a:cubicBezTo>
                    <a:pt x="1471320" y="968862"/>
                    <a:pt x="1514131" y="970117"/>
                    <a:pt x="1556737" y="973394"/>
                  </a:cubicBezTo>
                  <a:cubicBezTo>
                    <a:pt x="1615731" y="970117"/>
                    <a:pt x="1674876" y="968911"/>
                    <a:pt x="1733718" y="963562"/>
                  </a:cubicBezTo>
                  <a:cubicBezTo>
                    <a:pt x="1747176" y="962339"/>
                    <a:pt x="1767004" y="965816"/>
                    <a:pt x="1773047" y="953729"/>
                  </a:cubicBezTo>
                  <a:cubicBezTo>
                    <a:pt x="1777682" y="944459"/>
                    <a:pt x="1752820" y="948532"/>
                    <a:pt x="1743550" y="943897"/>
                  </a:cubicBezTo>
                  <a:cubicBezTo>
                    <a:pt x="1732981" y="938612"/>
                    <a:pt x="1724622" y="929518"/>
                    <a:pt x="1714053" y="924233"/>
                  </a:cubicBezTo>
                  <a:cubicBezTo>
                    <a:pt x="1704783" y="919598"/>
                    <a:pt x="1693826" y="919035"/>
                    <a:pt x="1684556" y="914400"/>
                  </a:cubicBezTo>
                  <a:cubicBezTo>
                    <a:pt x="1591076" y="867659"/>
                    <a:pt x="1748255" y="925801"/>
                    <a:pt x="1596066" y="875071"/>
                  </a:cubicBezTo>
                  <a:lnTo>
                    <a:pt x="1566569" y="865239"/>
                  </a:lnTo>
                  <a:lnTo>
                    <a:pt x="1537073" y="855407"/>
                  </a:lnTo>
                  <a:cubicBezTo>
                    <a:pt x="1527241" y="845575"/>
                    <a:pt x="1516478" y="836592"/>
                    <a:pt x="1507576" y="825910"/>
                  </a:cubicBezTo>
                  <a:cubicBezTo>
                    <a:pt x="1500011" y="816832"/>
                    <a:pt x="1496267" y="804769"/>
                    <a:pt x="1487911" y="796413"/>
                  </a:cubicBezTo>
                  <a:cubicBezTo>
                    <a:pt x="1479555" y="788057"/>
                    <a:pt x="1467492" y="784314"/>
                    <a:pt x="1458414" y="776749"/>
                  </a:cubicBezTo>
                  <a:cubicBezTo>
                    <a:pt x="1447732" y="767847"/>
                    <a:pt x="1439894" y="755789"/>
                    <a:pt x="1428918" y="747252"/>
                  </a:cubicBezTo>
                  <a:cubicBezTo>
                    <a:pt x="1410263" y="732742"/>
                    <a:pt x="1369924" y="707923"/>
                    <a:pt x="1369924" y="707923"/>
                  </a:cubicBezTo>
                  <a:cubicBezTo>
                    <a:pt x="1350783" y="650498"/>
                    <a:pt x="1375069" y="703236"/>
                    <a:pt x="1330595" y="658762"/>
                  </a:cubicBezTo>
                  <a:cubicBezTo>
                    <a:pt x="1265043" y="593210"/>
                    <a:pt x="1360097" y="662043"/>
                    <a:pt x="1281434" y="609600"/>
                  </a:cubicBezTo>
                  <a:lnTo>
                    <a:pt x="1242105" y="550607"/>
                  </a:lnTo>
                  <a:lnTo>
                    <a:pt x="1222440" y="521110"/>
                  </a:lnTo>
                  <a:cubicBezTo>
                    <a:pt x="1222440" y="521110"/>
                    <a:pt x="1232273" y="544052"/>
                    <a:pt x="1242105" y="550607"/>
                  </a:cubicBezTo>
                  <a:lnTo>
                    <a:pt x="1301098" y="589936"/>
                  </a:lnTo>
                  <a:cubicBezTo>
                    <a:pt x="1310930" y="596491"/>
                    <a:pt x="1319385" y="605863"/>
                    <a:pt x="1330595" y="609600"/>
                  </a:cubicBezTo>
                  <a:lnTo>
                    <a:pt x="1389589" y="629265"/>
                  </a:lnTo>
                  <a:lnTo>
                    <a:pt x="1419085" y="639097"/>
                  </a:lnTo>
                  <a:lnTo>
                    <a:pt x="1448582" y="648929"/>
                  </a:lnTo>
                  <a:cubicBezTo>
                    <a:pt x="1530518" y="645652"/>
                    <a:pt x="1613391" y="651886"/>
                    <a:pt x="1694389" y="639097"/>
                  </a:cubicBezTo>
                  <a:cubicBezTo>
                    <a:pt x="1714864" y="635864"/>
                    <a:pt x="1655060" y="625988"/>
                    <a:pt x="1635395" y="619433"/>
                  </a:cubicBezTo>
                  <a:cubicBezTo>
                    <a:pt x="1593067" y="605324"/>
                    <a:pt x="1615968" y="612117"/>
                    <a:pt x="1566569" y="599768"/>
                  </a:cubicBezTo>
                  <a:lnTo>
                    <a:pt x="1448582" y="521110"/>
                  </a:lnTo>
                  <a:lnTo>
                    <a:pt x="1419085" y="501446"/>
                  </a:lnTo>
                  <a:lnTo>
                    <a:pt x="1389589" y="481781"/>
                  </a:lnTo>
                  <a:cubicBezTo>
                    <a:pt x="1333230" y="397244"/>
                    <a:pt x="1408275" y="496731"/>
                    <a:pt x="1340427" y="442452"/>
                  </a:cubicBezTo>
                  <a:cubicBezTo>
                    <a:pt x="1276894" y="391625"/>
                    <a:pt x="1365408" y="427836"/>
                    <a:pt x="1291266" y="403123"/>
                  </a:cubicBezTo>
                  <a:cubicBezTo>
                    <a:pt x="1281434" y="393291"/>
                    <a:pt x="1272451" y="382528"/>
                    <a:pt x="1261769" y="373626"/>
                  </a:cubicBezTo>
                  <a:cubicBezTo>
                    <a:pt x="1252691" y="366061"/>
                    <a:pt x="1240629" y="362318"/>
                    <a:pt x="1232273" y="353962"/>
                  </a:cubicBezTo>
                  <a:cubicBezTo>
                    <a:pt x="1223917" y="345606"/>
                    <a:pt x="1220173" y="333543"/>
                    <a:pt x="1212608" y="324465"/>
                  </a:cubicBezTo>
                  <a:cubicBezTo>
                    <a:pt x="1203706" y="313783"/>
                    <a:pt x="1191648" y="305944"/>
                    <a:pt x="1183111" y="294968"/>
                  </a:cubicBezTo>
                  <a:cubicBezTo>
                    <a:pt x="1168601" y="276313"/>
                    <a:pt x="1143782" y="235975"/>
                    <a:pt x="1143782" y="235975"/>
                  </a:cubicBezTo>
                  <a:cubicBezTo>
                    <a:pt x="1140505" y="226143"/>
                    <a:pt x="1138983" y="215538"/>
                    <a:pt x="1133950" y="206478"/>
                  </a:cubicBezTo>
                  <a:cubicBezTo>
                    <a:pt x="1122472" y="185818"/>
                    <a:pt x="1102095" y="169905"/>
                    <a:pt x="1094621" y="147484"/>
                  </a:cubicBezTo>
                  <a:cubicBezTo>
                    <a:pt x="1080392" y="104797"/>
                    <a:pt x="1092117" y="125316"/>
                    <a:pt x="1055292" y="88491"/>
                  </a:cubicBezTo>
                  <a:cubicBezTo>
                    <a:pt x="1044424" y="55885"/>
                    <a:pt x="1045460" y="69358"/>
                    <a:pt x="1045460" y="49162"/>
                  </a:cubicBezTo>
                </a:path>
              </a:pathLst>
            </a:custGeom>
            <a:solidFill>
              <a:srgbClr val="00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6951625" y="152400"/>
            <a:ext cx="2573375" cy="4051091"/>
            <a:chOff x="1828800" y="1278194"/>
            <a:chExt cx="2573375" cy="4051091"/>
          </a:xfrm>
        </p:grpSpPr>
        <p:sp>
          <p:nvSpPr>
            <p:cNvPr id="10" name="Freeform 9"/>
            <p:cNvSpPr/>
            <p:nvPr/>
          </p:nvSpPr>
          <p:spPr>
            <a:xfrm>
              <a:off x="2465952" y="3424092"/>
              <a:ext cx="808190" cy="1905193"/>
            </a:xfrm>
            <a:custGeom>
              <a:avLst/>
              <a:gdLst>
                <a:gd name="connsiteX0" fmla="*/ 1945 w 808190"/>
                <a:gd name="connsiteY0" fmla="*/ 1836166 h 1905193"/>
                <a:gd name="connsiteX1" fmla="*/ 90435 w 808190"/>
                <a:gd name="connsiteY1" fmla="*/ 1816502 h 1905193"/>
                <a:gd name="connsiteX2" fmla="*/ 110100 w 808190"/>
                <a:gd name="connsiteY2" fmla="*/ 1787005 h 1905193"/>
                <a:gd name="connsiteX3" fmla="*/ 139596 w 808190"/>
                <a:gd name="connsiteY3" fmla="*/ 1767340 h 1905193"/>
                <a:gd name="connsiteX4" fmla="*/ 188758 w 808190"/>
                <a:gd name="connsiteY4" fmla="*/ 1708347 h 1905193"/>
                <a:gd name="connsiteX5" fmla="*/ 228087 w 808190"/>
                <a:gd name="connsiteY5" fmla="*/ 1649353 h 1905193"/>
                <a:gd name="connsiteX6" fmla="*/ 257583 w 808190"/>
                <a:gd name="connsiteY6" fmla="*/ 1541198 h 1905193"/>
                <a:gd name="connsiteX7" fmla="*/ 277248 w 808190"/>
                <a:gd name="connsiteY7" fmla="*/ 1482205 h 1905193"/>
                <a:gd name="connsiteX8" fmla="*/ 287080 w 808190"/>
                <a:gd name="connsiteY8" fmla="*/ 1452708 h 1905193"/>
                <a:gd name="connsiteX9" fmla="*/ 306745 w 808190"/>
                <a:gd name="connsiteY9" fmla="*/ 1383882 h 1905193"/>
                <a:gd name="connsiteX10" fmla="*/ 316577 w 808190"/>
                <a:gd name="connsiteY10" fmla="*/ 1344553 h 1905193"/>
                <a:gd name="connsiteX11" fmla="*/ 336242 w 808190"/>
                <a:gd name="connsiteY11" fmla="*/ 1285560 h 1905193"/>
                <a:gd name="connsiteX12" fmla="*/ 355906 w 808190"/>
                <a:gd name="connsiteY12" fmla="*/ 1088914 h 1905193"/>
                <a:gd name="connsiteX13" fmla="*/ 365738 w 808190"/>
                <a:gd name="connsiteY13" fmla="*/ 862773 h 1905193"/>
                <a:gd name="connsiteX14" fmla="*/ 385403 w 808190"/>
                <a:gd name="connsiteY14" fmla="*/ 784114 h 1905193"/>
                <a:gd name="connsiteX15" fmla="*/ 395235 w 808190"/>
                <a:gd name="connsiteY15" fmla="*/ 725121 h 1905193"/>
                <a:gd name="connsiteX16" fmla="*/ 414900 w 808190"/>
                <a:gd name="connsiteY16" fmla="*/ 607134 h 1905193"/>
                <a:gd name="connsiteX17" fmla="*/ 405067 w 808190"/>
                <a:gd name="connsiteY17" fmla="*/ 76192 h 1905193"/>
                <a:gd name="connsiteX18" fmla="*/ 395235 w 808190"/>
                <a:gd name="connsiteY18" fmla="*/ 7366 h 1905193"/>
                <a:gd name="connsiteX19" fmla="*/ 808190 w 808190"/>
                <a:gd name="connsiteY19" fmla="*/ 17198 h 1905193"/>
                <a:gd name="connsiteX20" fmla="*/ 768861 w 808190"/>
                <a:gd name="connsiteY20" fmla="*/ 76192 h 1905193"/>
                <a:gd name="connsiteX21" fmla="*/ 749196 w 808190"/>
                <a:gd name="connsiteY21" fmla="*/ 174514 h 1905193"/>
                <a:gd name="connsiteX22" fmla="*/ 729532 w 808190"/>
                <a:gd name="connsiteY22" fmla="*/ 803779 h 1905193"/>
                <a:gd name="connsiteX23" fmla="*/ 709867 w 808190"/>
                <a:gd name="connsiteY23" fmla="*/ 1098747 h 1905193"/>
                <a:gd name="connsiteX24" fmla="*/ 700035 w 808190"/>
                <a:gd name="connsiteY24" fmla="*/ 1138076 h 1905193"/>
                <a:gd name="connsiteX25" fmla="*/ 700035 w 808190"/>
                <a:gd name="connsiteY25" fmla="*/ 1757508 h 1905193"/>
                <a:gd name="connsiteX26" fmla="*/ 709867 w 808190"/>
                <a:gd name="connsiteY26" fmla="*/ 1806669 h 1905193"/>
                <a:gd name="connsiteX27" fmla="*/ 739364 w 808190"/>
                <a:gd name="connsiteY27" fmla="*/ 1865663 h 1905193"/>
                <a:gd name="connsiteX28" fmla="*/ 798358 w 808190"/>
                <a:gd name="connsiteY28" fmla="*/ 1895160 h 1905193"/>
                <a:gd name="connsiteX29" fmla="*/ 729532 w 808190"/>
                <a:gd name="connsiteY29" fmla="*/ 1895160 h 1905193"/>
                <a:gd name="connsiteX30" fmla="*/ 670538 w 808190"/>
                <a:gd name="connsiteY30" fmla="*/ 1875495 h 1905193"/>
                <a:gd name="connsiteX31" fmla="*/ 572216 w 808190"/>
                <a:gd name="connsiteY31" fmla="*/ 1855831 h 1905193"/>
                <a:gd name="connsiteX32" fmla="*/ 513222 w 808190"/>
                <a:gd name="connsiteY32" fmla="*/ 1826334 h 1905193"/>
                <a:gd name="connsiteX33" fmla="*/ 414900 w 808190"/>
                <a:gd name="connsiteY33" fmla="*/ 1836166 h 1905193"/>
                <a:gd name="connsiteX34" fmla="*/ 365738 w 808190"/>
                <a:gd name="connsiteY34" fmla="*/ 1845998 h 1905193"/>
                <a:gd name="connsiteX35" fmla="*/ 306745 w 808190"/>
                <a:gd name="connsiteY35" fmla="*/ 1865663 h 1905193"/>
                <a:gd name="connsiteX36" fmla="*/ 188758 w 808190"/>
                <a:gd name="connsiteY36" fmla="*/ 1875495 h 1905193"/>
                <a:gd name="connsiteX37" fmla="*/ 1945 w 808190"/>
                <a:gd name="connsiteY37" fmla="*/ 1836166 h 19051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</a:cxnLst>
              <a:rect l="l" t="t" r="r" b="b"/>
              <a:pathLst>
                <a:path w="808190" h="1905193">
                  <a:moveTo>
                    <a:pt x="1945" y="1836166"/>
                  </a:moveTo>
                  <a:cubicBezTo>
                    <a:pt x="-14442" y="1826334"/>
                    <a:pt x="77696" y="1826693"/>
                    <a:pt x="90435" y="1816502"/>
                  </a:cubicBezTo>
                  <a:cubicBezTo>
                    <a:pt x="99663" y="1809120"/>
                    <a:pt x="101744" y="1795361"/>
                    <a:pt x="110100" y="1787005"/>
                  </a:cubicBezTo>
                  <a:cubicBezTo>
                    <a:pt x="118456" y="1778649"/>
                    <a:pt x="130518" y="1774905"/>
                    <a:pt x="139596" y="1767340"/>
                  </a:cubicBezTo>
                  <a:cubicBezTo>
                    <a:pt x="167985" y="1743682"/>
                    <a:pt x="169422" y="1737350"/>
                    <a:pt x="188758" y="1708347"/>
                  </a:cubicBezTo>
                  <a:cubicBezTo>
                    <a:pt x="221284" y="1610765"/>
                    <a:pt x="166713" y="1759827"/>
                    <a:pt x="228087" y="1649353"/>
                  </a:cubicBezTo>
                  <a:cubicBezTo>
                    <a:pt x="249311" y="1611151"/>
                    <a:pt x="246689" y="1581141"/>
                    <a:pt x="257583" y="1541198"/>
                  </a:cubicBezTo>
                  <a:cubicBezTo>
                    <a:pt x="263037" y="1521200"/>
                    <a:pt x="270693" y="1501869"/>
                    <a:pt x="277248" y="1482205"/>
                  </a:cubicBezTo>
                  <a:cubicBezTo>
                    <a:pt x="280525" y="1472373"/>
                    <a:pt x="284566" y="1462763"/>
                    <a:pt x="287080" y="1452708"/>
                  </a:cubicBezTo>
                  <a:cubicBezTo>
                    <a:pt x="317833" y="1329707"/>
                    <a:pt x="278523" y="1482661"/>
                    <a:pt x="306745" y="1383882"/>
                  </a:cubicBezTo>
                  <a:cubicBezTo>
                    <a:pt x="310457" y="1370889"/>
                    <a:pt x="312694" y="1357496"/>
                    <a:pt x="316577" y="1344553"/>
                  </a:cubicBezTo>
                  <a:cubicBezTo>
                    <a:pt x="322533" y="1324699"/>
                    <a:pt x="336242" y="1285560"/>
                    <a:pt x="336242" y="1285560"/>
                  </a:cubicBezTo>
                  <a:cubicBezTo>
                    <a:pt x="342374" y="1230371"/>
                    <a:pt x="352776" y="1142120"/>
                    <a:pt x="355906" y="1088914"/>
                  </a:cubicBezTo>
                  <a:cubicBezTo>
                    <a:pt x="360337" y="1013593"/>
                    <a:pt x="358470" y="937874"/>
                    <a:pt x="365738" y="862773"/>
                  </a:cubicBezTo>
                  <a:cubicBezTo>
                    <a:pt x="368341" y="835872"/>
                    <a:pt x="379740" y="810541"/>
                    <a:pt x="385403" y="784114"/>
                  </a:cubicBezTo>
                  <a:cubicBezTo>
                    <a:pt x="389580" y="764621"/>
                    <a:pt x="391325" y="744669"/>
                    <a:pt x="395235" y="725121"/>
                  </a:cubicBezTo>
                  <a:cubicBezTo>
                    <a:pt x="416890" y="616843"/>
                    <a:pt x="392803" y="783898"/>
                    <a:pt x="414900" y="607134"/>
                  </a:cubicBezTo>
                  <a:cubicBezTo>
                    <a:pt x="411622" y="430153"/>
                    <a:pt x="410868" y="253108"/>
                    <a:pt x="405067" y="76192"/>
                  </a:cubicBezTo>
                  <a:cubicBezTo>
                    <a:pt x="404308" y="53030"/>
                    <a:pt x="372304" y="10722"/>
                    <a:pt x="395235" y="7366"/>
                  </a:cubicBezTo>
                  <a:cubicBezTo>
                    <a:pt x="531475" y="-12572"/>
                    <a:pt x="670538" y="13921"/>
                    <a:pt x="808190" y="17198"/>
                  </a:cubicBezTo>
                  <a:cubicBezTo>
                    <a:pt x="795080" y="36863"/>
                    <a:pt x="773496" y="53017"/>
                    <a:pt x="768861" y="76192"/>
                  </a:cubicBezTo>
                  <a:lnTo>
                    <a:pt x="749196" y="174514"/>
                  </a:lnTo>
                  <a:cubicBezTo>
                    <a:pt x="726622" y="513138"/>
                    <a:pt x="747078" y="172103"/>
                    <a:pt x="729532" y="803779"/>
                  </a:cubicBezTo>
                  <a:cubicBezTo>
                    <a:pt x="726595" y="909505"/>
                    <a:pt x="727944" y="999325"/>
                    <a:pt x="709867" y="1098747"/>
                  </a:cubicBezTo>
                  <a:cubicBezTo>
                    <a:pt x="707450" y="1112042"/>
                    <a:pt x="703312" y="1124966"/>
                    <a:pt x="700035" y="1138076"/>
                  </a:cubicBezTo>
                  <a:cubicBezTo>
                    <a:pt x="690257" y="1441212"/>
                    <a:pt x="683481" y="1451244"/>
                    <a:pt x="700035" y="1757508"/>
                  </a:cubicBezTo>
                  <a:cubicBezTo>
                    <a:pt x="700937" y="1774195"/>
                    <a:pt x="705814" y="1790456"/>
                    <a:pt x="709867" y="1806669"/>
                  </a:cubicBezTo>
                  <a:cubicBezTo>
                    <a:pt x="715198" y="1827991"/>
                    <a:pt x="723345" y="1849644"/>
                    <a:pt x="739364" y="1865663"/>
                  </a:cubicBezTo>
                  <a:cubicBezTo>
                    <a:pt x="758422" y="1884721"/>
                    <a:pt x="774370" y="1887163"/>
                    <a:pt x="798358" y="1895160"/>
                  </a:cubicBezTo>
                  <a:cubicBezTo>
                    <a:pt x="759032" y="1908268"/>
                    <a:pt x="775016" y="1908805"/>
                    <a:pt x="729532" y="1895160"/>
                  </a:cubicBezTo>
                  <a:cubicBezTo>
                    <a:pt x="709678" y="1889204"/>
                    <a:pt x="670538" y="1875495"/>
                    <a:pt x="670538" y="1875495"/>
                  </a:cubicBezTo>
                  <a:cubicBezTo>
                    <a:pt x="632849" y="1818959"/>
                    <a:pt x="670132" y="1855831"/>
                    <a:pt x="572216" y="1855831"/>
                  </a:cubicBezTo>
                  <a:cubicBezTo>
                    <a:pt x="551864" y="1855831"/>
                    <a:pt x="528134" y="1836275"/>
                    <a:pt x="513222" y="1826334"/>
                  </a:cubicBezTo>
                  <a:cubicBezTo>
                    <a:pt x="441409" y="1850271"/>
                    <a:pt x="474338" y="1851025"/>
                    <a:pt x="414900" y="1836166"/>
                  </a:cubicBezTo>
                  <a:cubicBezTo>
                    <a:pt x="398513" y="1839443"/>
                    <a:pt x="381861" y="1841601"/>
                    <a:pt x="365738" y="1845998"/>
                  </a:cubicBezTo>
                  <a:cubicBezTo>
                    <a:pt x="345740" y="1851452"/>
                    <a:pt x="327402" y="1863942"/>
                    <a:pt x="306745" y="1865663"/>
                  </a:cubicBezTo>
                  <a:lnTo>
                    <a:pt x="188758" y="1875495"/>
                  </a:lnTo>
                  <a:cubicBezTo>
                    <a:pt x="22190" y="1865085"/>
                    <a:pt x="18332" y="1845998"/>
                    <a:pt x="1945" y="1836166"/>
                  </a:cubicBezTo>
                  <a:close/>
                </a:path>
              </a:pathLst>
            </a:custGeom>
            <a:solidFill>
              <a:schemeClr val="bg2">
                <a:lumMod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1" name="Freeform 10"/>
            <p:cNvSpPr/>
            <p:nvPr/>
          </p:nvSpPr>
          <p:spPr>
            <a:xfrm>
              <a:off x="1828800" y="1278194"/>
              <a:ext cx="2573375" cy="2213040"/>
            </a:xfrm>
            <a:custGeom>
              <a:avLst/>
              <a:gdLst>
                <a:gd name="connsiteX0" fmla="*/ 1779639 w 3097162"/>
                <a:gd name="connsiteY0" fmla="*/ 2212258 h 2213040"/>
                <a:gd name="connsiteX1" fmla="*/ 1268362 w 3097162"/>
                <a:gd name="connsiteY1" fmla="*/ 2212258 h 2213040"/>
                <a:gd name="connsiteX2" fmla="*/ 983226 w 3097162"/>
                <a:gd name="connsiteY2" fmla="*/ 2192593 h 2213040"/>
                <a:gd name="connsiteX3" fmla="*/ 884903 w 3097162"/>
                <a:gd name="connsiteY3" fmla="*/ 2153264 h 2213040"/>
                <a:gd name="connsiteX4" fmla="*/ 835742 w 3097162"/>
                <a:gd name="connsiteY4" fmla="*/ 2123767 h 2213040"/>
                <a:gd name="connsiteX5" fmla="*/ 796413 w 3097162"/>
                <a:gd name="connsiteY5" fmla="*/ 2113935 h 2213040"/>
                <a:gd name="connsiteX6" fmla="*/ 757084 w 3097162"/>
                <a:gd name="connsiteY6" fmla="*/ 2084438 h 2213040"/>
                <a:gd name="connsiteX7" fmla="*/ 717755 w 3097162"/>
                <a:gd name="connsiteY7" fmla="*/ 2025445 h 2213040"/>
                <a:gd name="connsiteX8" fmla="*/ 688258 w 3097162"/>
                <a:gd name="connsiteY8" fmla="*/ 1995948 h 2213040"/>
                <a:gd name="connsiteX9" fmla="*/ 668594 w 3097162"/>
                <a:gd name="connsiteY9" fmla="*/ 1936954 h 2213040"/>
                <a:gd name="connsiteX10" fmla="*/ 599768 w 3097162"/>
                <a:gd name="connsiteY10" fmla="*/ 1730477 h 2213040"/>
                <a:gd name="connsiteX11" fmla="*/ 580103 w 3097162"/>
                <a:gd name="connsiteY11" fmla="*/ 1700980 h 2213040"/>
                <a:gd name="connsiteX12" fmla="*/ 442452 w 3097162"/>
                <a:gd name="connsiteY12" fmla="*/ 1622322 h 2213040"/>
                <a:gd name="connsiteX13" fmla="*/ 363794 w 3097162"/>
                <a:gd name="connsiteY13" fmla="*/ 1612490 h 2213040"/>
                <a:gd name="connsiteX14" fmla="*/ 196645 w 3097162"/>
                <a:gd name="connsiteY14" fmla="*/ 1592825 h 2213040"/>
                <a:gd name="connsiteX15" fmla="*/ 157316 w 3097162"/>
                <a:gd name="connsiteY15" fmla="*/ 1582993 h 2213040"/>
                <a:gd name="connsiteX16" fmla="*/ 98323 w 3097162"/>
                <a:gd name="connsiteY16" fmla="*/ 1563329 h 2213040"/>
                <a:gd name="connsiteX17" fmla="*/ 49162 w 3097162"/>
                <a:gd name="connsiteY17" fmla="*/ 1553496 h 2213040"/>
                <a:gd name="connsiteX18" fmla="*/ 9833 w 3097162"/>
                <a:gd name="connsiteY18" fmla="*/ 1494503 h 2213040"/>
                <a:gd name="connsiteX19" fmla="*/ 0 w 3097162"/>
                <a:gd name="connsiteY19" fmla="*/ 1455174 h 2213040"/>
                <a:gd name="connsiteX20" fmla="*/ 9833 w 3097162"/>
                <a:gd name="connsiteY20" fmla="*/ 1130709 h 2213040"/>
                <a:gd name="connsiteX21" fmla="*/ 19665 w 3097162"/>
                <a:gd name="connsiteY21" fmla="*/ 1101212 h 2213040"/>
                <a:gd name="connsiteX22" fmla="*/ 78658 w 3097162"/>
                <a:gd name="connsiteY22" fmla="*/ 1002890 h 2213040"/>
                <a:gd name="connsiteX23" fmla="*/ 147484 w 3097162"/>
                <a:gd name="connsiteY23" fmla="*/ 934064 h 2213040"/>
                <a:gd name="connsiteX24" fmla="*/ 167149 w 3097162"/>
                <a:gd name="connsiteY24" fmla="*/ 894735 h 2213040"/>
                <a:gd name="connsiteX25" fmla="*/ 176981 w 3097162"/>
                <a:gd name="connsiteY25" fmla="*/ 865238 h 2213040"/>
                <a:gd name="connsiteX26" fmla="*/ 196645 w 3097162"/>
                <a:gd name="connsiteY26" fmla="*/ 835741 h 2213040"/>
                <a:gd name="connsiteX27" fmla="*/ 216310 w 3097162"/>
                <a:gd name="connsiteY27" fmla="*/ 747251 h 2213040"/>
                <a:gd name="connsiteX28" fmla="*/ 226142 w 3097162"/>
                <a:gd name="connsiteY28" fmla="*/ 678425 h 2213040"/>
                <a:gd name="connsiteX29" fmla="*/ 235974 w 3097162"/>
                <a:gd name="connsiteY29" fmla="*/ 589935 h 2213040"/>
                <a:gd name="connsiteX30" fmla="*/ 255639 w 3097162"/>
                <a:gd name="connsiteY30" fmla="*/ 530941 h 2213040"/>
                <a:gd name="connsiteX31" fmla="*/ 294968 w 3097162"/>
                <a:gd name="connsiteY31" fmla="*/ 501445 h 2213040"/>
                <a:gd name="connsiteX32" fmla="*/ 393291 w 3097162"/>
                <a:gd name="connsiteY32" fmla="*/ 462116 h 2213040"/>
                <a:gd name="connsiteX33" fmla="*/ 481781 w 3097162"/>
                <a:gd name="connsiteY33" fmla="*/ 442451 h 2213040"/>
                <a:gd name="connsiteX34" fmla="*/ 570271 w 3097162"/>
                <a:gd name="connsiteY34" fmla="*/ 363793 h 2213040"/>
                <a:gd name="connsiteX35" fmla="*/ 609600 w 3097162"/>
                <a:gd name="connsiteY35" fmla="*/ 324464 h 2213040"/>
                <a:gd name="connsiteX36" fmla="*/ 639097 w 3097162"/>
                <a:gd name="connsiteY36" fmla="*/ 314632 h 2213040"/>
                <a:gd name="connsiteX37" fmla="*/ 658762 w 3097162"/>
                <a:gd name="connsiteY37" fmla="*/ 285135 h 2213040"/>
                <a:gd name="connsiteX38" fmla="*/ 747252 w 3097162"/>
                <a:gd name="connsiteY38" fmla="*/ 226141 h 2213040"/>
                <a:gd name="connsiteX39" fmla="*/ 816078 w 3097162"/>
                <a:gd name="connsiteY39" fmla="*/ 206477 h 2213040"/>
                <a:gd name="connsiteX40" fmla="*/ 924233 w 3097162"/>
                <a:gd name="connsiteY40" fmla="*/ 176980 h 2213040"/>
                <a:gd name="connsiteX41" fmla="*/ 1052052 w 3097162"/>
                <a:gd name="connsiteY41" fmla="*/ 137651 h 2213040"/>
                <a:gd name="connsiteX42" fmla="*/ 1170039 w 3097162"/>
                <a:gd name="connsiteY42" fmla="*/ 127819 h 2213040"/>
                <a:gd name="connsiteX43" fmla="*/ 1268362 w 3097162"/>
                <a:gd name="connsiteY43" fmla="*/ 68825 h 2213040"/>
                <a:gd name="connsiteX44" fmla="*/ 1386349 w 3097162"/>
                <a:gd name="connsiteY44" fmla="*/ 19664 h 2213040"/>
                <a:gd name="connsiteX45" fmla="*/ 1435510 w 3097162"/>
                <a:gd name="connsiteY45" fmla="*/ 0 h 2213040"/>
                <a:gd name="connsiteX46" fmla="*/ 1582994 w 3097162"/>
                <a:gd name="connsiteY46" fmla="*/ 9832 h 2213040"/>
                <a:gd name="connsiteX47" fmla="*/ 1651820 w 3097162"/>
                <a:gd name="connsiteY47" fmla="*/ 49161 h 2213040"/>
                <a:gd name="connsiteX48" fmla="*/ 1700981 w 3097162"/>
                <a:gd name="connsiteY48" fmla="*/ 78658 h 2213040"/>
                <a:gd name="connsiteX49" fmla="*/ 1769807 w 3097162"/>
                <a:gd name="connsiteY49" fmla="*/ 127819 h 2213040"/>
                <a:gd name="connsiteX50" fmla="*/ 1799303 w 3097162"/>
                <a:gd name="connsiteY50" fmla="*/ 294967 h 2213040"/>
                <a:gd name="connsiteX51" fmla="*/ 1809136 w 3097162"/>
                <a:gd name="connsiteY51" fmla="*/ 403122 h 2213040"/>
                <a:gd name="connsiteX52" fmla="*/ 1887794 w 3097162"/>
                <a:gd name="connsiteY52" fmla="*/ 432619 h 2213040"/>
                <a:gd name="connsiteX53" fmla="*/ 2064774 w 3097162"/>
                <a:gd name="connsiteY53" fmla="*/ 442451 h 2213040"/>
                <a:gd name="connsiteX54" fmla="*/ 2143433 w 3097162"/>
                <a:gd name="connsiteY54" fmla="*/ 462116 h 2213040"/>
                <a:gd name="connsiteX55" fmla="*/ 2182762 w 3097162"/>
                <a:gd name="connsiteY55" fmla="*/ 471948 h 2213040"/>
                <a:gd name="connsiteX56" fmla="*/ 2231923 w 3097162"/>
                <a:gd name="connsiteY56" fmla="*/ 501445 h 2213040"/>
                <a:gd name="connsiteX57" fmla="*/ 2340078 w 3097162"/>
                <a:gd name="connsiteY57" fmla="*/ 540774 h 2213040"/>
                <a:gd name="connsiteX58" fmla="*/ 2369574 w 3097162"/>
                <a:gd name="connsiteY58" fmla="*/ 560438 h 2213040"/>
                <a:gd name="connsiteX59" fmla="*/ 2438400 w 3097162"/>
                <a:gd name="connsiteY59" fmla="*/ 599767 h 2213040"/>
                <a:gd name="connsiteX60" fmla="*/ 2517058 w 3097162"/>
                <a:gd name="connsiteY60" fmla="*/ 698090 h 2213040"/>
                <a:gd name="connsiteX61" fmla="*/ 2576052 w 3097162"/>
                <a:gd name="connsiteY61" fmla="*/ 766916 h 2213040"/>
                <a:gd name="connsiteX62" fmla="*/ 2595716 w 3097162"/>
                <a:gd name="connsiteY62" fmla="*/ 825909 h 2213040"/>
                <a:gd name="connsiteX63" fmla="*/ 2625213 w 3097162"/>
                <a:gd name="connsiteY63" fmla="*/ 845574 h 2213040"/>
                <a:gd name="connsiteX64" fmla="*/ 2694039 w 3097162"/>
                <a:gd name="connsiteY64" fmla="*/ 865238 h 2213040"/>
                <a:gd name="connsiteX65" fmla="*/ 2723536 w 3097162"/>
                <a:gd name="connsiteY65" fmla="*/ 884903 h 2213040"/>
                <a:gd name="connsiteX66" fmla="*/ 2753033 w 3097162"/>
                <a:gd name="connsiteY66" fmla="*/ 894735 h 2213040"/>
                <a:gd name="connsiteX67" fmla="*/ 2851355 w 3097162"/>
                <a:gd name="connsiteY67" fmla="*/ 924232 h 2213040"/>
                <a:gd name="connsiteX68" fmla="*/ 2930013 w 3097162"/>
                <a:gd name="connsiteY68" fmla="*/ 1002890 h 2213040"/>
                <a:gd name="connsiteX69" fmla="*/ 2979174 w 3097162"/>
                <a:gd name="connsiteY69" fmla="*/ 1101212 h 2213040"/>
                <a:gd name="connsiteX70" fmla="*/ 2998839 w 3097162"/>
                <a:gd name="connsiteY70" fmla="*/ 1130709 h 2213040"/>
                <a:gd name="connsiteX71" fmla="*/ 3038168 w 3097162"/>
                <a:gd name="connsiteY71" fmla="*/ 1160206 h 2213040"/>
                <a:gd name="connsiteX72" fmla="*/ 3087329 w 3097162"/>
                <a:gd name="connsiteY72" fmla="*/ 1229032 h 2213040"/>
                <a:gd name="connsiteX73" fmla="*/ 3097162 w 3097162"/>
                <a:gd name="connsiteY73" fmla="*/ 1258529 h 2213040"/>
                <a:gd name="connsiteX74" fmla="*/ 3067665 w 3097162"/>
                <a:gd name="connsiteY74" fmla="*/ 1425677 h 2213040"/>
                <a:gd name="connsiteX75" fmla="*/ 3038168 w 3097162"/>
                <a:gd name="connsiteY75" fmla="*/ 1455174 h 2213040"/>
                <a:gd name="connsiteX76" fmla="*/ 2989007 w 3097162"/>
                <a:gd name="connsiteY76" fmla="*/ 1494503 h 2213040"/>
                <a:gd name="connsiteX77" fmla="*/ 2743200 w 3097162"/>
                <a:gd name="connsiteY77" fmla="*/ 1514167 h 2213040"/>
                <a:gd name="connsiteX78" fmla="*/ 2713703 w 3097162"/>
                <a:gd name="connsiteY78" fmla="*/ 1524000 h 2213040"/>
                <a:gd name="connsiteX79" fmla="*/ 2654710 w 3097162"/>
                <a:gd name="connsiteY79" fmla="*/ 1573161 h 2213040"/>
                <a:gd name="connsiteX80" fmla="*/ 2635045 w 3097162"/>
                <a:gd name="connsiteY80" fmla="*/ 1602658 h 2213040"/>
                <a:gd name="connsiteX81" fmla="*/ 2605549 w 3097162"/>
                <a:gd name="connsiteY81" fmla="*/ 1632154 h 2213040"/>
                <a:gd name="connsiteX82" fmla="*/ 2576052 w 3097162"/>
                <a:gd name="connsiteY82" fmla="*/ 1671483 h 2213040"/>
                <a:gd name="connsiteX83" fmla="*/ 2556387 w 3097162"/>
                <a:gd name="connsiteY83" fmla="*/ 1700980 h 2213040"/>
                <a:gd name="connsiteX84" fmla="*/ 2526891 w 3097162"/>
                <a:gd name="connsiteY84" fmla="*/ 1730477 h 2213040"/>
                <a:gd name="connsiteX85" fmla="*/ 2517058 w 3097162"/>
                <a:gd name="connsiteY85" fmla="*/ 1759974 h 2213040"/>
                <a:gd name="connsiteX86" fmla="*/ 2369574 w 3097162"/>
                <a:gd name="connsiteY86" fmla="*/ 1799303 h 2213040"/>
                <a:gd name="connsiteX87" fmla="*/ 2320413 w 3097162"/>
                <a:gd name="connsiteY87" fmla="*/ 1877961 h 2213040"/>
                <a:gd name="connsiteX88" fmla="*/ 2300749 w 3097162"/>
                <a:gd name="connsiteY88" fmla="*/ 1936954 h 2213040"/>
                <a:gd name="connsiteX89" fmla="*/ 2261420 w 3097162"/>
                <a:gd name="connsiteY89" fmla="*/ 1995948 h 2213040"/>
                <a:gd name="connsiteX90" fmla="*/ 2222091 w 3097162"/>
                <a:gd name="connsiteY90" fmla="*/ 2005780 h 2213040"/>
                <a:gd name="connsiteX91" fmla="*/ 2123768 w 3097162"/>
                <a:gd name="connsiteY91" fmla="*/ 2025445 h 2213040"/>
                <a:gd name="connsiteX92" fmla="*/ 2054942 w 3097162"/>
                <a:gd name="connsiteY92" fmla="*/ 2104103 h 2213040"/>
                <a:gd name="connsiteX93" fmla="*/ 2025445 w 3097162"/>
                <a:gd name="connsiteY93" fmla="*/ 2133600 h 2213040"/>
                <a:gd name="connsiteX94" fmla="*/ 1966452 w 3097162"/>
                <a:gd name="connsiteY94" fmla="*/ 2153264 h 2213040"/>
                <a:gd name="connsiteX95" fmla="*/ 1907458 w 3097162"/>
                <a:gd name="connsiteY95" fmla="*/ 2172929 h 2213040"/>
                <a:gd name="connsiteX96" fmla="*/ 1877962 w 3097162"/>
                <a:gd name="connsiteY96" fmla="*/ 2182761 h 2213040"/>
                <a:gd name="connsiteX97" fmla="*/ 1818968 w 3097162"/>
                <a:gd name="connsiteY97" fmla="*/ 2212258 h 2213040"/>
                <a:gd name="connsiteX98" fmla="*/ 1779639 w 3097162"/>
                <a:gd name="connsiteY98" fmla="*/ 2212258 h 22130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</a:cxnLst>
              <a:rect l="l" t="t" r="r" b="b"/>
              <a:pathLst>
                <a:path w="3097162" h="2213040">
                  <a:moveTo>
                    <a:pt x="1779639" y="2212258"/>
                  </a:moveTo>
                  <a:cubicBezTo>
                    <a:pt x="1569826" y="2170292"/>
                    <a:pt x="1835427" y="2219719"/>
                    <a:pt x="1268362" y="2212258"/>
                  </a:cubicBezTo>
                  <a:cubicBezTo>
                    <a:pt x="1173099" y="2211005"/>
                    <a:pt x="983226" y="2192593"/>
                    <a:pt x="983226" y="2192593"/>
                  </a:cubicBezTo>
                  <a:cubicBezTo>
                    <a:pt x="929289" y="2179109"/>
                    <a:pt x="945048" y="2186070"/>
                    <a:pt x="884903" y="2153264"/>
                  </a:cubicBezTo>
                  <a:cubicBezTo>
                    <a:pt x="868126" y="2144113"/>
                    <a:pt x="853205" y="2131528"/>
                    <a:pt x="835742" y="2123767"/>
                  </a:cubicBezTo>
                  <a:cubicBezTo>
                    <a:pt x="823394" y="2118279"/>
                    <a:pt x="809523" y="2117212"/>
                    <a:pt x="796413" y="2113935"/>
                  </a:cubicBezTo>
                  <a:cubicBezTo>
                    <a:pt x="783303" y="2104103"/>
                    <a:pt x="767971" y="2096686"/>
                    <a:pt x="757084" y="2084438"/>
                  </a:cubicBezTo>
                  <a:cubicBezTo>
                    <a:pt x="741383" y="2066774"/>
                    <a:pt x="734467" y="2042157"/>
                    <a:pt x="717755" y="2025445"/>
                  </a:cubicBezTo>
                  <a:lnTo>
                    <a:pt x="688258" y="1995948"/>
                  </a:lnTo>
                  <a:cubicBezTo>
                    <a:pt x="681703" y="1976283"/>
                    <a:pt x="672659" y="1957280"/>
                    <a:pt x="668594" y="1936954"/>
                  </a:cubicBezTo>
                  <a:cubicBezTo>
                    <a:pt x="627232" y="1730146"/>
                    <a:pt x="692681" y="1761447"/>
                    <a:pt x="599768" y="1730477"/>
                  </a:cubicBezTo>
                  <a:cubicBezTo>
                    <a:pt x="593213" y="1720645"/>
                    <a:pt x="588996" y="1708762"/>
                    <a:pt x="580103" y="1700980"/>
                  </a:cubicBezTo>
                  <a:cubicBezTo>
                    <a:pt x="560110" y="1683486"/>
                    <a:pt x="463622" y="1624968"/>
                    <a:pt x="442452" y="1622322"/>
                  </a:cubicBezTo>
                  <a:lnTo>
                    <a:pt x="363794" y="1612490"/>
                  </a:lnTo>
                  <a:cubicBezTo>
                    <a:pt x="233373" y="1595101"/>
                    <a:pt x="359228" y="1609084"/>
                    <a:pt x="196645" y="1592825"/>
                  </a:cubicBezTo>
                  <a:cubicBezTo>
                    <a:pt x="183535" y="1589548"/>
                    <a:pt x="170259" y="1586876"/>
                    <a:pt x="157316" y="1582993"/>
                  </a:cubicBezTo>
                  <a:cubicBezTo>
                    <a:pt x="137462" y="1577037"/>
                    <a:pt x="118321" y="1568783"/>
                    <a:pt x="98323" y="1563329"/>
                  </a:cubicBezTo>
                  <a:cubicBezTo>
                    <a:pt x="82200" y="1558932"/>
                    <a:pt x="65549" y="1556774"/>
                    <a:pt x="49162" y="1553496"/>
                  </a:cubicBezTo>
                  <a:cubicBezTo>
                    <a:pt x="20932" y="1440583"/>
                    <a:pt x="64154" y="1575984"/>
                    <a:pt x="9833" y="1494503"/>
                  </a:cubicBezTo>
                  <a:cubicBezTo>
                    <a:pt x="2337" y="1483259"/>
                    <a:pt x="3278" y="1468284"/>
                    <a:pt x="0" y="1455174"/>
                  </a:cubicBezTo>
                  <a:cubicBezTo>
                    <a:pt x="3278" y="1347019"/>
                    <a:pt x="3831" y="1238747"/>
                    <a:pt x="9833" y="1130709"/>
                  </a:cubicBezTo>
                  <a:cubicBezTo>
                    <a:pt x="10408" y="1120361"/>
                    <a:pt x="15582" y="1110738"/>
                    <a:pt x="19665" y="1101212"/>
                  </a:cubicBezTo>
                  <a:cubicBezTo>
                    <a:pt x="31303" y="1074055"/>
                    <a:pt x="61182" y="1020366"/>
                    <a:pt x="78658" y="1002890"/>
                  </a:cubicBezTo>
                  <a:cubicBezTo>
                    <a:pt x="101600" y="979948"/>
                    <a:pt x="132974" y="963083"/>
                    <a:pt x="147484" y="934064"/>
                  </a:cubicBezTo>
                  <a:cubicBezTo>
                    <a:pt x="154039" y="920954"/>
                    <a:pt x="161375" y="908207"/>
                    <a:pt x="167149" y="894735"/>
                  </a:cubicBezTo>
                  <a:cubicBezTo>
                    <a:pt x="171232" y="885209"/>
                    <a:pt x="172346" y="874508"/>
                    <a:pt x="176981" y="865238"/>
                  </a:cubicBezTo>
                  <a:cubicBezTo>
                    <a:pt x="182266" y="854669"/>
                    <a:pt x="190090" y="845573"/>
                    <a:pt x="196645" y="835741"/>
                  </a:cubicBezTo>
                  <a:cubicBezTo>
                    <a:pt x="205486" y="800381"/>
                    <a:pt x="210068" y="784705"/>
                    <a:pt x="216310" y="747251"/>
                  </a:cubicBezTo>
                  <a:cubicBezTo>
                    <a:pt x="220120" y="724391"/>
                    <a:pt x="223268" y="701421"/>
                    <a:pt x="226142" y="678425"/>
                  </a:cubicBezTo>
                  <a:cubicBezTo>
                    <a:pt x="229823" y="648976"/>
                    <a:pt x="230154" y="619037"/>
                    <a:pt x="235974" y="589935"/>
                  </a:cubicBezTo>
                  <a:cubicBezTo>
                    <a:pt x="240039" y="569609"/>
                    <a:pt x="239056" y="543378"/>
                    <a:pt x="255639" y="530941"/>
                  </a:cubicBezTo>
                  <a:cubicBezTo>
                    <a:pt x="268749" y="521109"/>
                    <a:pt x="281072" y="510130"/>
                    <a:pt x="294968" y="501445"/>
                  </a:cubicBezTo>
                  <a:cubicBezTo>
                    <a:pt x="328041" y="480774"/>
                    <a:pt x="355458" y="474727"/>
                    <a:pt x="393291" y="462116"/>
                  </a:cubicBezTo>
                  <a:cubicBezTo>
                    <a:pt x="441708" y="445977"/>
                    <a:pt x="412547" y="453990"/>
                    <a:pt x="481781" y="442451"/>
                  </a:cubicBezTo>
                  <a:cubicBezTo>
                    <a:pt x="534418" y="407361"/>
                    <a:pt x="502921" y="431144"/>
                    <a:pt x="570271" y="363793"/>
                  </a:cubicBezTo>
                  <a:cubicBezTo>
                    <a:pt x="583381" y="350683"/>
                    <a:pt x="592011" y="330327"/>
                    <a:pt x="609600" y="324464"/>
                  </a:cubicBezTo>
                  <a:lnTo>
                    <a:pt x="639097" y="314632"/>
                  </a:lnTo>
                  <a:cubicBezTo>
                    <a:pt x="645652" y="304800"/>
                    <a:pt x="650406" y="293491"/>
                    <a:pt x="658762" y="285135"/>
                  </a:cubicBezTo>
                  <a:cubicBezTo>
                    <a:pt x="672936" y="270961"/>
                    <a:pt x="731204" y="232828"/>
                    <a:pt x="747252" y="226141"/>
                  </a:cubicBezTo>
                  <a:cubicBezTo>
                    <a:pt x="769277" y="216964"/>
                    <a:pt x="793273" y="213494"/>
                    <a:pt x="816078" y="206477"/>
                  </a:cubicBezTo>
                  <a:cubicBezTo>
                    <a:pt x="908752" y="177962"/>
                    <a:pt x="840373" y="193751"/>
                    <a:pt x="924233" y="176980"/>
                  </a:cubicBezTo>
                  <a:cubicBezTo>
                    <a:pt x="965565" y="160448"/>
                    <a:pt x="1006686" y="141431"/>
                    <a:pt x="1052052" y="137651"/>
                  </a:cubicBezTo>
                  <a:lnTo>
                    <a:pt x="1170039" y="127819"/>
                  </a:lnTo>
                  <a:cubicBezTo>
                    <a:pt x="1251958" y="107340"/>
                    <a:pt x="1165351" y="135047"/>
                    <a:pt x="1268362" y="68825"/>
                  </a:cubicBezTo>
                  <a:cubicBezTo>
                    <a:pt x="1356802" y="11970"/>
                    <a:pt x="1319643" y="41899"/>
                    <a:pt x="1386349" y="19664"/>
                  </a:cubicBezTo>
                  <a:cubicBezTo>
                    <a:pt x="1403093" y="14083"/>
                    <a:pt x="1419123" y="6555"/>
                    <a:pt x="1435510" y="0"/>
                  </a:cubicBezTo>
                  <a:cubicBezTo>
                    <a:pt x="1484671" y="3277"/>
                    <a:pt x="1534025" y="4391"/>
                    <a:pt x="1582994" y="9832"/>
                  </a:cubicBezTo>
                  <a:cubicBezTo>
                    <a:pt x="1614538" y="13337"/>
                    <a:pt x="1625543" y="31643"/>
                    <a:pt x="1651820" y="49161"/>
                  </a:cubicBezTo>
                  <a:cubicBezTo>
                    <a:pt x="1667721" y="59762"/>
                    <a:pt x="1684775" y="68530"/>
                    <a:pt x="1700981" y="78658"/>
                  </a:cubicBezTo>
                  <a:cubicBezTo>
                    <a:pt x="1729744" y="96634"/>
                    <a:pt x="1740952" y="106177"/>
                    <a:pt x="1769807" y="127819"/>
                  </a:cubicBezTo>
                  <a:cubicBezTo>
                    <a:pt x="1822409" y="233022"/>
                    <a:pt x="1812373" y="177342"/>
                    <a:pt x="1799303" y="294967"/>
                  </a:cubicBezTo>
                  <a:cubicBezTo>
                    <a:pt x="1802581" y="331019"/>
                    <a:pt x="1796141" y="369335"/>
                    <a:pt x="1809136" y="403122"/>
                  </a:cubicBezTo>
                  <a:cubicBezTo>
                    <a:pt x="1813837" y="415344"/>
                    <a:pt x="1877314" y="431666"/>
                    <a:pt x="1887794" y="432619"/>
                  </a:cubicBezTo>
                  <a:cubicBezTo>
                    <a:pt x="1946636" y="437968"/>
                    <a:pt x="2005781" y="439174"/>
                    <a:pt x="2064774" y="442451"/>
                  </a:cubicBezTo>
                  <a:lnTo>
                    <a:pt x="2143433" y="462116"/>
                  </a:lnTo>
                  <a:lnTo>
                    <a:pt x="2182762" y="471948"/>
                  </a:lnTo>
                  <a:cubicBezTo>
                    <a:pt x="2199149" y="481780"/>
                    <a:pt x="2214830" y="492899"/>
                    <a:pt x="2231923" y="501445"/>
                  </a:cubicBezTo>
                  <a:cubicBezTo>
                    <a:pt x="2306157" y="538562"/>
                    <a:pt x="2257497" y="504071"/>
                    <a:pt x="2340078" y="540774"/>
                  </a:cubicBezTo>
                  <a:cubicBezTo>
                    <a:pt x="2350876" y="545573"/>
                    <a:pt x="2359314" y="554575"/>
                    <a:pt x="2369574" y="560438"/>
                  </a:cubicBezTo>
                  <a:cubicBezTo>
                    <a:pt x="2456904" y="610341"/>
                    <a:pt x="2366529" y="551855"/>
                    <a:pt x="2438400" y="599767"/>
                  </a:cubicBezTo>
                  <a:cubicBezTo>
                    <a:pt x="2516586" y="717047"/>
                    <a:pt x="2438603" y="608427"/>
                    <a:pt x="2517058" y="698090"/>
                  </a:cubicBezTo>
                  <a:cubicBezTo>
                    <a:pt x="2605351" y="798996"/>
                    <a:pt x="2492157" y="683021"/>
                    <a:pt x="2576052" y="766916"/>
                  </a:cubicBezTo>
                  <a:cubicBezTo>
                    <a:pt x="2582607" y="786580"/>
                    <a:pt x="2578469" y="814411"/>
                    <a:pt x="2595716" y="825909"/>
                  </a:cubicBezTo>
                  <a:cubicBezTo>
                    <a:pt x="2605548" y="832464"/>
                    <a:pt x="2614644" y="840289"/>
                    <a:pt x="2625213" y="845574"/>
                  </a:cubicBezTo>
                  <a:cubicBezTo>
                    <a:pt x="2639317" y="852626"/>
                    <a:pt x="2681439" y="862088"/>
                    <a:pt x="2694039" y="865238"/>
                  </a:cubicBezTo>
                  <a:cubicBezTo>
                    <a:pt x="2703871" y="871793"/>
                    <a:pt x="2712967" y="879618"/>
                    <a:pt x="2723536" y="884903"/>
                  </a:cubicBezTo>
                  <a:cubicBezTo>
                    <a:pt x="2732806" y="889538"/>
                    <a:pt x="2743106" y="891757"/>
                    <a:pt x="2753033" y="894735"/>
                  </a:cubicBezTo>
                  <a:cubicBezTo>
                    <a:pt x="2865591" y="928503"/>
                    <a:pt x="2784555" y="901966"/>
                    <a:pt x="2851355" y="924232"/>
                  </a:cubicBezTo>
                  <a:cubicBezTo>
                    <a:pt x="2877574" y="950451"/>
                    <a:pt x="2921020" y="966917"/>
                    <a:pt x="2930013" y="1002890"/>
                  </a:cubicBezTo>
                  <a:cubicBezTo>
                    <a:pt x="2945577" y="1065147"/>
                    <a:pt x="2932349" y="1030976"/>
                    <a:pt x="2979174" y="1101212"/>
                  </a:cubicBezTo>
                  <a:cubicBezTo>
                    <a:pt x="2985729" y="1111044"/>
                    <a:pt x="2989385" y="1123619"/>
                    <a:pt x="2998839" y="1130709"/>
                  </a:cubicBezTo>
                  <a:cubicBezTo>
                    <a:pt x="3011949" y="1140541"/>
                    <a:pt x="3026581" y="1148619"/>
                    <a:pt x="3038168" y="1160206"/>
                  </a:cubicBezTo>
                  <a:cubicBezTo>
                    <a:pt x="3042625" y="1164663"/>
                    <a:pt x="3081745" y="1217864"/>
                    <a:pt x="3087329" y="1229032"/>
                  </a:cubicBezTo>
                  <a:cubicBezTo>
                    <a:pt x="3091964" y="1238302"/>
                    <a:pt x="3093884" y="1248697"/>
                    <a:pt x="3097162" y="1258529"/>
                  </a:cubicBezTo>
                  <a:cubicBezTo>
                    <a:pt x="3090610" y="1350250"/>
                    <a:pt x="3111786" y="1372731"/>
                    <a:pt x="3067665" y="1425677"/>
                  </a:cubicBezTo>
                  <a:cubicBezTo>
                    <a:pt x="3058763" y="1436359"/>
                    <a:pt x="3048633" y="1446017"/>
                    <a:pt x="3038168" y="1455174"/>
                  </a:cubicBezTo>
                  <a:cubicBezTo>
                    <a:pt x="3022375" y="1468993"/>
                    <a:pt x="3009585" y="1490387"/>
                    <a:pt x="2989007" y="1494503"/>
                  </a:cubicBezTo>
                  <a:cubicBezTo>
                    <a:pt x="2908406" y="1510623"/>
                    <a:pt x="2825136" y="1507612"/>
                    <a:pt x="2743200" y="1514167"/>
                  </a:cubicBezTo>
                  <a:cubicBezTo>
                    <a:pt x="2733368" y="1517445"/>
                    <a:pt x="2722973" y="1519365"/>
                    <a:pt x="2713703" y="1524000"/>
                  </a:cubicBezTo>
                  <a:cubicBezTo>
                    <a:pt x="2691605" y="1535049"/>
                    <a:pt x="2670242" y="1554522"/>
                    <a:pt x="2654710" y="1573161"/>
                  </a:cubicBezTo>
                  <a:cubicBezTo>
                    <a:pt x="2647145" y="1582239"/>
                    <a:pt x="2642610" y="1593580"/>
                    <a:pt x="2635045" y="1602658"/>
                  </a:cubicBezTo>
                  <a:cubicBezTo>
                    <a:pt x="2626144" y="1613340"/>
                    <a:pt x="2614598" y="1621597"/>
                    <a:pt x="2605549" y="1632154"/>
                  </a:cubicBezTo>
                  <a:cubicBezTo>
                    <a:pt x="2594884" y="1644596"/>
                    <a:pt x="2585577" y="1658148"/>
                    <a:pt x="2576052" y="1671483"/>
                  </a:cubicBezTo>
                  <a:cubicBezTo>
                    <a:pt x="2569183" y="1681099"/>
                    <a:pt x="2563952" y="1691902"/>
                    <a:pt x="2556387" y="1700980"/>
                  </a:cubicBezTo>
                  <a:cubicBezTo>
                    <a:pt x="2547485" y="1711662"/>
                    <a:pt x="2536723" y="1720645"/>
                    <a:pt x="2526891" y="1730477"/>
                  </a:cubicBezTo>
                  <a:cubicBezTo>
                    <a:pt x="2523613" y="1740309"/>
                    <a:pt x="2523693" y="1752012"/>
                    <a:pt x="2517058" y="1759974"/>
                  </a:cubicBezTo>
                  <a:cubicBezTo>
                    <a:pt x="2476476" y="1808673"/>
                    <a:pt x="2432843" y="1793551"/>
                    <a:pt x="2369574" y="1799303"/>
                  </a:cubicBezTo>
                  <a:cubicBezTo>
                    <a:pt x="2356073" y="1819556"/>
                    <a:pt x="2328881" y="1859332"/>
                    <a:pt x="2320413" y="1877961"/>
                  </a:cubicBezTo>
                  <a:cubicBezTo>
                    <a:pt x="2311836" y="1896831"/>
                    <a:pt x="2307304" y="1917290"/>
                    <a:pt x="2300749" y="1936954"/>
                  </a:cubicBezTo>
                  <a:cubicBezTo>
                    <a:pt x="2291364" y="1965109"/>
                    <a:pt x="2291744" y="1978620"/>
                    <a:pt x="2261420" y="1995948"/>
                  </a:cubicBezTo>
                  <a:cubicBezTo>
                    <a:pt x="2249687" y="2002652"/>
                    <a:pt x="2235342" y="2003130"/>
                    <a:pt x="2222091" y="2005780"/>
                  </a:cubicBezTo>
                  <a:cubicBezTo>
                    <a:pt x="2101577" y="2029882"/>
                    <a:pt x="2215103" y="2002610"/>
                    <a:pt x="2123768" y="2025445"/>
                  </a:cubicBezTo>
                  <a:cubicBezTo>
                    <a:pt x="2053304" y="2131140"/>
                    <a:pt x="2116394" y="2052893"/>
                    <a:pt x="2054942" y="2104103"/>
                  </a:cubicBezTo>
                  <a:cubicBezTo>
                    <a:pt x="2044260" y="2113005"/>
                    <a:pt x="2037600" y="2126847"/>
                    <a:pt x="2025445" y="2133600"/>
                  </a:cubicBezTo>
                  <a:cubicBezTo>
                    <a:pt x="2007325" y="2143666"/>
                    <a:pt x="1986116" y="2146709"/>
                    <a:pt x="1966452" y="2153264"/>
                  </a:cubicBezTo>
                  <a:lnTo>
                    <a:pt x="1907458" y="2172929"/>
                  </a:lnTo>
                  <a:cubicBezTo>
                    <a:pt x="1897626" y="2176206"/>
                    <a:pt x="1886585" y="2177012"/>
                    <a:pt x="1877962" y="2182761"/>
                  </a:cubicBezTo>
                  <a:cubicBezTo>
                    <a:pt x="1839841" y="2208174"/>
                    <a:pt x="1859675" y="2198688"/>
                    <a:pt x="1818968" y="2212258"/>
                  </a:cubicBezTo>
                  <a:lnTo>
                    <a:pt x="1779639" y="2212258"/>
                  </a:lnTo>
                  <a:close/>
                </a:path>
              </a:pathLst>
            </a:cu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-841745" y="3210607"/>
            <a:ext cx="1988290" cy="3087553"/>
            <a:chOff x="5801858" y="1432442"/>
            <a:chExt cx="1757516" cy="2652565"/>
          </a:xfrm>
        </p:grpSpPr>
        <p:sp>
          <p:nvSpPr>
            <p:cNvPr id="30" name="Freeform 29"/>
            <p:cNvSpPr/>
            <p:nvPr/>
          </p:nvSpPr>
          <p:spPr>
            <a:xfrm>
              <a:off x="6410632" y="3599705"/>
              <a:ext cx="442452" cy="485302"/>
            </a:xfrm>
            <a:custGeom>
              <a:avLst/>
              <a:gdLst>
                <a:gd name="connsiteX0" fmla="*/ 68826 w 442452"/>
                <a:gd name="connsiteY0" fmla="*/ 23171 h 485302"/>
                <a:gd name="connsiteX1" fmla="*/ 58994 w 442452"/>
                <a:gd name="connsiteY1" fmla="*/ 327971 h 485302"/>
                <a:gd name="connsiteX2" fmla="*/ 39329 w 442452"/>
                <a:gd name="connsiteY2" fmla="*/ 386965 h 485302"/>
                <a:gd name="connsiteX3" fmla="*/ 0 w 442452"/>
                <a:gd name="connsiteY3" fmla="*/ 445958 h 485302"/>
                <a:gd name="connsiteX4" fmla="*/ 9833 w 442452"/>
                <a:gd name="connsiteY4" fmla="*/ 475455 h 485302"/>
                <a:gd name="connsiteX5" fmla="*/ 442452 w 442452"/>
                <a:gd name="connsiteY5" fmla="*/ 475455 h 485302"/>
                <a:gd name="connsiteX6" fmla="*/ 422787 w 442452"/>
                <a:gd name="connsiteY6" fmla="*/ 347636 h 485302"/>
                <a:gd name="connsiteX7" fmla="*/ 393291 w 442452"/>
                <a:gd name="connsiteY7" fmla="*/ 288642 h 485302"/>
                <a:gd name="connsiteX8" fmla="*/ 373626 w 442452"/>
                <a:gd name="connsiteY8" fmla="*/ 229649 h 485302"/>
                <a:gd name="connsiteX9" fmla="*/ 363794 w 442452"/>
                <a:gd name="connsiteY9" fmla="*/ 200152 h 485302"/>
                <a:gd name="connsiteX10" fmla="*/ 344129 w 442452"/>
                <a:gd name="connsiteY10" fmla="*/ 170655 h 485302"/>
                <a:gd name="connsiteX11" fmla="*/ 334297 w 442452"/>
                <a:gd name="connsiteY11" fmla="*/ 131326 h 485302"/>
                <a:gd name="connsiteX12" fmla="*/ 324465 w 442452"/>
                <a:gd name="connsiteY12" fmla="*/ 33004 h 485302"/>
                <a:gd name="connsiteX13" fmla="*/ 275303 w 442452"/>
                <a:gd name="connsiteY13" fmla="*/ 23171 h 485302"/>
                <a:gd name="connsiteX14" fmla="*/ 68826 w 442452"/>
                <a:gd name="connsiteY14" fmla="*/ 23171 h 4853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442452" h="485302">
                  <a:moveTo>
                    <a:pt x="68826" y="23171"/>
                  </a:moveTo>
                  <a:cubicBezTo>
                    <a:pt x="32774" y="73971"/>
                    <a:pt x="67209" y="226651"/>
                    <a:pt x="58994" y="327971"/>
                  </a:cubicBezTo>
                  <a:cubicBezTo>
                    <a:pt x="57319" y="348632"/>
                    <a:pt x="50827" y="369718"/>
                    <a:pt x="39329" y="386965"/>
                  </a:cubicBezTo>
                  <a:lnTo>
                    <a:pt x="0" y="445958"/>
                  </a:lnTo>
                  <a:cubicBezTo>
                    <a:pt x="3278" y="455790"/>
                    <a:pt x="-256" y="473081"/>
                    <a:pt x="9833" y="475455"/>
                  </a:cubicBezTo>
                  <a:cubicBezTo>
                    <a:pt x="100056" y="496684"/>
                    <a:pt x="392072" y="477254"/>
                    <a:pt x="442452" y="475455"/>
                  </a:cubicBezTo>
                  <a:cubicBezTo>
                    <a:pt x="439758" y="451205"/>
                    <a:pt x="435889" y="380391"/>
                    <a:pt x="422787" y="347636"/>
                  </a:cubicBezTo>
                  <a:cubicBezTo>
                    <a:pt x="414622" y="327223"/>
                    <a:pt x="401747" y="308936"/>
                    <a:pt x="393291" y="288642"/>
                  </a:cubicBezTo>
                  <a:cubicBezTo>
                    <a:pt x="385319" y="269508"/>
                    <a:pt x="380181" y="249313"/>
                    <a:pt x="373626" y="229649"/>
                  </a:cubicBezTo>
                  <a:cubicBezTo>
                    <a:pt x="370349" y="219817"/>
                    <a:pt x="369543" y="208775"/>
                    <a:pt x="363794" y="200152"/>
                  </a:cubicBezTo>
                  <a:lnTo>
                    <a:pt x="344129" y="170655"/>
                  </a:lnTo>
                  <a:cubicBezTo>
                    <a:pt x="340852" y="157545"/>
                    <a:pt x="336208" y="144703"/>
                    <a:pt x="334297" y="131326"/>
                  </a:cubicBezTo>
                  <a:cubicBezTo>
                    <a:pt x="329639" y="98720"/>
                    <a:pt x="340237" y="61920"/>
                    <a:pt x="324465" y="33004"/>
                  </a:cubicBezTo>
                  <a:cubicBezTo>
                    <a:pt x="316462" y="18333"/>
                    <a:pt x="292002" y="23839"/>
                    <a:pt x="275303" y="23171"/>
                  </a:cubicBezTo>
                  <a:cubicBezTo>
                    <a:pt x="209807" y="20551"/>
                    <a:pt x="104878" y="-27629"/>
                    <a:pt x="68826" y="23171"/>
                  </a:cubicBezTo>
                  <a:close/>
                </a:path>
              </a:pathLst>
            </a:custGeom>
            <a:solidFill>
              <a:srgbClr val="33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1" name="Freeform 30"/>
            <p:cNvSpPr/>
            <p:nvPr/>
          </p:nvSpPr>
          <p:spPr>
            <a:xfrm rot="180701" flipH="1">
              <a:off x="5801858" y="1432442"/>
              <a:ext cx="1757516" cy="2384723"/>
            </a:xfrm>
            <a:custGeom>
              <a:avLst/>
              <a:gdLst>
                <a:gd name="connsiteX0" fmla="*/ 1055292 w 1861537"/>
                <a:gd name="connsiteY0" fmla="*/ 0 h 1376517"/>
                <a:gd name="connsiteX1" fmla="*/ 1045460 w 1861537"/>
                <a:gd name="connsiteY1" fmla="*/ 58994 h 1376517"/>
                <a:gd name="connsiteX2" fmla="*/ 996298 w 1861537"/>
                <a:gd name="connsiteY2" fmla="*/ 147484 h 1376517"/>
                <a:gd name="connsiteX3" fmla="*/ 937305 w 1861537"/>
                <a:gd name="connsiteY3" fmla="*/ 206478 h 1376517"/>
                <a:gd name="connsiteX4" fmla="*/ 907808 w 1861537"/>
                <a:gd name="connsiteY4" fmla="*/ 235975 h 1376517"/>
                <a:gd name="connsiteX5" fmla="*/ 888143 w 1861537"/>
                <a:gd name="connsiteY5" fmla="*/ 265471 h 1376517"/>
                <a:gd name="connsiteX6" fmla="*/ 799653 w 1861537"/>
                <a:gd name="connsiteY6" fmla="*/ 334297 h 1376517"/>
                <a:gd name="connsiteX7" fmla="*/ 740660 w 1861537"/>
                <a:gd name="connsiteY7" fmla="*/ 373626 h 1376517"/>
                <a:gd name="connsiteX8" fmla="*/ 671834 w 1861537"/>
                <a:gd name="connsiteY8" fmla="*/ 393291 h 1376517"/>
                <a:gd name="connsiteX9" fmla="*/ 603008 w 1861537"/>
                <a:gd name="connsiteY9" fmla="*/ 432620 h 1376517"/>
                <a:gd name="connsiteX10" fmla="*/ 544014 w 1861537"/>
                <a:gd name="connsiteY10" fmla="*/ 452284 h 1376517"/>
                <a:gd name="connsiteX11" fmla="*/ 514518 w 1861537"/>
                <a:gd name="connsiteY11" fmla="*/ 471949 h 1376517"/>
                <a:gd name="connsiteX12" fmla="*/ 455524 w 1861537"/>
                <a:gd name="connsiteY12" fmla="*/ 491613 h 1376517"/>
                <a:gd name="connsiteX13" fmla="*/ 396531 w 1861537"/>
                <a:gd name="connsiteY13" fmla="*/ 511278 h 1376517"/>
                <a:gd name="connsiteX14" fmla="*/ 337537 w 1861537"/>
                <a:gd name="connsiteY14" fmla="*/ 530942 h 1376517"/>
                <a:gd name="connsiteX15" fmla="*/ 308040 w 1861537"/>
                <a:gd name="connsiteY15" fmla="*/ 540775 h 1376517"/>
                <a:gd name="connsiteX16" fmla="*/ 337537 w 1861537"/>
                <a:gd name="connsiteY16" fmla="*/ 570271 h 1376517"/>
                <a:gd name="connsiteX17" fmla="*/ 406363 w 1861537"/>
                <a:gd name="connsiteY17" fmla="*/ 580104 h 1376517"/>
                <a:gd name="connsiteX18" fmla="*/ 632505 w 1861537"/>
                <a:gd name="connsiteY18" fmla="*/ 570271 h 1376517"/>
                <a:gd name="connsiteX19" fmla="*/ 730827 w 1861537"/>
                <a:gd name="connsiteY19" fmla="*/ 540775 h 1376517"/>
                <a:gd name="connsiteX20" fmla="*/ 760324 w 1861537"/>
                <a:gd name="connsiteY20" fmla="*/ 530942 h 1376517"/>
                <a:gd name="connsiteX21" fmla="*/ 819318 w 1861537"/>
                <a:gd name="connsiteY21" fmla="*/ 501446 h 1376517"/>
                <a:gd name="connsiteX22" fmla="*/ 799653 w 1861537"/>
                <a:gd name="connsiteY22" fmla="*/ 560439 h 1376517"/>
                <a:gd name="connsiteX23" fmla="*/ 779989 w 1861537"/>
                <a:gd name="connsiteY23" fmla="*/ 589936 h 1376517"/>
                <a:gd name="connsiteX24" fmla="*/ 770156 w 1861537"/>
                <a:gd name="connsiteY24" fmla="*/ 619433 h 1376517"/>
                <a:gd name="connsiteX25" fmla="*/ 740660 w 1861537"/>
                <a:gd name="connsiteY25" fmla="*/ 639097 h 1376517"/>
                <a:gd name="connsiteX26" fmla="*/ 671834 w 1861537"/>
                <a:gd name="connsiteY26" fmla="*/ 717755 h 1376517"/>
                <a:gd name="connsiteX27" fmla="*/ 642337 w 1861537"/>
                <a:gd name="connsiteY27" fmla="*/ 757084 h 1376517"/>
                <a:gd name="connsiteX28" fmla="*/ 544014 w 1861537"/>
                <a:gd name="connsiteY28" fmla="*/ 816078 h 1376517"/>
                <a:gd name="connsiteX29" fmla="*/ 514518 w 1861537"/>
                <a:gd name="connsiteY29" fmla="*/ 835742 h 1376517"/>
                <a:gd name="connsiteX30" fmla="*/ 485021 w 1861537"/>
                <a:gd name="connsiteY30" fmla="*/ 845575 h 1376517"/>
                <a:gd name="connsiteX31" fmla="*/ 455524 w 1861537"/>
                <a:gd name="connsiteY31" fmla="*/ 865239 h 1376517"/>
                <a:gd name="connsiteX32" fmla="*/ 367034 w 1861537"/>
                <a:gd name="connsiteY32" fmla="*/ 894736 h 1376517"/>
                <a:gd name="connsiteX33" fmla="*/ 337537 w 1861537"/>
                <a:gd name="connsiteY33" fmla="*/ 904568 h 1376517"/>
                <a:gd name="connsiteX34" fmla="*/ 308040 w 1861537"/>
                <a:gd name="connsiteY34" fmla="*/ 924233 h 1376517"/>
                <a:gd name="connsiteX35" fmla="*/ 308040 w 1861537"/>
                <a:gd name="connsiteY35" fmla="*/ 943897 h 1376517"/>
                <a:gd name="connsiteX36" fmla="*/ 603008 w 1861537"/>
                <a:gd name="connsiteY36" fmla="*/ 924233 h 1376517"/>
                <a:gd name="connsiteX37" fmla="*/ 662002 w 1861537"/>
                <a:gd name="connsiteY37" fmla="*/ 914400 h 1376517"/>
                <a:gd name="connsiteX38" fmla="*/ 720995 w 1861537"/>
                <a:gd name="connsiteY38" fmla="*/ 894736 h 1376517"/>
                <a:gd name="connsiteX39" fmla="*/ 750492 w 1861537"/>
                <a:gd name="connsiteY39" fmla="*/ 884904 h 1376517"/>
                <a:gd name="connsiteX40" fmla="*/ 779989 w 1861537"/>
                <a:gd name="connsiteY40" fmla="*/ 875071 h 1376517"/>
                <a:gd name="connsiteX41" fmla="*/ 809485 w 1861537"/>
                <a:gd name="connsiteY41" fmla="*/ 865239 h 1376517"/>
                <a:gd name="connsiteX42" fmla="*/ 789821 w 1861537"/>
                <a:gd name="connsiteY42" fmla="*/ 924233 h 1376517"/>
                <a:gd name="connsiteX43" fmla="*/ 779989 w 1861537"/>
                <a:gd name="connsiteY43" fmla="*/ 953729 h 1376517"/>
                <a:gd name="connsiteX44" fmla="*/ 720995 w 1861537"/>
                <a:gd name="connsiteY44" fmla="*/ 1002891 h 1376517"/>
                <a:gd name="connsiteX45" fmla="*/ 691498 w 1861537"/>
                <a:gd name="connsiteY45" fmla="*/ 1032388 h 1376517"/>
                <a:gd name="connsiteX46" fmla="*/ 553847 w 1861537"/>
                <a:gd name="connsiteY46" fmla="*/ 1130710 h 1376517"/>
                <a:gd name="connsiteX47" fmla="*/ 494853 w 1861537"/>
                <a:gd name="connsiteY47" fmla="*/ 1170039 h 1376517"/>
                <a:gd name="connsiteX48" fmla="*/ 435860 w 1861537"/>
                <a:gd name="connsiteY48" fmla="*/ 1189704 h 1376517"/>
                <a:gd name="connsiteX49" fmla="*/ 337537 w 1861537"/>
                <a:gd name="connsiteY49" fmla="*/ 1219200 h 1376517"/>
                <a:gd name="connsiteX50" fmla="*/ 258879 w 1861537"/>
                <a:gd name="connsiteY50" fmla="*/ 1248697 h 1376517"/>
                <a:gd name="connsiteX51" fmla="*/ 229382 w 1861537"/>
                <a:gd name="connsiteY51" fmla="*/ 1268362 h 1376517"/>
                <a:gd name="connsiteX52" fmla="*/ 160556 w 1861537"/>
                <a:gd name="connsiteY52" fmla="*/ 1288026 h 1376517"/>
                <a:gd name="connsiteX53" fmla="*/ 32737 w 1861537"/>
                <a:gd name="connsiteY53" fmla="*/ 1317523 h 1376517"/>
                <a:gd name="connsiteX54" fmla="*/ 42569 w 1861537"/>
                <a:gd name="connsiteY54" fmla="*/ 1337188 h 1376517"/>
                <a:gd name="connsiteX55" fmla="*/ 406363 w 1861537"/>
                <a:gd name="connsiteY55" fmla="*/ 1347020 h 1376517"/>
                <a:gd name="connsiteX56" fmla="*/ 819318 w 1861537"/>
                <a:gd name="connsiteY56" fmla="*/ 1366684 h 1376517"/>
                <a:gd name="connsiteX57" fmla="*/ 1202776 w 1861537"/>
                <a:gd name="connsiteY57" fmla="*/ 1376517 h 1376517"/>
                <a:gd name="connsiteX58" fmla="*/ 1674724 w 1861537"/>
                <a:gd name="connsiteY58" fmla="*/ 1366684 h 1376517"/>
                <a:gd name="connsiteX59" fmla="*/ 1743550 w 1861537"/>
                <a:gd name="connsiteY59" fmla="*/ 1356852 h 1376517"/>
                <a:gd name="connsiteX60" fmla="*/ 1861537 w 1861537"/>
                <a:gd name="connsiteY60" fmla="*/ 1347020 h 1376517"/>
                <a:gd name="connsiteX61" fmla="*/ 1832040 w 1861537"/>
                <a:gd name="connsiteY61" fmla="*/ 1327355 h 1376517"/>
                <a:gd name="connsiteX62" fmla="*/ 1733718 w 1861537"/>
                <a:gd name="connsiteY62" fmla="*/ 1297859 h 1376517"/>
                <a:gd name="connsiteX63" fmla="*/ 1635395 w 1861537"/>
                <a:gd name="connsiteY63" fmla="*/ 1278194 h 1376517"/>
                <a:gd name="connsiteX64" fmla="*/ 1576402 w 1861537"/>
                <a:gd name="connsiteY64" fmla="*/ 1258529 h 1376517"/>
                <a:gd name="connsiteX65" fmla="*/ 1537073 w 1861537"/>
                <a:gd name="connsiteY65" fmla="*/ 1229033 h 1376517"/>
                <a:gd name="connsiteX66" fmla="*/ 1507576 w 1861537"/>
                <a:gd name="connsiteY66" fmla="*/ 1209368 h 1376517"/>
                <a:gd name="connsiteX67" fmla="*/ 1419085 w 1861537"/>
                <a:gd name="connsiteY67" fmla="*/ 1140542 h 1376517"/>
                <a:gd name="connsiteX68" fmla="*/ 1360092 w 1861537"/>
                <a:gd name="connsiteY68" fmla="*/ 1101213 h 1376517"/>
                <a:gd name="connsiteX69" fmla="*/ 1330595 w 1861537"/>
                <a:gd name="connsiteY69" fmla="*/ 1081549 h 1376517"/>
                <a:gd name="connsiteX70" fmla="*/ 1301098 w 1861537"/>
                <a:gd name="connsiteY70" fmla="*/ 1012723 h 1376517"/>
                <a:gd name="connsiteX71" fmla="*/ 1271602 w 1861537"/>
                <a:gd name="connsiteY71" fmla="*/ 983226 h 1376517"/>
                <a:gd name="connsiteX72" fmla="*/ 1251937 w 1861537"/>
                <a:gd name="connsiteY72" fmla="*/ 953729 h 1376517"/>
                <a:gd name="connsiteX73" fmla="*/ 1242105 w 1861537"/>
                <a:gd name="connsiteY73" fmla="*/ 914400 h 1376517"/>
                <a:gd name="connsiteX74" fmla="*/ 1232273 w 1861537"/>
                <a:gd name="connsiteY74" fmla="*/ 884904 h 1376517"/>
                <a:gd name="connsiteX75" fmla="*/ 1261769 w 1861537"/>
                <a:gd name="connsiteY75" fmla="*/ 894736 h 1376517"/>
                <a:gd name="connsiteX76" fmla="*/ 1291266 w 1861537"/>
                <a:gd name="connsiteY76" fmla="*/ 914400 h 1376517"/>
                <a:gd name="connsiteX77" fmla="*/ 1320763 w 1861537"/>
                <a:gd name="connsiteY77" fmla="*/ 924233 h 1376517"/>
                <a:gd name="connsiteX78" fmla="*/ 1350260 w 1861537"/>
                <a:gd name="connsiteY78" fmla="*/ 943897 h 1376517"/>
                <a:gd name="connsiteX79" fmla="*/ 1399421 w 1861537"/>
                <a:gd name="connsiteY79" fmla="*/ 953729 h 1376517"/>
                <a:gd name="connsiteX80" fmla="*/ 1428918 w 1861537"/>
                <a:gd name="connsiteY80" fmla="*/ 963562 h 1376517"/>
                <a:gd name="connsiteX81" fmla="*/ 1556737 w 1861537"/>
                <a:gd name="connsiteY81" fmla="*/ 973394 h 1376517"/>
                <a:gd name="connsiteX82" fmla="*/ 1733718 w 1861537"/>
                <a:gd name="connsiteY82" fmla="*/ 963562 h 1376517"/>
                <a:gd name="connsiteX83" fmla="*/ 1773047 w 1861537"/>
                <a:gd name="connsiteY83" fmla="*/ 953729 h 1376517"/>
                <a:gd name="connsiteX84" fmla="*/ 1743550 w 1861537"/>
                <a:gd name="connsiteY84" fmla="*/ 943897 h 1376517"/>
                <a:gd name="connsiteX85" fmla="*/ 1714053 w 1861537"/>
                <a:gd name="connsiteY85" fmla="*/ 924233 h 1376517"/>
                <a:gd name="connsiteX86" fmla="*/ 1684556 w 1861537"/>
                <a:gd name="connsiteY86" fmla="*/ 914400 h 1376517"/>
                <a:gd name="connsiteX87" fmla="*/ 1596066 w 1861537"/>
                <a:gd name="connsiteY87" fmla="*/ 875071 h 1376517"/>
                <a:gd name="connsiteX88" fmla="*/ 1566569 w 1861537"/>
                <a:gd name="connsiteY88" fmla="*/ 865239 h 1376517"/>
                <a:gd name="connsiteX89" fmla="*/ 1537073 w 1861537"/>
                <a:gd name="connsiteY89" fmla="*/ 855407 h 1376517"/>
                <a:gd name="connsiteX90" fmla="*/ 1507576 w 1861537"/>
                <a:gd name="connsiteY90" fmla="*/ 825910 h 1376517"/>
                <a:gd name="connsiteX91" fmla="*/ 1487911 w 1861537"/>
                <a:gd name="connsiteY91" fmla="*/ 796413 h 1376517"/>
                <a:gd name="connsiteX92" fmla="*/ 1458414 w 1861537"/>
                <a:gd name="connsiteY92" fmla="*/ 776749 h 1376517"/>
                <a:gd name="connsiteX93" fmla="*/ 1428918 w 1861537"/>
                <a:gd name="connsiteY93" fmla="*/ 747252 h 1376517"/>
                <a:gd name="connsiteX94" fmla="*/ 1369924 w 1861537"/>
                <a:gd name="connsiteY94" fmla="*/ 707923 h 1376517"/>
                <a:gd name="connsiteX95" fmla="*/ 1330595 w 1861537"/>
                <a:gd name="connsiteY95" fmla="*/ 658762 h 1376517"/>
                <a:gd name="connsiteX96" fmla="*/ 1281434 w 1861537"/>
                <a:gd name="connsiteY96" fmla="*/ 609600 h 1376517"/>
                <a:gd name="connsiteX97" fmla="*/ 1242105 w 1861537"/>
                <a:gd name="connsiteY97" fmla="*/ 550607 h 1376517"/>
                <a:gd name="connsiteX98" fmla="*/ 1222440 w 1861537"/>
                <a:gd name="connsiteY98" fmla="*/ 521110 h 1376517"/>
                <a:gd name="connsiteX99" fmla="*/ 1242105 w 1861537"/>
                <a:gd name="connsiteY99" fmla="*/ 550607 h 1376517"/>
                <a:gd name="connsiteX100" fmla="*/ 1301098 w 1861537"/>
                <a:gd name="connsiteY100" fmla="*/ 589936 h 1376517"/>
                <a:gd name="connsiteX101" fmla="*/ 1330595 w 1861537"/>
                <a:gd name="connsiteY101" fmla="*/ 609600 h 1376517"/>
                <a:gd name="connsiteX102" fmla="*/ 1389589 w 1861537"/>
                <a:gd name="connsiteY102" fmla="*/ 629265 h 1376517"/>
                <a:gd name="connsiteX103" fmla="*/ 1419085 w 1861537"/>
                <a:gd name="connsiteY103" fmla="*/ 639097 h 1376517"/>
                <a:gd name="connsiteX104" fmla="*/ 1448582 w 1861537"/>
                <a:gd name="connsiteY104" fmla="*/ 648929 h 1376517"/>
                <a:gd name="connsiteX105" fmla="*/ 1694389 w 1861537"/>
                <a:gd name="connsiteY105" fmla="*/ 639097 h 1376517"/>
                <a:gd name="connsiteX106" fmla="*/ 1635395 w 1861537"/>
                <a:gd name="connsiteY106" fmla="*/ 619433 h 1376517"/>
                <a:gd name="connsiteX107" fmla="*/ 1566569 w 1861537"/>
                <a:gd name="connsiteY107" fmla="*/ 599768 h 1376517"/>
                <a:gd name="connsiteX108" fmla="*/ 1448582 w 1861537"/>
                <a:gd name="connsiteY108" fmla="*/ 521110 h 1376517"/>
                <a:gd name="connsiteX109" fmla="*/ 1419085 w 1861537"/>
                <a:gd name="connsiteY109" fmla="*/ 501446 h 1376517"/>
                <a:gd name="connsiteX110" fmla="*/ 1389589 w 1861537"/>
                <a:gd name="connsiteY110" fmla="*/ 481781 h 1376517"/>
                <a:gd name="connsiteX111" fmla="*/ 1340427 w 1861537"/>
                <a:gd name="connsiteY111" fmla="*/ 442452 h 1376517"/>
                <a:gd name="connsiteX112" fmla="*/ 1291266 w 1861537"/>
                <a:gd name="connsiteY112" fmla="*/ 403123 h 1376517"/>
                <a:gd name="connsiteX113" fmla="*/ 1261769 w 1861537"/>
                <a:gd name="connsiteY113" fmla="*/ 373626 h 1376517"/>
                <a:gd name="connsiteX114" fmla="*/ 1232273 w 1861537"/>
                <a:gd name="connsiteY114" fmla="*/ 353962 h 1376517"/>
                <a:gd name="connsiteX115" fmla="*/ 1212608 w 1861537"/>
                <a:gd name="connsiteY115" fmla="*/ 324465 h 1376517"/>
                <a:gd name="connsiteX116" fmla="*/ 1183111 w 1861537"/>
                <a:gd name="connsiteY116" fmla="*/ 294968 h 1376517"/>
                <a:gd name="connsiteX117" fmla="*/ 1143782 w 1861537"/>
                <a:gd name="connsiteY117" fmla="*/ 235975 h 1376517"/>
                <a:gd name="connsiteX118" fmla="*/ 1133950 w 1861537"/>
                <a:gd name="connsiteY118" fmla="*/ 206478 h 1376517"/>
                <a:gd name="connsiteX119" fmla="*/ 1094621 w 1861537"/>
                <a:gd name="connsiteY119" fmla="*/ 147484 h 1376517"/>
                <a:gd name="connsiteX120" fmla="*/ 1055292 w 1861537"/>
                <a:gd name="connsiteY120" fmla="*/ 88491 h 1376517"/>
                <a:gd name="connsiteX121" fmla="*/ 1045460 w 1861537"/>
                <a:gd name="connsiteY121" fmla="*/ 49162 h 13765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</a:cxnLst>
              <a:rect l="l" t="t" r="r" b="b"/>
              <a:pathLst>
                <a:path w="1861537" h="1376517">
                  <a:moveTo>
                    <a:pt x="1055292" y="0"/>
                  </a:moveTo>
                  <a:cubicBezTo>
                    <a:pt x="1052015" y="19665"/>
                    <a:pt x="1049785" y="39533"/>
                    <a:pt x="1045460" y="58994"/>
                  </a:cubicBezTo>
                  <a:cubicBezTo>
                    <a:pt x="1038395" y="90786"/>
                    <a:pt x="1018021" y="125761"/>
                    <a:pt x="996298" y="147484"/>
                  </a:cubicBezTo>
                  <a:lnTo>
                    <a:pt x="937305" y="206478"/>
                  </a:lnTo>
                  <a:cubicBezTo>
                    <a:pt x="927473" y="216310"/>
                    <a:pt x="915521" y="224406"/>
                    <a:pt x="907808" y="235975"/>
                  </a:cubicBezTo>
                  <a:cubicBezTo>
                    <a:pt x="901253" y="245807"/>
                    <a:pt x="895708" y="256393"/>
                    <a:pt x="888143" y="265471"/>
                  </a:cubicBezTo>
                  <a:cubicBezTo>
                    <a:pt x="859260" y="300131"/>
                    <a:pt x="840771" y="306885"/>
                    <a:pt x="799653" y="334297"/>
                  </a:cubicBezTo>
                  <a:lnTo>
                    <a:pt x="740660" y="373626"/>
                  </a:lnTo>
                  <a:cubicBezTo>
                    <a:pt x="728063" y="376775"/>
                    <a:pt x="685936" y="386240"/>
                    <a:pt x="671834" y="393291"/>
                  </a:cubicBezTo>
                  <a:cubicBezTo>
                    <a:pt x="600887" y="428763"/>
                    <a:pt x="689193" y="398146"/>
                    <a:pt x="603008" y="432620"/>
                  </a:cubicBezTo>
                  <a:cubicBezTo>
                    <a:pt x="583762" y="440318"/>
                    <a:pt x="544014" y="452284"/>
                    <a:pt x="544014" y="452284"/>
                  </a:cubicBezTo>
                  <a:cubicBezTo>
                    <a:pt x="534182" y="458839"/>
                    <a:pt x="525316" y="467150"/>
                    <a:pt x="514518" y="471949"/>
                  </a:cubicBezTo>
                  <a:cubicBezTo>
                    <a:pt x="495576" y="480368"/>
                    <a:pt x="475189" y="485058"/>
                    <a:pt x="455524" y="491613"/>
                  </a:cubicBezTo>
                  <a:lnTo>
                    <a:pt x="396531" y="511278"/>
                  </a:lnTo>
                  <a:lnTo>
                    <a:pt x="337537" y="530942"/>
                  </a:lnTo>
                  <a:lnTo>
                    <a:pt x="308040" y="540775"/>
                  </a:lnTo>
                  <a:cubicBezTo>
                    <a:pt x="317872" y="550607"/>
                    <a:pt x="324627" y="565107"/>
                    <a:pt x="337537" y="570271"/>
                  </a:cubicBezTo>
                  <a:cubicBezTo>
                    <a:pt x="359054" y="578878"/>
                    <a:pt x="383188" y="580104"/>
                    <a:pt x="406363" y="580104"/>
                  </a:cubicBezTo>
                  <a:cubicBezTo>
                    <a:pt x="481815" y="580104"/>
                    <a:pt x="557124" y="573549"/>
                    <a:pt x="632505" y="570271"/>
                  </a:cubicBezTo>
                  <a:cubicBezTo>
                    <a:pt x="691938" y="555413"/>
                    <a:pt x="659022" y="564710"/>
                    <a:pt x="730827" y="540775"/>
                  </a:cubicBezTo>
                  <a:cubicBezTo>
                    <a:pt x="740659" y="537497"/>
                    <a:pt x="751700" y="536691"/>
                    <a:pt x="760324" y="530942"/>
                  </a:cubicBezTo>
                  <a:cubicBezTo>
                    <a:pt x="798445" y="505529"/>
                    <a:pt x="778610" y="515015"/>
                    <a:pt x="819318" y="501446"/>
                  </a:cubicBezTo>
                  <a:cubicBezTo>
                    <a:pt x="812763" y="521110"/>
                    <a:pt x="811151" y="543192"/>
                    <a:pt x="799653" y="560439"/>
                  </a:cubicBezTo>
                  <a:cubicBezTo>
                    <a:pt x="793098" y="570271"/>
                    <a:pt x="785274" y="579367"/>
                    <a:pt x="779989" y="589936"/>
                  </a:cubicBezTo>
                  <a:cubicBezTo>
                    <a:pt x="775354" y="599206"/>
                    <a:pt x="776631" y="611340"/>
                    <a:pt x="770156" y="619433"/>
                  </a:cubicBezTo>
                  <a:cubicBezTo>
                    <a:pt x="762774" y="628660"/>
                    <a:pt x="750492" y="632542"/>
                    <a:pt x="740660" y="639097"/>
                  </a:cubicBezTo>
                  <a:cubicBezTo>
                    <a:pt x="694776" y="707923"/>
                    <a:pt x="720996" y="684982"/>
                    <a:pt x="671834" y="717755"/>
                  </a:cubicBezTo>
                  <a:cubicBezTo>
                    <a:pt x="662002" y="730865"/>
                    <a:pt x="654585" y="746197"/>
                    <a:pt x="642337" y="757084"/>
                  </a:cubicBezTo>
                  <a:cubicBezTo>
                    <a:pt x="599045" y="795565"/>
                    <a:pt x="587180" y="791411"/>
                    <a:pt x="544014" y="816078"/>
                  </a:cubicBezTo>
                  <a:cubicBezTo>
                    <a:pt x="533754" y="821941"/>
                    <a:pt x="525087" y="830457"/>
                    <a:pt x="514518" y="835742"/>
                  </a:cubicBezTo>
                  <a:cubicBezTo>
                    <a:pt x="505248" y="840377"/>
                    <a:pt x="494291" y="840940"/>
                    <a:pt x="485021" y="845575"/>
                  </a:cubicBezTo>
                  <a:cubicBezTo>
                    <a:pt x="474452" y="850860"/>
                    <a:pt x="466322" y="860440"/>
                    <a:pt x="455524" y="865239"/>
                  </a:cubicBezTo>
                  <a:cubicBezTo>
                    <a:pt x="455510" y="865245"/>
                    <a:pt x="381789" y="889818"/>
                    <a:pt x="367034" y="894736"/>
                  </a:cubicBezTo>
                  <a:lnTo>
                    <a:pt x="337537" y="904568"/>
                  </a:lnTo>
                  <a:cubicBezTo>
                    <a:pt x="327705" y="911123"/>
                    <a:pt x="318609" y="918948"/>
                    <a:pt x="308040" y="924233"/>
                  </a:cubicBezTo>
                  <a:cubicBezTo>
                    <a:pt x="276577" y="939964"/>
                    <a:pt x="260844" y="928166"/>
                    <a:pt x="308040" y="943897"/>
                  </a:cubicBezTo>
                  <a:cubicBezTo>
                    <a:pt x="652016" y="930138"/>
                    <a:pt x="456835" y="950811"/>
                    <a:pt x="603008" y="924233"/>
                  </a:cubicBezTo>
                  <a:cubicBezTo>
                    <a:pt x="622622" y="920667"/>
                    <a:pt x="642661" y="919235"/>
                    <a:pt x="662002" y="914400"/>
                  </a:cubicBezTo>
                  <a:cubicBezTo>
                    <a:pt x="682111" y="909373"/>
                    <a:pt x="701331" y="901291"/>
                    <a:pt x="720995" y="894736"/>
                  </a:cubicBezTo>
                  <a:lnTo>
                    <a:pt x="750492" y="884904"/>
                  </a:lnTo>
                  <a:lnTo>
                    <a:pt x="779989" y="875071"/>
                  </a:lnTo>
                  <a:lnTo>
                    <a:pt x="809485" y="865239"/>
                  </a:lnTo>
                  <a:lnTo>
                    <a:pt x="789821" y="924233"/>
                  </a:lnTo>
                  <a:cubicBezTo>
                    <a:pt x="786544" y="934065"/>
                    <a:pt x="787317" y="946401"/>
                    <a:pt x="779989" y="953729"/>
                  </a:cubicBezTo>
                  <a:cubicBezTo>
                    <a:pt x="693813" y="1039905"/>
                    <a:pt x="803128" y="934446"/>
                    <a:pt x="720995" y="1002891"/>
                  </a:cubicBezTo>
                  <a:cubicBezTo>
                    <a:pt x="710313" y="1011793"/>
                    <a:pt x="702260" y="1023583"/>
                    <a:pt x="691498" y="1032388"/>
                  </a:cubicBezTo>
                  <a:cubicBezTo>
                    <a:pt x="637841" y="1076289"/>
                    <a:pt x="608448" y="1094309"/>
                    <a:pt x="553847" y="1130710"/>
                  </a:cubicBezTo>
                  <a:lnTo>
                    <a:pt x="494853" y="1170039"/>
                  </a:lnTo>
                  <a:cubicBezTo>
                    <a:pt x="475189" y="1176594"/>
                    <a:pt x="455969" y="1184677"/>
                    <a:pt x="435860" y="1189704"/>
                  </a:cubicBezTo>
                  <a:cubicBezTo>
                    <a:pt x="407635" y="1196760"/>
                    <a:pt x="361472" y="1207232"/>
                    <a:pt x="337537" y="1219200"/>
                  </a:cubicBezTo>
                  <a:cubicBezTo>
                    <a:pt x="286122" y="1244908"/>
                    <a:pt x="312428" y="1235310"/>
                    <a:pt x="258879" y="1248697"/>
                  </a:cubicBezTo>
                  <a:cubicBezTo>
                    <a:pt x="249047" y="1255252"/>
                    <a:pt x="239951" y="1263077"/>
                    <a:pt x="229382" y="1268362"/>
                  </a:cubicBezTo>
                  <a:cubicBezTo>
                    <a:pt x="212861" y="1276622"/>
                    <a:pt x="176306" y="1283301"/>
                    <a:pt x="160556" y="1288026"/>
                  </a:cubicBezTo>
                  <a:cubicBezTo>
                    <a:pt x="62397" y="1317474"/>
                    <a:pt x="141291" y="1302016"/>
                    <a:pt x="32737" y="1317523"/>
                  </a:cubicBezTo>
                  <a:cubicBezTo>
                    <a:pt x="10368" y="1324979"/>
                    <a:pt x="-32823" y="1333510"/>
                    <a:pt x="42569" y="1337188"/>
                  </a:cubicBezTo>
                  <a:cubicBezTo>
                    <a:pt x="163734" y="1343099"/>
                    <a:pt x="285098" y="1343743"/>
                    <a:pt x="406363" y="1347020"/>
                  </a:cubicBezTo>
                  <a:cubicBezTo>
                    <a:pt x="569708" y="1356094"/>
                    <a:pt x="647216" y="1361220"/>
                    <a:pt x="819318" y="1366684"/>
                  </a:cubicBezTo>
                  <a:lnTo>
                    <a:pt x="1202776" y="1376517"/>
                  </a:lnTo>
                  <a:lnTo>
                    <a:pt x="1674724" y="1366684"/>
                  </a:lnTo>
                  <a:cubicBezTo>
                    <a:pt x="1697884" y="1365842"/>
                    <a:pt x="1720502" y="1359278"/>
                    <a:pt x="1743550" y="1356852"/>
                  </a:cubicBezTo>
                  <a:cubicBezTo>
                    <a:pt x="1782798" y="1352721"/>
                    <a:pt x="1822208" y="1350297"/>
                    <a:pt x="1861537" y="1347020"/>
                  </a:cubicBezTo>
                  <a:cubicBezTo>
                    <a:pt x="1851705" y="1340465"/>
                    <a:pt x="1842839" y="1332154"/>
                    <a:pt x="1832040" y="1327355"/>
                  </a:cubicBezTo>
                  <a:cubicBezTo>
                    <a:pt x="1809042" y="1317134"/>
                    <a:pt x="1761332" y="1303776"/>
                    <a:pt x="1733718" y="1297859"/>
                  </a:cubicBezTo>
                  <a:cubicBezTo>
                    <a:pt x="1701037" y="1290856"/>
                    <a:pt x="1667103" y="1288764"/>
                    <a:pt x="1635395" y="1278194"/>
                  </a:cubicBezTo>
                  <a:lnTo>
                    <a:pt x="1576402" y="1258529"/>
                  </a:lnTo>
                  <a:cubicBezTo>
                    <a:pt x="1563292" y="1248697"/>
                    <a:pt x="1550408" y="1238558"/>
                    <a:pt x="1537073" y="1229033"/>
                  </a:cubicBezTo>
                  <a:cubicBezTo>
                    <a:pt x="1527457" y="1222165"/>
                    <a:pt x="1516654" y="1216933"/>
                    <a:pt x="1507576" y="1209368"/>
                  </a:cubicBezTo>
                  <a:cubicBezTo>
                    <a:pt x="1415162" y="1132356"/>
                    <a:pt x="1568182" y="1239939"/>
                    <a:pt x="1419085" y="1140542"/>
                  </a:cubicBezTo>
                  <a:lnTo>
                    <a:pt x="1360092" y="1101213"/>
                  </a:lnTo>
                  <a:lnTo>
                    <a:pt x="1330595" y="1081549"/>
                  </a:lnTo>
                  <a:cubicBezTo>
                    <a:pt x="1322571" y="1057475"/>
                    <a:pt x="1316287" y="1033988"/>
                    <a:pt x="1301098" y="1012723"/>
                  </a:cubicBezTo>
                  <a:cubicBezTo>
                    <a:pt x="1293016" y="1001408"/>
                    <a:pt x="1280504" y="993908"/>
                    <a:pt x="1271602" y="983226"/>
                  </a:cubicBezTo>
                  <a:cubicBezTo>
                    <a:pt x="1264037" y="974148"/>
                    <a:pt x="1258492" y="963561"/>
                    <a:pt x="1251937" y="953729"/>
                  </a:cubicBezTo>
                  <a:cubicBezTo>
                    <a:pt x="1248660" y="940619"/>
                    <a:pt x="1245817" y="927393"/>
                    <a:pt x="1242105" y="914400"/>
                  </a:cubicBezTo>
                  <a:cubicBezTo>
                    <a:pt x="1239258" y="904435"/>
                    <a:pt x="1224945" y="892232"/>
                    <a:pt x="1232273" y="884904"/>
                  </a:cubicBezTo>
                  <a:cubicBezTo>
                    <a:pt x="1239601" y="877576"/>
                    <a:pt x="1252499" y="890101"/>
                    <a:pt x="1261769" y="894736"/>
                  </a:cubicBezTo>
                  <a:cubicBezTo>
                    <a:pt x="1272338" y="900021"/>
                    <a:pt x="1280697" y="909115"/>
                    <a:pt x="1291266" y="914400"/>
                  </a:cubicBezTo>
                  <a:cubicBezTo>
                    <a:pt x="1300536" y="919035"/>
                    <a:pt x="1311493" y="919598"/>
                    <a:pt x="1320763" y="924233"/>
                  </a:cubicBezTo>
                  <a:cubicBezTo>
                    <a:pt x="1331332" y="929518"/>
                    <a:pt x="1339195" y="939748"/>
                    <a:pt x="1350260" y="943897"/>
                  </a:cubicBezTo>
                  <a:cubicBezTo>
                    <a:pt x="1365908" y="949765"/>
                    <a:pt x="1383208" y="949676"/>
                    <a:pt x="1399421" y="953729"/>
                  </a:cubicBezTo>
                  <a:cubicBezTo>
                    <a:pt x="1409476" y="956243"/>
                    <a:pt x="1418634" y="962276"/>
                    <a:pt x="1428918" y="963562"/>
                  </a:cubicBezTo>
                  <a:cubicBezTo>
                    <a:pt x="1471320" y="968862"/>
                    <a:pt x="1514131" y="970117"/>
                    <a:pt x="1556737" y="973394"/>
                  </a:cubicBezTo>
                  <a:cubicBezTo>
                    <a:pt x="1615731" y="970117"/>
                    <a:pt x="1674876" y="968911"/>
                    <a:pt x="1733718" y="963562"/>
                  </a:cubicBezTo>
                  <a:cubicBezTo>
                    <a:pt x="1747176" y="962339"/>
                    <a:pt x="1767004" y="965816"/>
                    <a:pt x="1773047" y="953729"/>
                  </a:cubicBezTo>
                  <a:cubicBezTo>
                    <a:pt x="1777682" y="944459"/>
                    <a:pt x="1752820" y="948532"/>
                    <a:pt x="1743550" y="943897"/>
                  </a:cubicBezTo>
                  <a:cubicBezTo>
                    <a:pt x="1732981" y="938612"/>
                    <a:pt x="1724622" y="929518"/>
                    <a:pt x="1714053" y="924233"/>
                  </a:cubicBezTo>
                  <a:cubicBezTo>
                    <a:pt x="1704783" y="919598"/>
                    <a:pt x="1693826" y="919035"/>
                    <a:pt x="1684556" y="914400"/>
                  </a:cubicBezTo>
                  <a:cubicBezTo>
                    <a:pt x="1591076" y="867659"/>
                    <a:pt x="1748255" y="925801"/>
                    <a:pt x="1596066" y="875071"/>
                  </a:cubicBezTo>
                  <a:lnTo>
                    <a:pt x="1566569" y="865239"/>
                  </a:lnTo>
                  <a:lnTo>
                    <a:pt x="1537073" y="855407"/>
                  </a:lnTo>
                  <a:cubicBezTo>
                    <a:pt x="1527241" y="845575"/>
                    <a:pt x="1516478" y="836592"/>
                    <a:pt x="1507576" y="825910"/>
                  </a:cubicBezTo>
                  <a:cubicBezTo>
                    <a:pt x="1500011" y="816832"/>
                    <a:pt x="1496267" y="804769"/>
                    <a:pt x="1487911" y="796413"/>
                  </a:cubicBezTo>
                  <a:cubicBezTo>
                    <a:pt x="1479555" y="788057"/>
                    <a:pt x="1467492" y="784314"/>
                    <a:pt x="1458414" y="776749"/>
                  </a:cubicBezTo>
                  <a:cubicBezTo>
                    <a:pt x="1447732" y="767847"/>
                    <a:pt x="1439894" y="755789"/>
                    <a:pt x="1428918" y="747252"/>
                  </a:cubicBezTo>
                  <a:cubicBezTo>
                    <a:pt x="1410263" y="732742"/>
                    <a:pt x="1369924" y="707923"/>
                    <a:pt x="1369924" y="707923"/>
                  </a:cubicBezTo>
                  <a:cubicBezTo>
                    <a:pt x="1350783" y="650498"/>
                    <a:pt x="1375069" y="703236"/>
                    <a:pt x="1330595" y="658762"/>
                  </a:cubicBezTo>
                  <a:cubicBezTo>
                    <a:pt x="1265043" y="593210"/>
                    <a:pt x="1360097" y="662043"/>
                    <a:pt x="1281434" y="609600"/>
                  </a:cubicBezTo>
                  <a:lnTo>
                    <a:pt x="1242105" y="550607"/>
                  </a:lnTo>
                  <a:lnTo>
                    <a:pt x="1222440" y="521110"/>
                  </a:lnTo>
                  <a:cubicBezTo>
                    <a:pt x="1222440" y="521110"/>
                    <a:pt x="1232273" y="544052"/>
                    <a:pt x="1242105" y="550607"/>
                  </a:cubicBezTo>
                  <a:lnTo>
                    <a:pt x="1301098" y="589936"/>
                  </a:lnTo>
                  <a:cubicBezTo>
                    <a:pt x="1310930" y="596491"/>
                    <a:pt x="1319385" y="605863"/>
                    <a:pt x="1330595" y="609600"/>
                  </a:cubicBezTo>
                  <a:lnTo>
                    <a:pt x="1389589" y="629265"/>
                  </a:lnTo>
                  <a:lnTo>
                    <a:pt x="1419085" y="639097"/>
                  </a:lnTo>
                  <a:lnTo>
                    <a:pt x="1448582" y="648929"/>
                  </a:lnTo>
                  <a:cubicBezTo>
                    <a:pt x="1530518" y="645652"/>
                    <a:pt x="1613391" y="651886"/>
                    <a:pt x="1694389" y="639097"/>
                  </a:cubicBezTo>
                  <a:cubicBezTo>
                    <a:pt x="1714864" y="635864"/>
                    <a:pt x="1655060" y="625988"/>
                    <a:pt x="1635395" y="619433"/>
                  </a:cubicBezTo>
                  <a:cubicBezTo>
                    <a:pt x="1593067" y="605324"/>
                    <a:pt x="1615968" y="612117"/>
                    <a:pt x="1566569" y="599768"/>
                  </a:cubicBezTo>
                  <a:lnTo>
                    <a:pt x="1448582" y="521110"/>
                  </a:lnTo>
                  <a:lnTo>
                    <a:pt x="1419085" y="501446"/>
                  </a:lnTo>
                  <a:lnTo>
                    <a:pt x="1389589" y="481781"/>
                  </a:lnTo>
                  <a:cubicBezTo>
                    <a:pt x="1333230" y="397244"/>
                    <a:pt x="1408275" y="496731"/>
                    <a:pt x="1340427" y="442452"/>
                  </a:cubicBezTo>
                  <a:cubicBezTo>
                    <a:pt x="1276894" y="391625"/>
                    <a:pt x="1365408" y="427836"/>
                    <a:pt x="1291266" y="403123"/>
                  </a:cubicBezTo>
                  <a:cubicBezTo>
                    <a:pt x="1281434" y="393291"/>
                    <a:pt x="1272451" y="382528"/>
                    <a:pt x="1261769" y="373626"/>
                  </a:cubicBezTo>
                  <a:cubicBezTo>
                    <a:pt x="1252691" y="366061"/>
                    <a:pt x="1240629" y="362318"/>
                    <a:pt x="1232273" y="353962"/>
                  </a:cubicBezTo>
                  <a:cubicBezTo>
                    <a:pt x="1223917" y="345606"/>
                    <a:pt x="1220173" y="333543"/>
                    <a:pt x="1212608" y="324465"/>
                  </a:cubicBezTo>
                  <a:cubicBezTo>
                    <a:pt x="1203706" y="313783"/>
                    <a:pt x="1191648" y="305944"/>
                    <a:pt x="1183111" y="294968"/>
                  </a:cubicBezTo>
                  <a:cubicBezTo>
                    <a:pt x="1168601" y="276313"/>
                    <a:pt x="1143782" y="235975"/>
                    <a:pt x="1143782" y="235975"/>
                  </a:cubicBezTo>
                  <a:cubicBezTo>
                    <a:pt x="1140505" y="226143"/>
                    <a:pt x="1138983" y="215538"/>
                    <a:pt x="1133950" y="206478"/>
                  </a:cubicBezTo>
                  <a:cubicBezTo>
                    <a:pt x="1122472" y="185818"/>
                    <a:pt x="1102095" y="169905"/>
                    <a:pt x="1094621" y="147484"/>
                  </a:cubicBezTo>
                  <a:cubicBezTo>
                    <a:pt x="1080392" y="104797"/>
                    <a:pt x="1092117" y="125316"/>
                    <a:pt x="1055292" y="88491"/>
                  </a:cubicBezTo>
                  <a:cubicBezTo>
                    <a:pt x="1044424" y="55885"/>
                    <a:pt x="1045460" y="69358"/>
                    <a:pt x="1045460" y="49162"/>
                  </a:cubicBezTo>
                </a:path>
              </a:pathLst>
            </a:custGeom>
            <a:solidFill>
              <a:srgbClr val="00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9" name="Freeform 8"/>
          <p:cNvSpPr/>
          <p:nvPr/>
        </p:nvSpPr>
        <p:spPr>
          <a:xfrm>
            <a:off x="439141" y="5543216"/>
            <a:ext cx="1438820" cy="963562"/>
          </a:xfrm>
          <a:custGeom>
            <a:avLst/>
            <a:gdLst>
              <a:gd name="connsiteX0" fmla="*/ 324465 w 1438820"/>
              <a:gd name="connsiteY0" fmla="*/ 914400 h 963562"/>
              <a:gd name="connsiteX1" fmla="*/ 265471 w 1438820"/>
              <a:gd name="connsiteY1" fmla="*/ 904568 h 963562"/>
              <a:gd name="connsiteX2" fmla="*/ 186813 w 1438820"/>
              <a:gd name="connsiteY2" fmla="*/ 845575 h 963562"/>
              <a:gd name="connsiteX3" fmla="*/ 157316 w 1438820"/>
              <a:gd name="connsiteY3" fmla="*/ 835742 h 963562"/>
              <a:gd name="connsiteX4" fmla="*/ 137652 w 1438820"/>
              <a:gd name="connsiteY4" fmla="*/ 806246 h 963562"/>
              <a:gd name="connsiteX5" fmla="*/ 49161 w 1438820"/>
              <a:gd name="connsiteY5" fmla="*/ 757084 h 963562"/>
              <a:gd name="connsiteX6" fmla="*/ 9832 w 1438820"/>
              <a:gd name="connsiteY6" fmla="*/ 668594 h 963562"/>
              <a:gd name="connsiteX7" fmla="*/ 0 w 1438820"/>
              <a:gd name="connsiteY7" fmla="*/ 639097 h 963562"/>
              <a:gd name="connsiteX8" fmla="*/ 9832 w 1438820"/>
              <a:gd name="connsiteY8" fmla="*/ 373626 h 963562"/>
              <a:gd name="connsiteX9" fmla="*/ 39329 w 1438820"/>
              <a:gd name="connsiteY9" fmla="*/ 353962 h 963562"/>
              <a:gd name="connsiteX10" fmla="*/ 108155 w 1438820"/>
              <a:gd name="connsiteY10" fmla="*/ 334297 h 963562"/>
              <a:gd name="connsiteX11" fmla="*/ 167148 w 1438820"/>
              <a:gd name="connsiteY11" fmla="*/ 314633 h 963562"/>
              <a:gd name="connsiteX12" fmla="*/ 226142 w 1438820"/>
              <a:gd name="connsiteY12" fmla="*/ 275304 h 963562"/>
              <a:gd name="connsiteX13" fmla="*/ 265471 w 1438820"/>
              <a:gd name="connsiteY13" fmla="*/ 216310 h 963562"/>
              <a:gd name="connsiteX14" fmla="*/ 334297 w 1438820"/>
              <a:gd name="connsiteY14" fmla="*/ 127820 h 963562"/>
              <a:gd name="connsiteX15" fmla="*/ 353961 w 1438820"/>
              <a:gd name="connsiteY15" fmla="*/ 98323 h 963562"/>
              <a:gd name="connsiteX16" fmla="*/ 373626 w 1438820"/>
              <a:gd name="connsiteY16" fmla="*/ 39329 h 963562"/>
              <a:gd name="connsiteX17" fmla="*/ 403123 w 1438820"/>
              <a:gd name="connsiteY17" fmla="*/ 19665 h 963562"/>
              <a:gd name="connsiteX18" fmla="*/ 462116 w 1438820"/>
              <a:gd name="connsiteY18" fmla="*/ 0 h 963562"/>
              <a:gd name="connsiteX19" fmla="*/ 580103 w 1438820"/>
              <a:gd name="connsiteY19" fmla="*/ 9833 h 963562"/>
              <a:gd name="connsiteX20" fmla="*/ 619432 w 1438820"/>
              <a:gd name="connsiteY20" fmla="*/ 19665 h 963562"/>
              <a:gd name="connsiteX21" fmla="*/ 678426 w 1438820"/>
              <a:gd name="connsiteY21" fmla="*/ 58994 h 963562"/>
              <a:gd name="connsiteX22" fmla="*/ 707923 w 1438820"/>
              <a:gd name="connsiteY22" fmla="*/ 78659 h 963562"/>
              <a:gd name="connsiteX23" fmla="*/ 737419 w 1438820"/>
              <a:gd name="connsiteY23" fmla="*/ 88491 h 963562"/>
              <a:gd name="connsiteX24" fmla="*/ 796413 w 1438820"/>
              <a:gd name="connsiteY24" fmla="*/ 78659 h 963562"/>
              <a:gd name="connsiteX25" fmla="*/ 855407 w 1438820"/>
              <a:gd name="connsiteY25" fmla="*/ 58994 h 963562"/>
              <a:gd name="connsiteX26" fmla="*/ 924232 w 1438820"/>
              <a:gd name="connsiteY26" fmla="*/ 19665 h 963562"/>
              <a:gd name="connsiteX27" fmla="*/ 993058 w 1438820"/>
              <a:gd name="connsiteY27" fmla="*/ 0 h 963562"/>
              <a:gd name="connsiteX28" fmla="*/ 1130710 w 1438820"/>
              <a:gd name="connsiteY28" fmla="*/ 9833 h 963562"/>
              <a:gd name="connsiteX29" fmla="*/ 1160207 w 1438820"/>
              <a:gd name="connsiteY29" fmla="*/ 39329 h 963562"/>
              <a:gd name="connsiteX30" fmla="*/ 1179871 w 1438820"/>
              <a:gd name="connsiteY30" fmla="*/ 98323 h 963562"/>
              <a:gd name="connsiteX31" fmla="*/ 1189703 w 1438820"/>
              <a:gd name="connsiteY31" fmla="*/ 226142 h 963562"/>
              <a:gd name="connsiteX32" fmla="*/ 1199536 w 1438820"/>
              <a:gd name="connsiteY32" fmla="*/ 255639 h 963562"/>
              <a:gd name="connsiteX33" fmla="*/ 1258529 w 1438820"/>
              <a:gd name="connsiteY33" fmla="*/ 275304 h 963562"/>
              <a:gd name="connsiteX34" fmla="*/ 1317523 w 1438820"/>
              <a:gd name="connsiteY34" fmla="*/ 314633 h 963562"/>
              <a:gd name="connsiteX35" fmla="*/ 1347019 w 1438820"/>
              <a:gd name="connsiteY35" fmla="*/ 324465 h 963562"/>
              <a:gd name="connsiteX36" fmla="*/ 1406013 w 1438820"/>
              <a:gd name="connsiteY36" fmla="*/ 353962 h 963562"/>
              <a:gd name="connsiteX37" fmla="*/ 1425678 w 1438820"/>
              <a:gd name="connsiteY37" fmla="*/ 383459 h 963562"/>
              <a:gd name="connsiteX38" fmla="*/ 1425678 w 1438820"/>
              <a:gd name="connsiteY38" fmla="*/ 501446 h 963562"/>
              <a:gd name="connsiteX39" fmla="*/ 1327355 w 1438820"/>
              <a:gd name="connsiteY39" fmla="*/ 530942 h 963562"/>
              <a:gd name="connsiteX40" fmla="*/ 1297858 w 1438820"/>
              <a:gd name="connsiteY40" fmla="*/ 550607 h 963562"/>
              <a:gd name="connsiteX41" fmla="*/ 1297858 w 1438820"/>
              <a:gd name="connsiteY41" fmla="*/ 658762 h 963562"/>
              <a:gd name="connsiteX42" fmla="*/ 1288026 w 1438820"/>
              <a:gd name="connsiteY42" fmla="*/ 766917 h 963562"/>
              <a:gd name="connsiteX43" fmla="*/ 1258529 w 1438820"/>
              <a:gd name="connsiteY43" fmla="*/ 776749 h 963562"/>
              <a:gd name="connsiteX44" fmla="*/ 1170039 w 1438820"/>
              <a:gd name="connsiteY44" fmla="*/ 766917 h 963562"/>
              <a:gd name="connsiteX45" fmla="*/ 1111045 w 1438820"/>
              <a:gd name="connsiteY45" fmla="*/ 776749 h 963562"/>
              <a:gd name="connsiteX46" fmla="*/ 1101213 w 1438820"/>
              <a:gd name="connsiteY46" fmla="*/ 806246 h 963562"/>
              <a:gd name="connsiteX47" fmla="*/ 1081548 w 1438820"/>
              <a:gd name="connsiteY47" fmla="*/ 875071 h 963562"/>
              <a:gd name="connsiteX48" fmla="*/ 993058 w 1438820"/>
              <a:gd name="connsiteY48" fmla="*/ 924233 h 963562"/>
              <a:gd name="connsiteX49" fmla="*/ 678426 w 1438820"/>
              <a:gd name="connsiteY49" fmla="*/ 924233 h 963562"/>
              <a:gd name="connsiteX50" fmla="*/ 648929 w 1438820"/>
              <a:gd name="connsiteY50" fmla="*/ 943897 h 963562"/>
              <a:gd name="connsiteX51" fmla="*/ 589936 w 1438820"/>
              <a:gd name="connsiteY51" fmla="*/ 963562 h 963562"/>
              <a:gd name="connsiteX52" fmla="*/ 334297 w 1438820"/>
              <a:gd name="connsiteY52" fmla="*/ 953729 h 963562"/>
              <a:gd name="connsiteX53" fmla="*/ 314632 w 1438820"/>
              <a:gd name="connsiteY53" fmla="*/ 924233 h 963562"/>
              <a:gd name="connsiteX54" fmla="*/ 235974 w 1438820"/>
              <a:gd name="connsiteY54" fmla="*/ 904568 h 9635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</a:cxnLst>
            <a:rect l="l" t="t" r="r" b="b"/>
            <a:pathLst>
              <a:path w="1438820" h="963562">
                <a:moveTo>
                  <a:pt x="324465" y="914400"/>
                </a:moveTo>
                <a:cubicBezTo>
                  <a:pt x="304800" y="911123"/>
                  <a:pt x="283302" y="913484"/>
                  <a:pt x="265471" y="904568"/>
                </a:cubicBezTo>
                <a:cubicBezTo>
                  <a:pt x="236157" y="889911"/>
                  <a:pt x="217905" y="855940"/>
                  <a:pt x="186813" y="845575"/>
                </a:cubicBezTo>
                <a:lnTo>
                  <a:pt x="157316" y="835742"/>
                </a:lnTo>
                <a:cubicBezTo>
                  <a:pt x="150761" y="825910"/>
                  <a:pt x="146545" y="814027"/>
                  <a:pt x="137652" y="806246"/>
                </a:cubicBezTo>
                <a:cubicBezTo>
                  <a:pt x="96042" y="769838"/>
                  <a:pt x="89674" y="770589"/>
                  <a:pt x="49161" y="757084"/>
                </a:cubicBezTo>
                <a:cubicBezTo>
                  <a:pt x="17999" y="710342"/>
                  <a:pt x="33233" y="738797"/>
                  <a:pt x="9832" y="668594"/>
                </a:cubicBezTo>
                <a:lnTo>
                  <a:pt x="0" y="639097"/>
                </a:lnTo>
                <a:cubicBezTo>
                  <a:pt x="3277" y="550607"/>
                  <a:pt x="-2267" y="461346"/>
                  <a:pt x="9832" y="373626"/>
                </a:cubicBezTo>
                <a:cubicBezTo>
                  <a:pt x="11447" y="361920"/>
                  <a:pt x="28760" y="359247"/>
                  <a:pt x="39329" y="353962"/>
                </a:cubicBezTo>
                <a:cubicBezTo>
                  <a:pt x="55856" y="345698"/>
                  <a:pt x="92396" y="339025"/>
                  <a:pt x="108155" y="334297"/>
                </a:cubicBezTo>
                <a:cubicBezTo>
                  <a:pt x="128009" y="328341"/>
                  <a:pt x="167148" y="314633"/>
                  <a:pt x="167148" y="314633"/>
                </a:cubicBezTo>
                <a:cubicBezTo>
                  <a:pt x="186813" y="301523"/>
                  <a:pt x="213032" y="294969"/>
                  <a:pt x="226142" y="275304"/>
                </a:cubicBezTo>
                <a:cubicBezTo>
                  <a:pt x="239252" y="255639"/>
                  <a:pt x="248759" y="233022"/>
                  <a:pt x="265471" y="216310"/>
                </a:cubicBezTo>
                <a:cubicBezTo>
                  <a:pt x="311678" y="170103"/>
                  <a:pt x="287257" y="198381"/>
                  <a:pt x="334297" y="127820"/>
                </a:cubicBezTo>
                <a:cubicBezTo>
                  <a:pt x="340852" y="117988"/>
                  <a:pt x="350224" y="109533"/>
                  <a:pt x="353961" y="98323"/>
                </a:cubicBezTo>
                <a:cubicBezTo>
                  <a:pt x="360516" y="78658"/>
                  <a:pt x="356379" y="50827"/>
                  <a:pt x="373626" y="39329"/>
                </a:cubicBezTo>
                <a:cubicBezTo>
                  <a:pt x="383458" y="32774"/>
                  <a:pt x="392325" y="24464"/>
                  <a:pt x="403123" y="19665"/>
                </a:cubicBezTo>
                <a:cubicBezTo>
                  <a:pt x="422065" y="11247"/>
                  <a:pt x="462116" y="0"/>
                  <a:pt x="462116" y="0"/>
                </a:cubicBezTo>
                <a:cubicBezTo>
                  <a:pt x="501445" y="3278"/>
                  <a:pt x="540942" y="4938"/>
                  <a:pt x="580103" y="9833"/>
                </a:cubicBezTo>
                <a:cubicBezTo>
                  <a:pt x="593512" y="11509"/>
                  <a:pt x="607345" y="13622"/>
                  <a:pt x="619432" y="19665"/>
                </a:cubicBezTo>
                <a:cubicBezTo>
                  <a:pt x="640571" y="30234"/>
                  <a:pt x="658761" y="45884"/>
                  <a:pt x="678426" y="58994"/>
                </a:cubicBezTo>
                <a:cubicBezTo>
                  <a:pt x="688258" y="65549"/>
                  <a:pt x="696712" y="74922"/>
                  <a:pt x="707923" y="78659"/>
                </a:cubicBezTo>
                <a:lnTo>
                  <a:pt x="737419" y="88491"/>
                </a:lnTo>
                <a:cubicBezTo>
                  <a:pt x="757084" y="85214"/>
                  <a:pt x="777072" y="83494"/>
                  <a:pt x="796413" y="78659"/>
                </a:cubicBezTo>
                <a:cubicBezTo>
                  <a:pt x="816523" y="73632"/>
                  <a:pt x="855407" y="58994"/>
                  <a:pt x="855407" y="58994"/>
                </a:cubicBezTo>
                <a:cubicBezTo>
                  <a:pt x="885032" y="39243"/>
                  <a:pt x="889300" y="34635"/>
                  <a:pt x="924232" y="19665"/>
                </a:cubicBezTo>
                <a:cubicBezTo>
                  <a:pt x="943976" y="11203"/>
                  <a:pt x="973105" y="4989"/>
                  <a:pt x="993058" y="0"/>
                </a:cubicBezTo>
                <a:cubicBezTo>
                  <a:pt x="1038942" y="3278"/>
                  <a:pt x="1085932" y="-703"/>
                  <a:pt x="1130710" y="9833"/>
                </a:cubicBezTo>
                <a:cubicBezTo>
                  <a:pt x="1144245" y="13018"/>
                  <a:pt x="1153454" y="27174"/>
                  <a:pt x="1160207" y="39329"/>
                </a:cubicBezTo>
                <a:cubicBezTo>
                  <a:pt x="1170274" y="57449"/>
                  <a:pt x="1179871" y="98323"/>
                  <a:pt x="1179871" y="98323"/>
                </a:cubicBezTo>
                <a:cubicBezTo>
                  <a:pt x="1183148" y="140929"/>
                  <a:pt x="1184403" y="183740"/>
                  <a:pt x="1189703" y="226142"/>
                </a:cubicBezTo>
                <a:cubicBezTo>
                  <a:pt x="1190989" y="236426"/>
                  <a:pt x="1191102" y="249615"/>
                  <a:pt x="1199536" y="255639"/>
                </a:cubicBezTo>
                <a:cubicBezTo>
                  <a:pt x="1216403" y="267687"/>
                  <a:pt x="1241282" y="263806"/>
                  <a:pt x="1258529" y="275304"/>
                </a:cubicBezTo>
                <a:cubicBezTo>
                  <a:pt x="1278194" y="288414"/>
                  <a:pt x="1295102" y="307159"/>
                  <a:pt x="1317523" y="314633"/>
                </a:cubicBezTo>
                <a:cubicBezTo>
                  <a:pt x="1327355" y="317910"/>
                  <a:pt x="1337749" y="319830"/>
                  <a:pt x="1347019" y="324465"/>
                </a:cubicBezTo>
                <a:cubicBezTo>
                  <a:pt x="1423264" y="362587"/>
                  <a:pt x="1331868" y="329245"/>
                  <a:pt x="1406013" y="353962"/>
                </a:cubicBezTo>
                <a:cubicBezTo>
                  <a:pt x="1412568" y="363794"/>
                  <a:pt x="1420393" y="372890"/>
                  <a:pt x="1425678" y="383459"/>
                </a:cubicBezTo>
                <a:cubicBezTo>
                  <a:pt x="1442303" y="416709"/>
                  <a:pt x="1444077" y="472533"/>
                  <a:pt x="1425678" y="501446"/>
                </a:cubicBezTo>
                <a:cubicBezTo>
                  <a:pt x="1421149" y="508562"/>
                  <a:pt x="1342929" y="527049"/>
                  <a:pt x="1327355" y="530942"/>
                </a:cubicBezTo>
                <a:cubicBezTo>
                  <a:pt x="1317523" y="537497"/>
                  <a:pt x="1305240" y="541379"/>
                  <a:pt x="1297858" y="550607"/>
                </a:cubicBezTo>
                <a:cubicBezTo>
                  <a:pt x="1276229" y="577643"/>
                  <a:pt x="1295513" y="640004"/>
                  <a:pt x="1297858" y="658762"/>
                </a:cubicBezTo>
                <a:cubicBezTo>
                  <a:pt x="1294581" y="694814"/>
                  <a:pt x="1299474" y="732574"/>
                  <a:pt x="1288026" y="766917"/>
                </a:cubicBezTo>
                <a:cubicBezTo>
                  <a:pt x="1284749" y="776749"/>
                  <a:pt x="1268893" y="776749"/>
                  <a:pt x="1258529" y="776749"/>
                </a:cubicBezTo>
                <a:cubicBezTo>
                  <a:pt x="1228851" y="776749"/>
                  <a:pt x="1199536" y="770194"/>
                  <a:pt x="1170039" y="766917"/>
                </a:cubicBezTo>
                <a:cubicBezTo>
                  <a:pt x="1150374" y="770194"/>
                  <a:pt x="1128354" y="766858"/>
                  <a:pt x="1111045" y="776749"/>
                </a:cubicBezTo>
                <a:cubicBezTo>
                  <a:pt x="1102046" y="781891"/>
                  <a:pt x="1104060" y="796281"/>
                  <a:pt x="1101213" y="806246"/>
                </a:cubicBezTo>
                <a:cubicBezTo>
                  <a:pt x="1101110" y="806606"/>
                  <a:pt x="1086265" y="870354"/>
                  <a:pt x="1081548" y="875071"/>
                </a:cubicBezTo>
                <a:cubicBezTo>
                  <a:pt x="1047740" y="908879"/>
                  <a:pt x="1030150" y="911868"/>
                  <a:pt x="993058" y="924233"/>
                </a:cubicBezTo>
                <a:cubicBezTo>
                  <a:pt x="891232" y="918873"/>
                  <a:pt x="780935" y="905012"/>
                  <a:pt x="678426" y="924233"/>
                </a:cubicBezTo>
                <a:cubicBezTo>
                  <a:pt x="666812" y="926411"/>
                  <a:pt x="659727" y="939098"/>
                  <a:pt x="648929" y="943897"/>
                </a:cubicBezTo>
                <a:cubicBezTo>
                  <a:pt x="629987" y="952315"/>
                  <a:pt x="589936" y="963562"/>
                  <a:pt x="589936" y="963562"/>
                </a:cubicBezTo>
                <a:cubicBezTo>
                  <a:pt x="504723" y="960284"/>
                  <a:pt x="418716" y="965789"/>
                  <a:pt x="334297" y="953729"/>
                </a:cubicBezTo>
                <a:cubicBezTo>
                  <a:pt x="322599" y="952058"/>
                  <a:pt x="324653" y="930496"/>
                  <a:pt x="314632" y="924233"/>
                </a:cubicBezTo>
                <a:cubicBezTo>
                  <a:pt x="279851" y="902495"/>
                  <a:pt x="266744" y="904568"/>
                  <a:pt x="235974" y="904568"/>
                </a:cubicBezTo>
              </a:path>
            </a:pathLst>
          </a:cu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Oval 31"/>
          <p:cNvSpPr/>
          <p:nvPr/>
        </p:nvSpPr>
        <p:spPr>
          <a:xfrm>
            <a:off x="4038600" y="4955595"/>
            <a:ext cx="152400" cy="149805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solidFill>
              <a:srgbClr val="803D0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TextBox 25"/>
          <p:cNvSpPr txBox="1"/>
          <p:nvPr/>
        </p:nvSpPr>
        <p:spPr>
          <a:xfrm>
            <a:off x="152400" y="162580"/>
            <a:ext cx="73548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hat Happens in the Environment?</a:t>
            </a:r>
          </a:p>
        </p:txBody>
      </p:sp>
      <p:sp>
        <p:nvSpPr>
          <p:cNvPr id="27" name="Oval 26"/>
          <p:cNvSpPr/>
          <p:nvPr/>
        </p:nvSpPr>
        <p:spPr>
          <a:xfrm>
            <a:off x="4191000" y="4803195"/>
            <a:ext cx="152400" cy="149805"/>
          </a:xfrm>
          <a:prstGeom prst="ellipse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4267200" y="5031795"/>
            <a:ext cx="152400" cy="149805"/>
          </a:xfrm>
          <a:prstGeom prst="ellipse">
            <a:avLst/>
          </a:prstGeom>
          <a:solidFill>
            <a:srgbClr val="CC9900"/>
          </a:solidFill>
          <a:ln>
            <a:solidFill>
              <a:srgbClr val="9966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" name="TextBox 33"/>
          <p:cNvSpPr txBox="1"/>
          <p:nvPr/>
        </p:nvSpPr>
        <p:spPr>
          <a:xfrm>
            <a:off x="381000" y="1983154"/>
            <a:ext cx="3733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an move into:</a:t>
            </a:r>
          </a:p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ir (hoppers)</a:t>
            </a:r>
          </a:p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oil/biota (accumulators)</a:t>
            </a:r>
          </a:p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Water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swimmers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4114800" y="2209800"/>
            <a:ext cx="76200" cy="2657297"/>
          </a:xfrm>
          <a:prstGeom prst="straightConnector1">
            <a:avLst/>
          </a:prstGeom>
          <a:ln w="38100">
            <a:solidFill>
              <a:srgbClr val="7025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4447918" y="5171841"/>
            <a:ext cx="1902207" cy="896475"/>
          </a:xfrm>
          <a:prstGeom prst="straightConnector1">
            <a:avLst/>
          </a:prstGeom>
          <a:ln w="38100">
            <a:solidFill>
              <a:srgbClr val="996633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71714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Picture 4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pSp>
        <p:nvGrpSpPr>
          <p:cNvPr id="10" name="Group 9"/>
          <p:cNvGrpSpPr/>
          <p:nvPr/>
        </p:nvGrpSpPr>
        <p:grpSpPr>
          <a:xfrm>
            <a:off x="3886200" y="1878412"/>
            <a:ext cx="9067800" cy="8408588"/>
            <a:chOff x="3886200" y="1878412"/>
            <a:chExt cx="9067800" cy="8408588"/>
          </a:xfrm>
        </p:grpSpPr>
        <p:grpSp>
          <p:nvGrpSpPr>
            <p:cNvPr id="6" name="Group 5"/>
            <p:cNvGrpSpPr/>
            <p:nvPr/>
          </p:nvGrpSpPr>
          <p:grpSpPr>
            <a:xfrm>
              <a:off x="3886200" y="1878412"/>
              <a:ext cx="9067800" cy="8408588"/>
              <a:chOff x="3886200" y="1828800"/>
              <a:chExt cx="9067800" cy="8408588"/>
            </a:xfrm>
          </p:grpSpPr>
          <p:grpSp>
            <p:nvGrpSpPr>
              <p:cNvPr id="3" name="Group 2"/>
              <p:cNvGrpSpPr/>
              <p:nvPr/>
            </p:nvGrpSpPr>
            <p:grpSpPr>
              <a:xfrm>
                <a:off x="3886200" y="1828800"/>
                <a:ext cx="9067800" cy="8408588"/>
                <a:chOff x="3886200" y="1828800"/>
                <a:chExt cx="9067800" cy="8408588"/>
              </a:xfrm>
            </p:grpSpPr>
            <p:sp>
              <p:nvSpPr>
                <p:cNvPr id="4" name="Oval 3"/>
                <p:cNvSpPr/>
                <p:nvPr/>
              </p:nvSpPr>
              <p:spPr>
                <a:xfrm>
                  <a:off x="3886200" y="1828800"/>
                  <a:ext cx="9067800" cy="8408588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5" name="Freeform 4"/>
                <p:cNvSpPr/>
                <p:nvPr/>
              </p:nvSpPr>
              <p:spPr>
                <a:xfrm rot="20982888">
                  <a:off x="4405574" y="2442758"/>
                  <a:ext cx="4623064" cy="5843012"/>
                </a:xfrm>
                <a:custGeom>
                  <a:avLst/>
                  <a:gdLst>
                    <a:gd name="connsiteX0" fmla="*/ 1496291 w 3065514"/>
                    <a:gd name="connsiteY0" fmla="*/ 190005 h 4299436"/>
                    <a:gd name="connsiteX1" fmla="*/ 1436915 w 3065514"/>
                    <a:gd name="connsiteY1" fmla="*/ 213756 h 4299436"/>
                    <a:gd name="connsiteX2" fmla="*/ 1353787 w 3065514"/>
                    <a:gd name="connsiteY2" fmla="*/ 249382 h 4299436"/>
                    <a:gd name="connsiteX3" fmla="*/ 1246909 w 3065514"/>
                    <a:gd name="connsiteY3" fmla="*/ 308758 h 4299436"/>
                    <a:gd name="connsiteX4" fmla="*/ 1211283 w 3065514"/>
                    <a:gd name="connsiteY4" fmla="*/ 332509 h 4299436"/>
                    <a:gd name="connsiteX5" fmla="*/ 1140031 w 3065514"/>
                    <a:gd name="connsiteY5" fmla="*/ 391886 h 4299436"/>
                    <a:gd name="connsiteX6" fmla="*/ 1104406 w 3065514"/>
                    <a:gd name="connsiteY6" fmla="*/ 403761 h 4299436"/>
                    <a:gd name="connsiteX7" fmla="*/ 1080655 w 3065514"/>
                    <a:gd name="connsiteY7" fmla="*/ 439387 h 4299436"/>
                    <a:gd name="connsiteX8" fmla="*/ 1009403 w 3065514"/>
                    <a:gd name="connsiteY8" fmla="*/ 486888 h 4299436"/>
                    <a:gd name="connsiteX9" fmla="*/ 950026 w 3065514"/>
                    <a:gd name="connsiteY9" fmla="*/ 558140 h 4299436"/>
                    <a:gd name="connsiteX10" fmla="*/ 902525 w 3065514"/>
                    <a:gd name="connsiteY10" fmla="*/ 629392 h 4299436"/>
                    <a:gd name="connsiteX11" fmla="*/ 866899 w 3065514"/>
                    <a:gd name="connsiteY11" fmla="*/ 700644 h 4299436"/>
                    <a:gd name="connsiteX12" fmla="*/ 795647 w 3065514"/>
                    <a:gd name="connsiteY12" fmla="*/ 771896 h 4299436"/>
                    <a:gd name="connsiteX13" fmla="*/ 783772 w 3065514"/>
                    <a:gd name="connsiteY13" fmla="*/ 807522 h 4299436"/>
                    <a:gd name="connsiteX14" fmla="*/ 760021 w 3065514"/>
                    <a:gd name="connsiteY14" fmla="*/ 843148 h 4299436"/>
                    <a:gd name="connsiteX15" fmla="*/ 653143 w 3065514"/>
                    <a:gd name="connsiteY15" fmla="*/ 938151 h 4299436"/>
                    <a:gd name="connsiteX16" fmla="*/ 593767 w 3065514"/>
                    <a:gd name="connsiteY16" fmla="*/ 997527 h 4299436"/>
                    <a:gd name="connsiteX17" fmla="*/ 534390 w 3065514"/>
                    <a:gd name="connsiteY17" fmla="*/ 1056904 h 4299436"/>
                    <a:gd name="connsiteX18" fmla="*/ 486889 w 3065514"/>
                    <a:gd name="connsiteY18" fmla="*/ 1128156 h 4299436"/>
                    <a:gd name="connsiteX19" fmla="*/ 463138 w 3065514"/>
                    <a:gd name="connsiteY19" fmla="*/ 1163782 h 4299436"/>
                    <a:gd name="connsiteX20" fmla="*/ 427512 w 3065514"/>
                    <a:gd name="connsiteY20" fmla="*/ 1187532 h 4299436"/>
                    <a:gd name="connsiteX21" fmla="*/ 403761 w 3065514"/>
                    <a:gd name="connsiteY21" fmla="*/ 1223158 h 4299436"/>
                    <a:gd name="connsiteX22" fmla="*/ 368135 w 3065514"/>
                    <a:gd name="connsiteY22" fmla="*/ 1258784 h 4299436"/>
                    <a:gd name="connsiteX23" fmla="*/ 356260 w 3065514"/>
                    <a:gd name="connsiteY23" fmla="*/ 1294410 h 4299436"/>
                    <a:gd name="connsiteX24" fmla="*/ 332509 w 3065514"/>
                    <a:gd name="connsiteY24" fmla="*/ 1330036 h 4299436"/>
                    <a:gd name="connsiteX25" fmla="*/ 320634 w 3065514"/>
                    <a:gd name="connsiteY25" fmla="*/ 1365662 h 4299436"/>
                    <a:gd name="connsiteX26" fmla="*/ 403761 w 3065514"/>
                    <a:gd name="connsiteY26" fmla="*/ 1341912 h 4299436"/>
                    <a:gd name="connsiteX27" fmla="*/ 463138 w 3065514"/>
                    <a:gd name="connsiteY27" fmla="*/ 1282535 h 4299436"/>
                    <a:gd name="connsiteX28" fmla="*/ 486889 w 3065514"/>
                    <a:gd name="connsiteY28" fmla="*/ 1246909 h 4299436"/>
                    <a:gd name="connsiteX29" fmla="*/ 558141 w 3065514"/>
                    <a:gd name="connsiteY29" fmla="*/ 1199408 h 4299436"/>
                    <a:gd name="connsiteX30" fmla="*/ 593767 w 3065514"/>
                    <a:gd name="connsiteY30" fmla="*/ 1175657 h 4299436"/>
                    <a:gd name="connsiteX31" fmla="*/ 676894 w 3065514"/>
                    <a:gd name="connsiteY31" fmla="*/ 1223158 h 4299436"/>
                    <a:gd name="connsiteX32" fmla="*/ 641268 w 3065514"/>
                    <a:gd name="connsiteY32" fmla="*/ 1353787 h 4299436"/>
                    <a:gd name="connsiteX33" fmla="*/ 629393 w 3065514"/>
                    <a:gd name="connsiteY33" fmla="*/ 1389413 h 4299436"/>
                    <a:gd name="connsiteX34" fmla="*/ 605642 w 3065514"/>
                    <a:gd name="connsiteY34" fmla="*/ 1543792 h 4299436"/>
                    <a:gd name="connsiteX35" fmla="*/ 581891 w 3065514"/>
                    <a:gd name="connsiteY35" fmla="*/ 1638795 h 4299436"/>
                    <a:gd name="connsiteX36" fmla="*/ 534390 w 3065514"/>
                    <a:gd name="connsiteY36" fmla="*/ 1710047 h 4299436"/>
                    <a:gd name="connsiteX37" fmla="*/ 510639 w 3065514"/>
                    <a:gd name="connsiteY37" fmla="*/ 1745673 h 4299436"/>
                    <a:gd name="connsiteX38" fmla="*/ 403761 w 3065514"/>
                    <a:gd name="connsiteY38" fmla="*/ 1816925 h 4299436"/>
                    <a:gd name="connsiteX39" fmla="*/ 368135 w 3065514"/>
                    <a:gd name="connsiteY39" fmla="*/ 1840675 h 4299436"/>
                    <a:gd name="connsiteX40" fmla="*/ 344385 w 3065514"/>
                    <a:gd name="connsiteY40" fmla="*/ 1876301 h 4299436"/>
                    <a:gd name="connsiteX41" fmla="*/ 285008 w 3065514"/>
                    <a:gd name="connsiteY41" fmla="*/ 1947553 h 4299436"/>
                    <a:gd name="connsiteX42" fmla="*/ 261257 w 3065514"/>
                    <a:gd name="connsiteY42" fmla="*/ 2030681 h 4299436"/>
                    <a:gd name="connsiteX43" fmla="*/ 249382 w 3065514"/>
                    <a:gd name="connsiteY43" fmla="*/ 2101932 h 4299436"/>
                    <a:gd name="connsiteX44" fmla="*/ 237507 w 3065514"/>
                    <a:gd name="connsiteY44" fmla="*/ 2137558 h 4299436"/>
                    <a:gd name="connsiteX45" fmla="*/ 225631 w 3065514"/>
                    <a:gd name="connsiteY45" fmla="*/ 2196935 h 4299436"/>
                    <a:gd name="connsiteX46" fmla="*/ 201881 w 3065514"/>
                    <a:gd name="connsiteY46" fmla="*/ 2280062 h 4299436"/>
                    <a:gd name="connsiteX47" fmla="*/ 166255 w 3065514"/>
                    <a:gd name="connsiteY47" fmla="*/ 2505694 h 4299436"/>
                    <a:gd name="connsiteX48" fmla="*/ 154380 w 3065514"/>
                    <a:gd name="connsiteY48" fmla="*/ 2541319 h 4299436"/>
                    <a:gd name="connsiteX49" fmla="*/ 118754 w 3065514"/>
                    <a:gd name="connsiteY49" fmla="*/ 2683823 h 4299436"/>
                    <a:gd name="connsiteX50" fmla="*/ 106878 w 3065514"/>
                    <a:gd name="connsiteY50" fmla="*/ 2731325 h 4299436"/>
                    <a:gd name="connsiteX51" fmla="*/ 95003 w 3065514"/>
                    <a:gd name="connsiteY51" fmla="*/ 2778826 h 4299436"/>
                    <a:gd name="connsiteX52" fmla="*/ 71252 w 3065514"/>
                    <a:gd name="connsiteY52" fmla="*/ 2956956 h 4299436"/>
                    <a:gd name="connsiteX53" fmla="*/ 47502 w 3065514"/>
                    <a:gd name="connsiteY53" fmla="*/ 3051958 h 4299436"/>
                    <a:gd name="connsiteX54" fmla="*/ 23751 w 3065514"/>
                    <a:gd name="connsiteY54" fmla="*/ 3146961 h 4299436"/>
                    <a:gd name="connsiteX55" fmla="*/ 0 w 3065514"/>
                    <a:gd name="connsiteY55" fmla="*/ 3336966 h 4299436"/>
                    <a:gd name="connsiteX56" fmla="*/ 11876 w 3065514"/>
                    <a:gd name="connsiteY56" fmla="*/ 4263242 h 4299436"/>
                    <a:gd name="connsiteX57" fmla="*/ 71252 w 3065514"/>
                    <a:gd name="connsiteY57" fmla="*/ 4286992 h 4299436"/>
                    <a:gd name="connsiteX58" fmla="*/ 106878 w 3065514"/>
                    <a:gd name="connsiteY58" fmla="*/ 4263242 h 4299436"/>
                    <a:gd name="connsiteX59" fmla="*/ 142504 w 3065514"/>
                    <a:gd name="connsiteY59" fmla="*/ 4191990 h 4299436"/>
                    <a:gd name="connsiteX60" fmla="*/ 178130 w 3065514"/>
                    <a:gd name="connsiteY60" fmla="*/ 4073236 h 4299436"/>
                    <a:gd name="connsiteX61" fmla="*/ 213756 w 3065514"/>
                    <a:gd name="connsiteY61" fmla="*/ 4061361 h 4299436"/>
                    <a:gd name="connsiteX62" fmla="*/ 249382 w 3065514"/>
                    <a:gd name="connsiteY62" fmla="*/ 4037610 h 4299436"/>
                    <a:gd name="connsiteX63" fmla="*/ 320634 w 3065514"/>
                    <a:gd name="connsiteY63" fmla="*/ 4013860 h 4299436"/>
                    <a:gd name="connsiteX64" fmla="*/ 391886 w 3065514"/>
                    <a:gd name="connsiteY64" fmla="*/ 3978234 h 4299436"/>
                    <a:gd name="connsiteX65" fmla="*/ 427512 w 3065514"/>
                    <a:gd name="connsiteY65" fmla="*/ 3954483 h 4299436"/>
                    <a:gd name="connsiteX66" fmla="*/ 498764 w 3065514"/>
                    <a:gd name="connsiteY66" fmla="*/ 3930732 h 4299436"/>
                    <a:gd name="connsiteX67" fmla="*/ 534390 w 3065514"/>
                    <a:gd name="connsiteY67" fmla="*/ 3918857 h 4299436"/>
                    <a:gd name="connsiteX68" fmla="*/ 605642 w 3065514"/>
                    <a:gd name="connsiteY68" fmla="*/ 3883231 h 4299436"/>
                    <a:gd name="connsiteX69" fmla="*/ 653143 w 3065514"/>
                    <a:gd name="connsiteY69" fmla="*/ 3823855 h 4299436"/>
                    <a:gd name="connsiteX70" fmla="*/ 676894 w 3065514"/>
                    <a:gd name="connsiteY70" fmla="*/ 3776353 h 4299436"/>
                    <a:gd name="connsiteX71" fmla="*/ 700644 w 3065514"/>
                    <a:gd name="connsiteY71" fmla="*/ 3740727 h 4299436"/>
                    <a:gd name="connsiteX72" fmla="*/ 724395 w 3065514"/>
                    <a:gd name="connsiteY72" fmla="*/ 3574473 h 4299436"/>
                    <a:gd name="connsiteX73" fmla="*/ 748146 w 3065514"/>
                    <a:gd name="connsiteY73" fmla="*/ 3538847 h 4299436"/>
                    <a:gd name="connsiteX74" fmla="*/ 760021 w 3065514"/>
                    <a:gd name="connsiteY74" fmla="*/ 3467595 h 4299436"/>
                    <a:gd name="connsiteX75" fmla="*/ 771896 w 3065514"/>
                    <a:gd name="connsiteY75" fmla="*/ 3431969 h 4299436"/>
                    <a:gd name="connsiteX76" fmla="*/ 783772 w 3065514"/>
                    <a:gd name="connsiteY76" fmla="*/ 3360717 h 4299436"/>
                    <a:gd name="connsiteX77" fmla="*/ 795647 w 3065514"/>
                    <a:gd name="connsiteY77" fmla="*/ 3325091 h 4299436"/>
                    <a:gd name="connsiteX78" fmla="*/ 819398 w 3065514"/>
                    <a:gd name="connsiteY78" fmla="*/ 3241964 h 4299436"/>
                    <a:gd name="connsiteX79" fmla="*/ 831273 w 3065514"/>
                    <a:gd name="connsiteY79" fmla="*/ 3123210 h 4299436"/>
                    <a:gd name="connsiteX80" fmla="*/ 855024 w 3065514"/>
                    <a:gd name="connsiteY80" fmla="*/ 3087584 h 4299436"/>
                    <a:gd name="connsiteX81" fmla="*/ 866899 w 3065514"/>
                    <a:gd name="connsiteY81" fmla="*/ 3028208 h 4299436"/>
                    <a:gd name="connsiteX82" fmla="*/ 914400 w 3065514"/>
                    <a:gd name="connsiteY82" fmla="*/ 2933205 h 4299436"/>
                    <a:gd name="connsiteX83" fmla="*/ 926276 w 3065514"/>
                    <a:gd name="connsiteY83" fmla="*/ 2897579 h 4299436"/>
                    <a:gd name="connsiteX84" fmla="*/ 961902 w 3065514"/>
                    <a:gd name="connsiteY84" fmla="*/ 2814452 h 4299436"/>
                    <a:gd name="connsiteX85" fmla="*/ 997528 w 3065514"/>
                    <a:gd name="connsiteY85" fmla="*/ 2790701 h 4299436"/>
                    <a:gd name="connsiteX86" fmla="*/ 1033154 w 3065514"/>
                    <a:gd name="connsiteY86" fmla="*/ 2778826 h 4299436"/>
                    <a:gd name="connsiteX87" fmla="*/ 1353787 w 3065514"/>
                    <a:gd name="connsiteY87" fmla="*/ 2766951 h 4299436"/>
                    <a:gd name="connsiteX88" fmla="*/ 1425039 w 3065514"/>
                    <a:gd name="connsiteY88" fmla="*/ 2755075 h 4299436"/>
                    <a:gd name="connsiteX89" fmla="*/ 1460665 w 3065514"/>
                    <a:gd name="connsiteY89" fmla="*/ 2743200 h 4299436"/>
                    <a:gd name="connsiteX90" fmla="*/ 1508167 w 3065514"/>
                    <a:gd name="connsiteY90" fmla="*/ 2731325 h 4299436"/>
                    <a:gd name="connsiteX91" fmla="*/ 1638795 w 3065514"/>
                    <a:gd name="connsiteY91" fmla="*/ 2671948 h 4299436"/>
                    <a:gd name="connsiteX92" fmla="*/ 1733798 w 3065514"/>
                    <a:gd name="connsiteY92" fmla="*/ 2612571 h 4299436"/>
                    <a:gd name="connsiteX93" fmla="*/ 1840676 w 3065514"/>
                    <a:gd name="connsiteY93" fmla="*/ 2529444 h 4299436"/>
                    <a:gd name="connsiteX94" fmla="*/ 1911928 w 3065514"/>
                    <a:gd name="connsiteY94" fmla="*/ 2446317 h 4299436"/>
                    <a:gd name="connsiteX95" fmla="*/ 1935678 w 3065514"/>
                    <a:gd name="connsiteY95" fmla="*/ 2315688 h 4299436"/>
                    <a:gd name="connsiteX96" fmla="*/ 1923803 w 3065514"/>
                    <a:gd name="connsiteY96" fmla="*/ 2090057 h 4299436"/>
                    <a:gd name="connsiteX97" fmla="*/ 1900052 w 3065514"/>
                    <a:gd name="connsiteY97" fmla="*/ 2018805 h 4299436"/>
                    <a:gd name="connsiteX98" fmla="*/ 1864426 w 3065514"/>
                    <a:gd name="connsiteY98" fmla="*/ 1983179 h 4299436"/>
                    <a:gd name="connsiteX99" fmla="*/ 1852551 w 3065514"/>
                    <a:gd name="connsiteY99" fmla="*/ 1947553 h 4299436"/>
                    <a:gd name="connsiteX100" fmla="*/ 1745673 w 3065514"/>
                    <a:gd name="connsiteY100" fmla="*/ 1864426 h 4299436"/>
                    <a:gd name="connsiteX101" fmla="*/ 1698172 w 3065514"/>
                    <a:gd name="connsiteY101" fmla="*/ 1852551 h 4299436"/>
                    <a:gd name="connsiteX102" fmla="*/ 1650670 w 3065514"/>
                    <a:gd name="connsiteY102" fmla="*/ 1816925 h 4299436"/>
                    <a:gd name="connsiteX103" fmla="*/ 1520042 w 3065514"/>
                    <a:gd name="connsiteY103" fmla="*/ 1781299 h 4299436"/>
                    <a:gd name="connsiteX104" fmla="*/ 1045029 w 3065514"/>
                    <a:gd name="connsiteY104" fmla="*/ 1769423 h 4299436"/>
                    <a:gd name="connsiteX105" fmla="*/ 950026 w 3065514"/>
                    <a:gd name="connsiteY105" fmla="*/ 1733797 h 4299436"/>
                    <a:gd name="connsiteX106" fmla="*/ 938151 w 3065514"/>
                    <a:gd name="connsiteY106" fmla="*/ 1650670 h 4299436"/>
                    <a:gd name="connsiteX107" fmla="*/ 961902 w 3065514"/>
                    <a:gd name="connsiteY107" fmla="*/ 1508166 h 4299436"/>
                    <a:gd name="connsiteX108" fmla="*/ 985652 w 3065514"/>
                    <a:gd name="connsiteY108" fmla="*/ 1472540 h 4299436"/>
                    <a:gd name="connsiteX109" fmla="*/ 1021278 w 3065514"/>
                    <a:gd name="connsiteY109" fmla="*/ 1401288 h 4299436"/>
                    <a:gd name="connsiteX110" fmla="*/ 1092530 w 3065514"/>
                    <a:gd name="connsiteY110" fmla="*/ 1353787 h 4299436"/>
                    <a:gd name="connsiteX111" fmla="*/ 1128156 w 3065514"/>
                    <a:gd name="connsiteY111" fmla="*/ 1330036 h 4299436"/>
                    <a:gd name="connsiteX112" fmla="*/ 1199408 w 3065514"/>
                    <a:gd name="connsiteY112" fmla="*/ 1282535 h 4299436"/>
                    <a:gd name="connsiteX113" fmla="*/ 1235034 w 3065514"/>
                    <a:gd name="connsiteY113" fmla="*/ 1246909 h 4299436"/>
                    <a:gd name="connsiteX114" fmla="*/ 1258785 w 3065514"/>
                    <a:gd name="connsiteY114" fmla="*/ 1211283 h 4299436"/>
                    <a:gd name="connsiteX115" fmla="*/ 1294411 w 3065514"/>
                    <a:gd name="connsiteY115" fmla="*/ 1199408 h 4299436"/>
                    <a:gd name="connsiteX116" fmla="*/ 1425039 w 3065514"/>
                    <a:gd name="connsiteY116" fmla="*/ 1187532 h 4299436"/>
                    <a:gd name="connsiteX117" fmla="*/ 1436915 w 3065514"/>
                    <a:gd name="connsiteY117" fmla="*/ 1223158 h 4299436"/>
                    <a:gd name="connsiteX118" fmla="*/ 1448790 w 3065514"/>
                    <a:gd name="connsiteY118" fmla="*/ 1436914 h 4299436"/>
                    <a:gd name="connsiteX119" fmla="*/ 1460665 w 3065514"/>
                    <a:gd name="connsiteY119" fmla="*/ 1472540 h 4299436"/>
                    <a:gd name="connsiteX120" fmla="*/ 1496291 w 3065514"/>
                    <a:gd name="connsiteY120" fmla="*/ 1484416 h 4299436"/>
                    <a:gd name="connsiteX121" fmla="*/ 1531917 w 3065514"/>
                    <a:gd name="connsiteY121" fmla="*/ 1472540 h 4299436"/>
                    <a:gd name="connsiteX122" fmla="*/ 1555668 w 3065514"/>
                    <a:gd name="connsiteY122" fmla="*/ 1436914 h 4299436"/>
                    <a:gd name="connsiteX123" fmla="*/ 1567543 w 3065514"/>
                    <a:gd name="connsiteY123" fmla="*/ 1377538 h 4299436"/>
                    <a:gd name="connsiteX124" fmla="*/ 1591294 w 3065514"/>
                    <a:gd name="connsiteY124" fmla="*/ 1211283 h 4299436"/>
                    <a:gd name="connsiteX125" fmla="*/ 1650670 w 3065514"/>
                    <a:gd name="connsiteY125" fmla="*/ 1045029 h 4299436"/>
                    <a:gd name="connsiteX126" fmla="*/ 1686296 w 3065514"/>
                    <a:gd name="connsiteY126" fmla="*/ 997527 h 4299436"/>
                    <a:gd name="connsiteX127" fmla="*/ 1721922 w 3065514"/>
                    <a:gd name="connsiteY127" fmla="*/ 926275 h 4299436"/>
                    <a:gd name="connsiteX128" fmla="*/ 1745673 w 3065514"/>
                    <a:gd name="connsiteY128" fmla="*/ 855023 h 4299436"/>
                    <a:gd name="connsiteX129" fmla="*/ 1757548 w 3065514"/>
                    <a:gd name="connsiteY129" fmla="*/ 819397 h 4299436"/>
                    <a:gd name="connsiteX130" fmla="*/ 1793174 w 3065514"/>
                    <a:gd name="connsiteY130" fmla="*/ 783771 h 4299436"/>
                    <a:gd name="connsiteX131" fmla="*/ 1828800 w 3065514"/>
                    <a:gd name="connsiteY131" fmla="*/ 736270 h 4299436"/>
                    <a:gd name="connsiteX132" fmla="*/ 1864426 w 3065514"/>
                    <a:gd name="connsiteY132" fmla="*/ 712519 h 4299436"/>
                    <a:gd name="connsiteX133" fmla="*/ 1935678 w 3065514"/>
                    <a:gd name="connsiteY133" fmla="*/ 688769 h 4299436"/>
                    <a:gd name="connsiteX134" fmla="*/ 2054431 w 3065514"/>
                    <a:gd name="connsiteY134" fmla="*/ 700644 h 4299436"/>
                    <a:gd name="connsiteX135" fmla="*/ 2078182 w 3065514"/>
                    <a:gd name="connsiteY135" fmla="*/ 771896 h 4299436"/>
                    <a:gd name="connsiteX136" fmla="*/ 2101933 w 3065514"/>
                    <a:gd name="connsiteY136" fmla="*/ 807522 h 4299436"/>
                    <a:gd name="connsiteX137" fmla="*/ 2185060 w 3065514"/>
                    <a:gd name="connsiteY137" fmla="*/ 831273 h 4299436"/>
                    <a:gd name="connsiteX138" fmla="*/ 2398816 w 3065514"/>
                    <a:gd name="connsiteY138" fmla="*/ 819397 h 4299436"/>
                    <a:gd name="connsiteX139" fmla="*/ 2434442 w 3065514"/>
                    <a:gd name="connsiteY139" fmla="*/ 795647 h 4299436"/>
                    <a:gd name="connsiteX140" fmla="*/ 2458193 w 3065514"/>
                    <a:gd name="connsiteY140" fmla="*/ 724395 h 4299436"/>
                    <a:gd name="connsiteX141" fmla="*/ 2446317 w 3065514"/>
                    <a:gd name="connsiteY141" fmla="*/ 570016 h 4299436"/>
                    <a:gd name="connsiteX142" fmla="*/ 2386941 w 3065514"/>
                    <a:gd name="connsiteY142" fmla="*/ 498764 h 4299436"/>
                    <a:gd name="connsiteX143" fmla="*/ 2363190 w 3065514"/>
                    <a:gd name="connsiteY143" fmla="*/ 463138 h 4299436"/>
                    <a:gd name="connsiteX144" fmla="*/ 2481943 w 3065514"/>
                    <a:gd name="connsiteY144" fmla="*/ 451262 h 4299436"/>
                    <a:gd name="connsiteX145" fmla="*/ 3040083 w 3065514"/>
                    <a:gd name="connsiteY145" fmla="*/ 415636 h 4299436"/>
                    <a:gd name="connsiteX146" fmla="*/ 3051959 w 3065514"/>
                    <a:gd name="connsiteY146" fmla="*/ 380010 h 4299436"/>
                    <a:gd name="connsiteX147" fmla="*/ 3051959 w 3065514"/>
                    <a:gd name="connsiteY147" fmla="*/ 142504 h 4299436"/>
                    <a:gd name="connsiteX148" fmla="*/ 3016333 w 3065514"/>
                    <a:gd name="connsiteY148" fmla="*/ 106878 h 4299436"/>
                    <a:gd name="connsiteX149" fmla="*/ 2980707 w 3065514"/>
                    <a:gd name="connsiteY149" fmla="*/ 83127 h 4299436"/>
                    <a:gd name="connsiteX150" fmla="*/ 2873829 w 3065514"/>
                    <a:gd name="connsiteY150" fmla="*/ 23751 h 4299436"/>
                    <a:gd name="connsiteX151" fmla="*/ 2802577 w 3065514"/>
                    <a:gd name="connsiteY151" fmla="*/ 0 h 4299436"/>
                    <a:gd name="connsiteX152" fmla="*/ 1876302 w 3065514"/>
                    <a:gd name="connsiteY152" fmla="*/ 11875 h 4299436"/>
                    <a:gd name="connsiteX153" fmla="*/ 1769424 w 3065514"/>
                    <a:gd name="connsiteY153" fmla="*/ 35626 h 4299436"/>
                    <a:gd name="connsiteX154" fmla="*/ 1721922 w 3065514"/>
                    <a:gd name="connsiteY154" fmla="*/ 47501 h 4299436"/>
                    <a:gd name="connsiteX155" fmla="*/ 1650670 w 3065514"/>
                    <a:gd name="connsiteY155" fmla="*/ 59377 h 4299436"/>
                    <a:gd name="connsiteX156" fmla="*/ 1591294 w 3065514"/>
                    <a:gd name="connsiteY156" fmla="*/ 71252 h 4299436"/>
                    <a:gd name="connsiteX157" fmla="*/ 1520042 w 3065514"/>
                    <a:gd name="connsiteY157" fmla="*/ 118753 h 4299436"/>
                    <a:gd name="connsiteX158" fmla="*/ 1508167 w 3065514"/>
                    <a:gd name="connsiteY158" fmla="*/ 154379 h 4299436"/>
                    <a:gd name="connsiteX159" fmla="*/ 1496291 w 3065514"/>
                    <a:gd name="connsiteY159" fmla="*/ 190005 h 429943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  <a:cxn ang="0">
                      <a:pos x="connsiteX79" y="connsiteY79"/>
                    </a:cxn>
                    <a:cxn ang="0">
                      <a:pos x="connsiteX80" y="connsiteY80"/>
                    </a:cxn>
                    <a:cxn ang="0">
                      <a:pos x="connsiteX81" y="connsiteY81"/>
                    </a:cxn>
                    <a:cxn ang="0">
                      <a:pos x="connsiteX82" y="connsiteY82"/>
                    </a:cxn>
                    <a:cxn ang="0">
                      <a:pos x="connsiteX83" y="connsiteY83"/>
                    </a:cxn>
                    <a:cxn ang="0">
                      <a:pos x="connsiteX84" y="connsiteY84"/>
                    </a:cxn>
                    <a:cxn ang="0">
                      <a:pos x="connsiteX85" y="connsiteY85"/>
                    </a:cxn>
                    <a:cxn ang="0">
                      <a:pos x="connsiteX86" y="connsiteY86"/>
                    </a:cxn>
                    <a:cxn ang="0">
                      <a:pos x="connsiteX87" y="connsiteY87"/>
                    </a:cxn>
                    <a:cxn ang="0">
                      <a:pos x="connsiteX88" y="connsiteY88"/>
                    </a:cxn>
                    <a:cxn ang="0">
                      <a:pos x="connsiteX89" y="connsiteY89"/>
                    </a:cxn>
                    <a:cxn ang="0">
                      <a:pos x="connsiteX90" y="connsiteY90"/>
                    </a:cxn>
                    <a:cxn ang="0">
                      <a:pos x="connsiteX91" y="connsiteY91"/>
                    </a:cxn>
                    <a:cxn ang="0">
                      <a:pos x="connsiteX92" y="connsiteY92"/>
                    </a:cxn>
                    <a:cxn ang="0">
                      <a:pos x="connsiteX93" y="connsiteY93"/>
                    </a:cxn>
                    <a:cxn ang="0">
                      <a:pos x="connsiteX94" y="connsiteY94"/>
                    </a:cxn>
                    <a:cxn ang="0">
                      <a:pos x="connsiteX95" y="connsiteY95"/>
                    </a:cxn>
                    <a:cxn ang="0">
                      <a:pos x="connsiteX96" y="connsiteY96"/>
                    </a:cxn>
                    <a:cxn ang="0">
                      <a:pos x="connsiteX97" y="connsiteY97"/>
                    </a:cxn>
                    <a:cxn ang="0">
                      <a:pos x="connsiteX98" y="connsiteY98"/>
                    </a:cxn>
                    <a:cxn ang="0">
                      <a:pos x="connsiteX99" y="connsiteY99"/>
                    </a:cxn>
                    <a:cxn ang="0">
                      <a:pos x="connsiteX100" y="connsiteY100"/>
                    </a:cxn>
                    <a:cxn ang="0">
                      <a:pos x="connsiteX101" y="connsiteY101"/>
                    </a:cxn>
                    <a:cxn ang="0">
                      <a:pos x="connsiteX102" y="connsiteY102"/>
                    </a:cxn>
                    <a:cxn ang="0">
                      <a:pos x="connsiteX103" y="connsiteY103"/>
                    </a:cxn>
                    <a:cxn ang="0">
                      <a:pos x="connsiteX104" y="connsiteY104"/>
                    </a:cxn>
                    <a:cxn ang="0">
                      <a:pos x="connsiteX105" y="connsiteY105"/>
                    </a:cxn>
                    <a:cxn ang="0">
                      <a:pos x="connsiteX106" y="connsiteY106"/>
                    </a:cxn>
                    <a:cxn ang="0">
                      <a:pos x="connsiteX107" y="connsiteY107"/>
                    </a:cxn>
                    <a:cxn ang="0">
                      <a:pos x="connsiteX108" y="connsiteY108"/>
                    </a:cxn>
                    <a:cxn ang="0">
                      <a:pos x="connsiteX109" y="connsiteY109"/>
                    </a:cxn>
                    <a:cxn ang="0">
                      <a:pos x="connsiteX110" y="connsiteY110"/>
                    </a:cxn>
                    <a:cxn ang="0">
                      <a:pos x="connsiteX111" y="connsiteY111"/>
                    </a:cxn>
                    <a:cxn ang="0">
                      <a:pos x="connsiteX112" y="connsiteY112"/>
                    </a:cxn>
                    <a:cxn ang="0">
                      <a:pos x="connsiteX113" y="connsiteY113"/>
                    </a:cxn>
                    <a:cxn ang="0">
                      <a:pos x="connsiteX114" y="connsiteY114"/>
                    </a:cxn>
                    <a:cxn ang="0">
                      <a:pos x="connsiteX115" y="connsiteY115"/>
                    </a:cxn>
                    <a:cxn ang="0">
                      <a:pos x="connsiteX116" y="connsiteY116"/>
                    </a:cxn>
                    <a:cxn ang="0">
                      <a:pos x="connsiteX117" y="connsiteY117"/>
                    </a:cxn>
                    <a:cxn ang="0">
                      <a:pos x="connsiteX118" y="connsiteY118"/>
                    </a:cxn>
                    <a:cxn ang="0">
                      <a:pos x="connsiteX119" y="connsiteY119"/>
                    </a:cxn>
                    <a:cxn ang="0">
                      <a:pos x="connsiteX120" y="connsiteY120"/>
                    </a:cxn>
                    <a:cxn ang="0">
                      <a:pos x="connsiteX121" y="connsiteY121"/>
                    </a:cxn>
                    <a:cxn ang="0">
                      <a:pos x="connsiteX122" y="connsiteY122"/>
                    </a:cxn>
                    <a:cxn ang="0">
                      <a:pos x="connsiteX123" y="connsiteY123"/>
                    </a:cxn>
                    <a:cxn ang="0">
                      <a:pos x="connsiteX124" y="connsiteY124"/>
                    </a:cxn>
                    <a:cxn ang="0">
                      <a:pos x="connsiteX125" y="connsiteY125"/>
                    </a:cxn>
                    <a:cxn ang="0">
                      <a:pos x="connsiteX126" y="connsiteY126"/>
                    </a:cxn>
                    <a:cxn ang="0">
                      <a:pos x="connsiteX127" y="connsiteY127"/>
                    </a:cxn>
                    <a:cxn ang="0">
                      <a:pos x="connsiteX128" y="connsiteY128"/>
                    </a:cxn>
                    <a:cxn ang="0">
                      <a:pos x="connsiteX129" y="connsiteY129"/>
                    </a:cxn>
                    <a:cxn ang="0">
                      <a:pos x="connsiteX130" y="connsiteY130"/>
                    </a:cxn>
                    <a:cxn ang="0">
                      <a:pos x="connsiteX131" y="connsiteY131"/>
                    </a:cxn>
                    <a:cxn ang="0">
                      <a:pos x="connsiteX132" y="connsiteY132"/>
                    </a:cxn>
                    <a:cxn ang="0">
                      <a:pos x="connsiteX133" y="connsiteY133"/>
                    </a:cxn>
                    <a:cxn ang="0">
                      <a:pos x="connsiteX134" y="connsiteY134"/>
                    </a:cxn>
                    <a:cxn ang="0">
                      <a:pos x="connsiteX135" y="connsiteY135"/>
                    </a:cxn>
                    <a:cxn ang="0">
                      <a:pos x="connsiteX136" y="connsiteY136"/>
                    </a:cxn>
                    <a:cxn ang="0">
                      <a:pos x="connsiteX137" y="connsiteY137"/>
                    </a:cxn>
                    <a:cxn ang="0">
                      <a:pos x="connsiteX138" y="connsiteY138"/>
                    </a:cxn>
                    <a:cxn ang="0">
                      <a:pos x="connsiteX139" y="connsiteY139"/>
                    </a:cxn>
                    <a:cxn ang="0">
                      <a:pos x="connsiteX140" y="connsiteY140"/>
                    </a:cxn>
                    <a:cxn ang="0">
                      <a:pos x="connsiteX141" y="connsiteY141"/>
                    </a:cxn>
                    <a:cxn ang="0">
                      <a:pos x="connsiteX142" y="connsiteY142"/>
                    </a:cxn>
                    <a:cxn ang="0">
                      <a:pos x="connsiteX143" y="connsiteY143"/>
                    </a:cxn>
                    <a:cxn ang="0">
                      <a:pos x="connsiteX144" y="connsiteY144"/>
                    </a:cxn>
                    <a:cxn ang="0">
                      <a:pos x="connsiteX145" y="connsiteY145"/>
                    </a:cxn>
                    <a:cxn ang="0">
                      <a:pos x="connsiteX146" y="connsiteY146"/>
                    </a:cxn>
                    <a:cxn ang="0">
                      <a:pos x="connsiteX147" y="connsiteY147"/>
                    </a:cxn>
                    <a:cxn ang="0">
                      <a:pos x="connsiteX148" y="connsiteY148"/>
                    </a:cxn>
                    <a:cxn ang="0">
                      <a:pos x="connsiteX149" y="connsiteY149"/>
                    </a:cxn>
                    <a:cxn ang="0">
                      <a:pos x="connsiteX150" y="connsiteY150"/>
                    </a:cxn>
                    <a:cxn ang="0">
                      <a:pos x="connsiteX151" y="connsiteY151"/>
                    </a:cxn>
                    <a:cxn ang="0">
                      <a:pos x="connsiteX152" y="connsiteY152"/>
                    </a:cxn>
                    <a:cxn ang="0">
                      <a:pos x="connsiteX153" y="connsiteY153"/>
                    </a:cxn>
                    <a:cxn ang="0">
                      <a:pos x="connsiteX154" y="connsiteY154"/>
                    </a:cxn>
                    <a:cxn ang="0">
                      <a:pos x="connsiteX155" y="connsiteY155"/>
                    </a:cxn>
                    <a:cxn ang="0">
                      <a:pos x="connsiteX156" y="connsiteY156"/>
                    </a:cxn>
                    <a:cxn ang="0">
                      <a:pos x="connsiteX157" y="connsiteY157"/>
                    </a:cxn>
                    <a:cxn ang="0">
                      <a:pos x="connsiteX158" y="connsiteY158"/>
                    </a:cxn>
                    <a:cxn ang="0">
                      <a:pos x="connsiteX159" y="connsiteY159"/>
                    </a:cxn>
                  </a:cxnLst>
                  <a:rect l="l" t="t" r="r" b="b"/>
                  <a:pathLst>
                    <a:path w="3065514" h="4299436">
                      <a:moveTo>
                        <a:pt x="1496291" y="190005"/>
                      </a:moveTo>
                      <a:cubicBezTo>
                        <a:pt x="1484416" y="199901"/>
                        <a:pt x="1456874" y="206271"/>
                        <a:pt x="1436915" y="213756"/>
                      </a:cubicBezTo>
                      <a:cubicBezTo>
                        <a:pt x="1393231" y="230138"/>
                        <a:pt x="1400130" y="221576"/>
                        <a:pt x="1353787" y="249382"/>
                      </a:cubicBezTo>
                      <a:cubicBezTo>
                        <a:pt x="1251704" y="310632"/>
                        <a:pt x="1318568" y="284872"/>
                        <a:pt x="1246909" y="308758"/>
                      </a:cubicBezTo>
                      <a:cubicBezTo>
                        <a:pt x="1235034" y="316675"/>
                        <a:pt x="1222247" y="323372"/>
                        <a:pt x="1211283" y="332509"/>
                      </a:cubicBezTo>
                      <a:cubicBezTo>
                        <a:pt x="1171889" y="365338"/>
                        <a:pt x="1184256" y="369773"/>
                        <a:pt x="1140031" y="391886"/>
                      </a:cubicBezTo>
                      <a:cubicBezTo>
                        <a:pt x="1128835" y="397484"/>
                        <a:pt x="1116281" y="399803"/>
                        <a:pt x="1104406" y="403761"/>
                      </a:cubicBezTo>
                      <a:cubicBezTo>
                        <a:pt x="1096489" y="415636"/>
                        <a:pt x="1091396" y="429989"/>
                        <a:pt x="1080655" y="439387"/>
                      </a:cubicBezTo>
                      <a:cubicBezTo>
                        <a:pt x="1059173" y="458184"/>
                        <a:pt x="1009403" y="486888"/>
                        <a:pt x="1009403" y="486888"/>
                      </a:cubicBezTo>
                      <a:cubicBezTo>
                        <a:pt x="924525" y="614204"/>
                        <a:pt x="1056710" y="420974"/>
                        <a:pt x="950026" y="558140"/>
                      </a:cubicBezTo>
                      <a:cubicBezTo>
                        <a:pt x="932501" y="580672"/>
                        <a:pt x="902525" y="629392"/>
                        <a:pt x="902525" y="629392"/>
                      </a:cubicBezTo>
                      <a:cubicBezTo>
                        <a:pt x="891520" y="662407"/>
                        <a:pt x="891455" y="673018"/>
                        <a:pt x="866899" y="700644"/>
                      </a:cubicBezTo>
                      <a:cubicBezTo>
                        <a:pt x="844584" y="725748"/>
                        <a:pt x="795647" y="771896"/>
                        <a:pt x="795647" y="771896"/>
                      </a:cubicBezTo>
                      <a:cubicBezTo>
                        <a:pt x="791689" y="783771"/>
                        <a:pt x="789370" y="796326"/>
                        <a:pt x="783772" y="807522"/>
                      </a:cubicBezTo>
                      <a:cubicBezTo>
                        <a:pt x="777389" y="820288"/>
                        <a:pt x="769503" y="832481"/>
                        <a:pt x="760021" y="843148"/>
                      </a:cubicBezTo>
                      <a:cubicBezTo>
                        <a:pt x="700862" y="909702"/>
                        <a:pt x="707289" y="902053"/>
                        <a:pt x="653143" y="938151"/>
                      </a:cubicBezTo>
                      <a:cubicBezTo>
                        <a:pt x="589812" y="1033150"/>
                        <a:pt x="672932" y="918363"/>
                        <a:pt x="593767" y="997527"/>
                      </a:cubicBezTo>
                      <a:cubicBezTo>
                        <a:pt x="514594" y="1076699"/>
                        <a:pt x="629397" y="993565"/>
                        <a:pt x="534390" y="1056904"/>
                      </a:cubicBezTo>
                      <a:lnTo>
                        <a:pt x="486889" y="1128156"/>
                      </a:lnTo>
                      <a:cubicBezTo>
                        <a:pt x="478972" y="1140031"/>
                        <a:pt x="475013" y="1155865"/>
                        <a:pt x="463138" y="1163782"/>
                      </a:cubicBezTo>
                      <a:lnTo>
                        <a:pt x="427512" y="1187532"/>
                      </a:lnTo>
                      <a:cubicBezTo>
                        <a:pt x="419595" y="1199407"/>
                        <a:pt x="412898" y="1212194"/>
                        <a:pt x="403761" y="1223158"/>
                      </a:cubicBezTo>
                      <a:cubicBezTo>
                        <a:pt x="393010" y="1236060"/>
                        <a:pt x="377451" y="1244810"/>
                        <a:pt x="368135" y="1258784"/>
                      </a:cubicBezTo>
                      <a:cubicBezTo>
                        <a:pt x="361191" y="1269199"/>
                        <a:pt x="361858" y="1283214"/>
                        <a:pt x="356260" y="1294410"/>
                      </a:cubicBezTo>
                      <a:cubicBezTo>
                        <a:pt x="349877" y="1307176"/>
                        <a:pt x="340426" y="1318161"/>
                        <a:pt x="332509" y="1330036"/>
                      </a:cubicBezTo>
                      <a:cubicBezTo>
                        <a:pt x="328551" y="1341911"/>
                        <a:pt x="310219" y="1358718"/>
                        <a:pt x="320634" y="1365662"/>
                      </a:cubicBezTo>
                      <a:cubicBezTo>
                        <a:pt x="325604" y="1368975"/>
                        <a:pt x="394585" y="1344970"/>
                        <a:pt x="403761" y="1341912"/>
                      </a:cubicBezTo>
                      <a:cubicBezTo>
                        <a:pt x="467097" y="1246909"/>
                        <a:pt x="383969" y="1361704"/>
                        <a:pt x="463138" y="1282535"/>
                      </a:cubicBezTo>
                      <a:cubicBezTo>
                        <a:pt x="473230" y="1272443"/>
                        <a:pt x="476148" y="1256307"/>
                        <a:pt x="486889" y="1246909"/>
                      </a:cubicBezTo>
                      <a:cubicBezTo>
                        <a:pt x="508371" y="1228112"/>
                        <a:pt x="534390" y="1215242"/>
                        <a:pt x="558141" y="1199408"/>
                      </a:cubicBezTo>
                      <a:lnTo>
                        <a:pt x="593767" y="1175657"/>
                      </a:lnTo>
                      <a:cubicBezTo>
                        <a:pt x="639878" y="1183342"/>
                        <a:pt x="676894" y="1167937"/>
                        <a:pt x="676894" y="1223158"/>
                      </a:cubicBezTo>
                      <a:cubicBezTo>
                        <a:pt x="676894" y="1256731"/>
                        <a:pt x="650583" y="1325842"/>
                        <a:pt x="641268" y="1353787"/>
                      </a:cubicBezTo>
                      <a:lnTo>
                        <a:pt x="629393" y="1389413"/>
                      </a:lnTo>
                      <a:cubicBezTo>
                        <a:pt x="610694" y="1557694"/>
                        <a:pt x="628496" y="1440944"/>
                        <a:pt x="605642" y="1543792"/>
                      </a:cubicBezTo>
                      <a:cubicBezTo>
                        <a:pt x="601741" y="1561346"/>
                        <a:pt x="593682" y="1617571"/>
                        <a:pt x="581891" y="1638795"/>
                      </a:cubicBezTo>
                      <a:cubicBezTo>
                        <a:pt x="568028" y="1663748"/>
                        <a:pt x="550224" y="1686296"/>
                        <a:pt x="534390" y="1710047"/>
                      </a:cubicBezTo>
                      <a:cubicBezTo>
                        <a:pt x="526473" y="1721922"/>
                        <a:pt x="522514" y="1737756"/>
                        <a:pt x="510639" y="1745673"/>
                      </a:cubicBezTo>
                      <a:lnTo>
                        <a:pt x="403761" y="1816925"/>
                      </a:lnTo>
                      <a:lnTo>
                        <a:pt x="368135" y="1840675"/>
                      </a:lnTo>
                      <a:cubicBezTo>
                        <a:pt x="360218" y="1852550"/>
                        <a:pt x="353522" y="1865337"/>
                        <a:pt x="344385" y="1876301"/>
                      </a:cubicBezTo>
                      <a:cubicBezTo>
                        <a:pt x="268183" y="1967745"/>
                        <a:pt x="343982" y="1859094"/>
                        <a:pt x="285008" y="1947553"/>
                      </a:cubicBezTo>
                      <a:cubicBezTo>
                        <a:pt x="273691" y="1981504"/>
                        <a:pt x="268712" y="1993408"/>
                        <a:pt x="261257" y="2030681"/>
                      </a:cubicBezTo>
                      <a:cubicBezTo>
                        <a:pt x="256535" y="2054291"/>
                        <a:pt x="254605" y="2078427"/>
                        <a:pt x="249382" y="2101932"/>
                      </a:cubicBezTo>
                      <a:cubicBezTo>
                        <a:pt x="246667" y="2114152"/>
                        <a:pt x="240543" y="2125414"/>
                        <a:pt x="237507" y="2137558"/>
                      </a:cubicBezTo>
                      <a:cubicBezTo>
                        <a:pt x="232612" y="2157140"/>
                        <a:pt x="230526" y="2177353"/>
                        <a:pt x="225631" y="2196935"/>
                      </a:cubicBezTo>
                      <a:cubicBezTo>
                        <a:pt x="194480" y="2321537"/>
                        <a:pt x="235195" y="2124595"/>
                        <a:pt x="201881" y="2280062"/>
                      </a:cubicBezTo>
                      <a:cubicBezTo>
                        <a:pt x="137409" y="2580932"/>
                        <a:pt x="212504" y="2228196"/>
                        <a:pt x="166255" y="2505694"/>
                      </a:cubicBezTo>
                      <a:cubicBezTo>
                        <a:pt x="164197" y="2518041"/>
                        <a:pt x="157674" y="2529243"/>
                        <a:pt x="154380" y="2541319"/>
                      </a:cubicBezTo>
                      <a:cubicBezTo>
                        <a:pt x="154365" y="2541374"/>
                        <a:pt x="124699" y="2660044"/>
                        <a:pt x="118754" y="2683823"/>
                      </a:cubicBezTo>
                      <a:lnTo>
                        <a:pt x="106878" y="2731325"/>
                      </a:lnTo>
                      <a:lnTo>
                        <a:pt x="95003" y="2778826"/>
                      </a:lnTo>
                      <a:cubicBezTo>
                        <a:pt x="85681" y="2872052"/>
                        <a:pt x="88616" y="2881712"/>
                        <a:pt x="71252" y="2956956"/>
                      </a:cubicBezTo>
                      <a:cubicBezTo>
                        <a:pt x="63912" y="2988762"/>
                        <a:pt x="57825" y="3020991"/>
                        <a:pt x="47502" y="3051958"/>
                      </a:cubicBezTo>
                      <a:cubicBezTo>
                        <a:pt x="34180" y="3091923"/>
                        <a:pt x="30120" y="3099189"/>
                        <a:pt x="23751" y="3146961"/>
                      </a:cubicBezTo>
                      <a:cubicBezTo>
                        <a:pt x="-14296" y="3432323"/>
                        <a:pt x="32807" y="3140133"/>
                        <a:pt x="0" y="3336966"/>
                      </a:cubicBezTo>
                      <a:cubicBezTo>
                        <a:pt x="3959" y="3645725"/>
                        <a:pt x="4254" y="3954552"/>
                        <a:pt x="11876" y="4263242"/>
                      </a:cubicBezTo>
                      <a:cubicBezTo>
                        <a:pt x="13235" y="4318271"/>
                        <a:pt x="32048" y="4296794"/>
                        <a:pt x="71252" y="4286992"/>
                      </a:cubicBezTo>
                      <a:cubicBezTo>
                        <a:pt x="83127" y="4279075"/>
                        <a:pt x="96786" y="4273334"/>
                        <a:pt x="106878" y="4263242"/>
                      </a:cubicBezTo>
                      <a:cubicBezTo>
                        <a:pt x="129899" y="4240221"/>
                        <a:pt x="132846" y="4220966"/>
                        <a:pt x="142504" y="4191990"/>
                      </a:cubicBezTo>
                      <a:cubicBezTo>
                        <a:pt x="147701" y="4155614"/>
                        <a:pt x="143289" y="4101109"/>
                        <a:pt x="178130" y="4073236"/>
                      </a:cubicBezTo>
                      <a:cubicBezTo>
                        <a:pt x="187905" y="4065416"/>
                        <a:pt x="201881" y="4065319"/>
                        <a:pt x="213756" y="4061361"/>
                      </a:cubicBezTo>
                      <a:cubicBezTo>
                        <a:pt x="225631" y="4053444"/>
                        <a:pt x="236340" y="4043407"/>
                        <a:pt x="249382" y="4037610"/>
                      </a:cubicBezTo>
                      <a:cubicBezTo>
                        <a:pt x="272260" y="4027442"/>
                        <a:pt x="320634" y="4013860"/>
                        <a:pt x="320634" y="4013860"/>
                      </a:cubicBezTo>
                      <a:cubicBezTo>
                        <a:pt x="422734" y="3945793"/>
                        <a:pt x="293554" y="4027400"/>
                        <a:pt x="391886" y="3978234"/>
                      </a:cubicBezTo>
                      <a:cubicBezTo>
                        <a:pt x="404652" y="3971851"/>
                        <a:pt x="414470" y="3960280"/>
                        <a:pt x="427512" y="3954483"/>
                      </a:cubicBezTo>
                      <a:cubicBezTo>
                        <a:pt x="450390" y="3944315"/>
                        <a:pt x="475013" y="3938649"/>
                        <a:pt x="498764" y="3930732"/>
                      </a:cubicBezTo>
                      <a:cubicBezTo>
                        <a:pt x="510639" y="3926774"/>
                        <a:pt x="523975" y="3925800"/>
                        <a:pt x="534390" y="3918857"/>
                      </a:cubicBezTo>
                      <a:cubicBezTo>
                        <a:pt x="580432" y="3888164"/>
                        <a:pt x="556476" y="3899621"/>
                        <a:pt x="605642" y="3883231"/>
                      </a:cubicBezTo>
                      <a:cubicBezTo>
                        <a:pt x="633995" y="3798171"/>
                        <a:pt x="593460" y="3895474"/>
                        <a:pt x="653143" y="3823855"/>
                      </a:cubicBezTo>
                      <a:cubicBezTo>
                        <a:pt x="664476" y="3810255"/>
                        <a:pt x="668111" y="3791724"/>
                        <a:pt x="676894" y="3776353"/>
                      </a:cubicBezTo>
                      <a:cubicBezTo>
                        <a:pt x="683975" y="3763961"/>
                        <a:pt x="692727" y="3752602"/>
                        <a:pt x="700644" y="3740727"/>
                      </a:cubicBezTo>
                      <a:cubicBezTo>
                        <a:pt x="701889" y="3730770"/>
                        <a:pt x="717548" y="3595014"/>
                        <a:pt x="724395" y="3574473"/>
                      </a:cubicBezTo>
                      <a:cubicBezTo>
                        <a:pt x="728908" y="3560933"/>
                        <a:pt x="740229" y="3550722"/>
                        <a:pt x="748146" y="3538847"/>
                      </a:cubicBezTo>
                      <a:cubicBezTo>
                        <a:pt x="752104" y="3515096"/>
                        <a:pt x="754798" y="3491100"/>
                        <a:pt x="760021" y="3467595"/>
                      </a:cubicBezTo>
                      <a:cubicBezTo>
                        <a:pt x="762736" y="3455375"/>
                        <a:pt x="769181" y="3444189"/>
                        <a:pt x="771896" y="3431969"/>
                      </a:cubicBezTo>
                      <a:cubicBezTo>
                        <a:pt x="777119" y="3408464"/>
                        <a:pt x="778549" y="3384222"/>
                        <a:pt x="783772" y="3360717"/>
                      </a:cubicBezTo>
                      <a:cubicBezTo>
                        <a:pt x="786487" y="3348497"/>
                        <a:pt x="792208" y="3337127"/>
                        <a:pt x="795647" y="3325091"/>
                      </a:cubicBezTo>
                      <a:cubicBezTo>
                        <a:pt x="825461" y="3220738"/>
                        <a:pt x="790930" y="3327363"/>
                        <a:pt x="819398" y="3241964"/>
                      </a:cubicBezTo>
                      <a:cubicBezTo>
                        <a:pt x="823356" y="3202379"/>
                        <a:pt x="822328" y="3161973"/>
                        <a:pt x="831273" y="3123210"/>
                      </a:cubicBezTo>
                      <a:cubicBezTo>
                        <a:pt x="834482" y="3109303"/>
                        <a:pt x="850013" y="3100948"/>
                        <a:pt x="855024" y="3087584"/>
                      </a:cubicBezTo>
                      <a:cubicBezTo>
                        <a:pt x="862111" y="3068685"/>
                        <a:pt x="859653" y="3047047"/>
                        <a:pt x="866899" y="3028208"/>
                      </a:cubicBezTo>
                      <a:cubicBezTo>
                        <a:pt x="879609" y="2995162"/>
                        <a:pt x="903203" y="2966793"/>
                        <a:pt x="914400" y="2933205"/>
                      </a:cubicBezTo>
                      <a:cubicBezTo>
                        <a:pt x="918359" y="2921330"/>
                        <a:pt x="922837" y="2909615"/>
                        <a:pt x="926276" y="2897579"/>
                      </a:cubicBezTo>
                      <a:cubicBezTo>
                        <a:pt x="937178" y="2859421"/>
                        <a:pt x="932975" y="2843379"/>
                        <a:pt x="961902" y="2814452"/>
                      </a:cubicBezTo>
                      <a:cubicBezTo>
                        <a:pt x="971994" y="2804360"/>
                        <a:pt x="984762" y="2797084"/>
                        <a:pt x="997528" y="2790701"/>
                      </a:cubicBezTo>
                      <a:cubicBezTo>
                        <a:pt x="1008724" y="2785103"/>
                        <a:pt x="1020664" y="2779659"/>
                        <a:pt x="1033154" y="2778826"/>
                      </a:cubicBezTo>
                      <a:cubicBezTo>
                        <a:pt x="1139868" y="2771712"/>
                        <a:pt x="1246909" y="2770909"/>
                        <a:pt x="1353787" y="2766951"/>
                      </a:cubicBezTo>
                      <a:cubicBezTo>
                        <a:pt x="1377538" y="2762992"/>
                        <a:pt x="1401534" y="2760298"/>
                        <a:pt x="1425039" y="2755075"/>
                      </a:cubicBezTo>
                      <a:cubicBezTo>
                        <a:pt x="1437259" y="2752360"/>
                        <a:pt x="1448629" y="2746639"/>
                        <a:pt x="1460665" y="2743200"/>
                      </a:cubicBezTo>
                      <a:cubicBezTo>
                        <a:pt x="1476358" y="2738716"/>
                        <a:pt x="1492683" y="2736486"/>
                        <a:pt x="1508167" y="2731325"/>
                      </a:cubicBezTo>
                      <a:cubicBezTo>
                        <a:pt x="1550248" y="2717298"/>
                        <a:pt x="1600734" y="2692709"/>
                        <a:pt x="1638795" y="2671948"/>
                      </a:cubicBezTo>
                      <a:cubicBezTo>
                        <a:pt x="1655192" y="2663004"/>
                        <a:pt x="1713111" y="2628086"/>
                        <a:pt x="1733798" y="2612571"/>
                      </a:cubicBezTo>
                      <a:cubicBezTo>
                        <a:pt x="1769905" y="2585491"/>
                        <a:pt x="1813596" y="2565550"/>
                        <a:pt x="1840676" y="2529444"/>
                      </a:cubicBezTo>
                      <a:cubicBezTo>
                        <a:pt x="1886379" y="2468508"/>
                        <a:pt x="1862307" y="2495938"/>
                        <a:pt x="1911928" y="2446317"/>
                      </a:cubicBezTo>
                      <a:cubicBezTo>
                        <a:pt x="1922322" y="2404742"/>
                        <a:pt x="1935678" y="2358240"/>
                        <a:pt x="1935678" y="2315688"/>
                      </a:cubicBezTo>
                      <a:cubicBezTo>
                        <a:pt x="1935678" y="2240374"/>
                        <a:pt x="1932776" y="2164835"/>
                        <a:pt x="1923803" y="2090057"/>
                      </a:cubicBezTo>
                      <a:cubicBezTo>
                        <a:pt x="1920820" y="2065200"/>
                        <a:pt x="1917755" y="2036508"/>
                        <a:pt x="1900052" y="2018805"/>
                      </a:cubicBezTo>
                      <a:lnTo>
                        <a:pt x="1864426" y="1983179"/>
                      </a:lnTo>
                      <a:cubicBezTo>
                        <a:pt x="1860468" y="1971304"/>
                        <a:pt x="1860236" y="1957434"/>
                        <a:pt x="1852551" y="1947553"/>
                      </a:cubicBezTo>
                      <a:cubicBezTo>
                        <a:pt x="1803958" y="1885076"/>
                        <a:pt x="1801421" y="1880354"/>
                        <a:pt x="1745673" y="1864426"/>
                      </a:cubicBezTo>
                      <a:cubicBezTo>
                        <a:pt x="1729980" y="1859942"/>
                        <a:pt x="1714006" y="1856509"/>
                        <a:pt x="1698172" y="1852551"/>
                      </a:cubicBezTo>
                      <a:cubicBezTo>
                        <a:pt x="1682338" y="1840676"/>
                        <a:pt x="1668373" y="1825776"/>
                        <a:pt x="1650670" y="1816925"/>
                      </a:cubicBezTo>
                      <a:cubicBezTo>
                        <a:pt x="1628885" y="1806032"/>
                        <a:pt x="1548648" y="1782570"/>
                        <a:pt x="1520042" y="1781299"/>
                      </a:cubicBezTo>
                      <a:cubicBezTo>
                        <a:pt x="1361811" y="1774266"/>
                        <a:pt x="1203367" y="1773382"/>
                        <a:pt x="1045029" y="1769423"/>
                      </a:cubicBezTo>
                      <a:cubicBezTo>
                        <a:pt x="1028914" y="1766200"/>
                        <a:pt x="961959" y="1760647"/>
                        <a:pt x="950026" y="1733797"/>
                      </a:cubicBezTo>
                      <a:cubicBezTo>
                        <a:pt x="938658" y="1708219"/>
                        <a:pt x="942109" y="1678379"/>
                        <a:pt x="938151" y="1650670"/>
                      </a:cubicBezTo>
                      <a:cubicBezTo>
                        <a:pt x="940770" y="1629714"/>
                        <a:pt x="948054" y="1540478"/>
                        <a:pt x="961902" y="1508166"/>
                      </a:cubicBezTo>
                      <a:cubicBezTo>
                        <a:pt x="967524" y="1495048"/>
                        <a:pt x="979269" y="1485305"/>
                        <a:pt x="985652" y="1472540"/>
                      </a:cubicBezTo>
                      <a:cubicBezTo>
                        <a:pt x="1001651" y="1440542"/>
                        <a:pt x="991030" y="1427755"/>
                        <a:pt x="1021278" y="1401288"/>
                      </a:cubicBezTo>
                      <a:cubicBezTo>
                        <a:pt x="1042760" y="1382491"/>
                        <a:pt x="1068779" y="1369621"/>
                        <a:pt x="1092530" y="1353787"/>
                      </a:cubicBezTo>
                      <a:cubicBezTo>
                        <a:pt x="1104405" y="1345870"/>
                        <a:pt x="1118064" y="1340128"/>
                        <a:pt x="1128156" y="1330036"/>
                      </a:cubicBezTo>
                      <a:cubicBezTo>
                        <a:pt x="1172633" y="1285559"/>
                        <a:pt x="1147850" y="1299721"/>
                        <a:pt x="1199408" y="1282535"/>
                      </a:cubicBezTo>
                      <a:cubicBezTo>
                        <a:pt x="1211283" y="1270660"/>
                        <a:pt x="1224283" y="1259811"/>
                        <a:pt x="1235034" y="1246909"/>
                      </a:cubicBezTo>
                      <a:cubicBezTo>
                        <a:pt x="1244171" y="1235945"/>
                        <a:pt x="1247640" y="1220199"/>
                        <a:pt x="1258785" y="1211283"/>
                      </a:cubicBezTo>
                      <a:cubicBezTo>
                        <a:pt x="1268560" y="1203463"/>
                        <a:pt x="1282536" y="1203366"/>
                        <a:pt x="1294411" y="1199408"/>
                      </a:cubicBezTo>
                      <a:cubicBezTo>
                        <a:pt x="1342555" y="1167312"/>
                        <a:pt x="1347259" y="1152963"/>
                        <a:pt x="1425039" y="1187532"/>
                      </a:cubicBezTo>
                      <a:cubicBezTo>
                        <a:pt x="1436478" y="1192616"/>
                        <a:pt x="1432956" y="1211283"/>
                        <a:pt x="1436915" y="1223158"/>
                      </a:cubicBezTo>
                      <a:cubicBezTo>
                        <a:pt x="1440873" y="1294410"/>
                        <a:pt x="1442024" y="1365874"/>
                        <a:pt x="1448790" y="1436914"/>
                      </a:cubicBezTo>
                      <a:cubicBezTo>
                        <a:pt x="1449977" y="1449375"/>
                        <a:pt x="1451814" y="1463689"/>
                        <a:pt x="1460665" y="1472540"/>
                      </a:cubicBezTo>
                      <a:cubicBezTo>
                        <a:pt x="1469516" y="1481391"/>
                        <a:pt x="1484416" y="1480457"/>
                        <a:pt x="1496291" y="1484416"/>
                      </a:cubicBezTo>
                      <a:cubicBezTo>
                        <a:pt x="1508166" y="1480457"/>
                        <a:pt x="1522142" y="1480360"/>
                        <a:pt x="1531917" y="1472540"/>
                      </a:cubicBezTo>
                      <a:cubicBezTo>
                        <a:pt x="1543062" y="1463624"/>
                        <a:pt x="1550657" y="1450278"/>
                        <a:pt x="1555668" y="1436914"/>
                      </a:cubicBezTo>
                      <a:cubicBezTo>
                        <a:pt x="1562755" y="1418015"/>
                        <a:pt x="1564395" y="1397475"/>
                        <a:pt x="1567543" y="1377538"/>
                      </a:cubicBezTo>
                      <a:cubicBezTo>
                        <a:pt x="1576274" y="1322242"/>
                        <a:pt x="1573591" y="1264391"/>
                        <a:pt x="1591294" y="1211283"/>
                      </a:cubicBezTo>
                      <a:cubicBezTo>
                        <a:pt x="1594920" y="1200405"/>
                        <a:pt x="1634964" y="1073300"/>
                        <a:pt x="1650670" y="1045029"/>
                      </a:cubicBezTo>
                      <a:cubicBezTo>
                        <a:pt x="1660282" y="1027727"/>
                        <a:pt x="1674421" y="1013361"/>
                        <a:pt x="1686296" y="997527"/>
                      </a:cubicBezTo>
                      <a:cubicBezTo>
                        <a:pt x="1729612" y="867588"/>
                        <a:pt x="1660529" y="1064411"/>
                        <a:pt x="1721922" y="926275"/>
                      </a:cubicBezTo>
                      <a:cubicBezTo>
                        <a:pt x="1732090" y="903397"/>
                        <a:pt x="1737756" y="878774"/>
                        <a:pt x="1745673" y="855023"/>
                      </a:cubicBezTo>
                      <a:cubicBezTo>
                        <a:pt x="1749631" y="843148"/>
                        <a:pt x="1748697" y="828248"/>
                        <a:pt x="1757548" y="819397"/>
                      </a:cubicBezTo>
                      <a:cubicBezTo>
                        <a:pt x="1769423" y="807522"/>
                        <a:pt x="1782244" y="796522"/>
                        <a:pt x="1793174" y="783771"/>
                      </a:cubicBezTo>
                      <a:cubicBezTo>
                        <a:pt x="1806055" y="768744"/>
                        <a:pt x="1814805" y="750265"/>
                        <a:pt x="1828800" y="736270"/>
                      </a:cubicBezTo>
                      <a:cubicBezTo>
                        <a:pt x="1838892" y="726178"/>
                        <a:pt x="1851384" y="718316"/>
                        <a:pt x="1864426" y="712519"/>
                      </a:cubicBezTo>
                      <a:cubicBezTo>
                        <a:pt x="1887304" y="702351"/>
                        <a:pt x="1935678" y="688769"/>
                        <a:pt x="1935678" y="688769"/>
                      </a:cubicBezTo>
                      <a:lnTo>
                        <a:pt x="2054431" y="700644"/>
                      </a:lnTo>
                      <a:cubicBezTo>
                        <a:pt x="2076056" y="713259"/>
                        <a:pt x="2064295" y="751065"/>
                        <a:pt x="2078182" y="771896"/>
                      </a:cubicBezTo>
                      <a:cubicBezTo>
                        <a:pt x="2086099" y="783771"/>
                        <a:pt x="2090788" y="798606"/>
                        <a:pt x="2101933" y="807522"/>
                      </a:cubicBezTo>
                      <a:cubicBezTo>
                        <a:pt x="2109675" y="813715"/>
                        <a:pt x="2181960" y="830498"/>
                        <a:pt x="2185060" y="831273"/>
                      </a:cubicBezTo>
                      <a:cubicBezTo>
                        <a:pt x="2256312" y="827314"/>
                        <a:pt x="2328171" y="829489"/>
                        <a:pt x="2398816" y="819397"/>
                      </a:cubicBezTo>
                      <a:cubicBezTo>
                        <a:pt x="2412945" y="817379"/>
                        <a:pt x="2426878" y="807750"/>
                        <a:pt x="2434442" y="795647"/>
                      </a:cubicBezTo>
                      <a:cubicBezTo>
                        <a:pt x="2447711" y="774417"/>
                        <a:pt x="2458193" y="724395"/>
                        <a:pt x="2458193" y="724395"/>
                      </a:cubicBezTo>
                      <a:cubicBezTo>
                        <a:pt x="2454234" y="672935"/>
                        <a:pt x="2455828" y="620744"/>
                        <a:pt x="2446317" y="570016"/>
                      </a:cubicBezTo>
                      <a:cubicBezTo>
                        <a:pt x="2442037" y="547188"/>
                        <a:pt x="2398787" y="512979"/>
                        <a:pt x="2386941" y="498764"/>
                      </a:cubicBezTo>
                      <a:cubicBezTo>
                        <a:pt x="2377804" y="487800"/>
                        <a:pt x="2371107" y="475013"/>
                        <a:pt x="2363190" y="463138"/>
                      </a:cubicBezTo>
                      <a:cubicBezTo>
                        <a:pt x="2402774" y="459179"/>
                        <a:pt x="2442188" y="452734"/>
                        <a:pt x="2481943" y="451262"/>
                      </a:cubicBezTo>
                      <a:cubicBezTo>
                        <a:pt x="3030926" y="430929"/>
                        <a:pt x="2858501" y="536692"/>
                        <a:pt x="3040083" y="415636"/>
                      </a:cubicBezTo>
                      <a:cubicBezTo>
                        <a:pt x="3044042" y="403761"/>
                        <a:pt x="3049504" y="392285"/>
                        <a:pt x="3051959" y="380010"/>
                      </a:cubicBezTo>
                      <a:cubicBezTo>
                        <a:pt x="3067790" y="300858"/>
                        <a:pt x="3072145" y="223250"/>
                        <a:pt x="3051959" y="142504"/>
                      </a:cubicBezTo>
                      <a:cubicBezTo>
                        <a:pt x="3047886" y="126211"/>
                        <a:pt x="3029235" y="117629"/>
                        <a:pt x="3016333" y="106878"/>
                      </a:cubicBezTo>
                      <a:cubicBezTo>
                        <a:pt x="3005369" y="97741"/>
                        <a:pt x="2992810" y="90691"/>
                        <a:pt x="2980707" y="83127"/>
                      </a:cubicBezTo>
                      <a:cubicBezTo>
                        <a:pt x="2953922" y="66386"/>
                        <a:pt x="2905336" y="36354"/>
                        <a:pt x="2873829" y="23751"/>
                      </a:cubicBezTo>
                      <a:cubicBezTo>
                        <a:pt x="2850584" y="14453"/>
                        <a:pt x="2802577" y="0"/>
                        <a:pt x="2802577" y="0"/>
                      </a:cubicBezTo>
                      <a:lnTo>
                        <a:pt x="1876302" y="11875"/>
                      </a:lnTo>
                      <a:cubicBezTo>
                        <a:pt x="1817857" y="13267"/>
                        <a:pt x="1814816" y="22657"/>
                        <a:pt x="1769424" y="35626"/>
                      </a:cubicBezTo>
                      <a:cubicBezTo>
                        <a:pt x="1753731" y="40110"/>
                        <a:pt x="1737926" y="44300"/>
                        <a:pt x="1721922" y="47501"/>
                      </a:cubicBezTo>
                      <a:cubicBezTo>
                        <a:pt x="1698311" y="52223"/>
                        <a:pt x="1674360" y="55070"/>
                        <a:pt x="1650670" y="59377"/>
                      </a:cubicBezTo>
                      <a:cubicBezTo>
                        <a:pt x="1630812" y="62988"/>
                        <a:pt x="1611086" y="67294"/>
                        <a:pt x="1591294" y="71252"/>
                      </a:cubicBezTo>
                      <a:cubicBezTo>
                        <a:pt x="1567543" y="87086"/>
                        <a:pt x="1529068" y="91673"/>
                        <a:pt x="1520042" y="118753"/>
                      </a:cubicBezTo>
                      <a:cubicBezTo>
                        <a:pt x="1516084" y="130628"/>
                        <a:pt x="1515987" y="144604"/>
                        <a:pt x="1508167" y="154379"/>
                      </a:cubicBezTo>
                      <a:cubicBezTo>
                        <a:pt x="1469247" y="203029"/>
                        <a:pt x="1508166" y="180109"/>
                        <a:pt x="1496291" y="190005"/>
                      </a:cubicBezTo>
                      <a:close/>
                    </a:path>
                  </a:pathLst>
                </a:custGeom>
                <a:solidFill>
                  <a:srgbClr val="99CC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9" name="Freeform 8"/>
                <p:cNvSpPr/>
                <p:nvPr/>
              </p:nvSpPr>
              <p:spPr>
                <a:xfrm rot="1267096">
                  <a:off x="8472501" y="2455695"/>
                  <a:ext cx="878774" cy="1128156"/>
                </a:xfrm>
                <a:custGeom>
                  <a:avLst/>
                  <a:gdLst>
                    <a:gd name="connsiteX0" fmla="*/ 118753 w 878774"/>
                    <a:gd name="connsiteY0" fmla="*/ 985652 h 1128156"/>
                    <a:gd name="connsiteX1" fmla="*/ 83127 w 878774"/>
                    <a:gd name="connsiteY1" fmla="*/ 926275 h 1128156"/>
                    <a:gd name="connsiteX2" fmla="*/ 47501 w 878774"/>
                    <a:gd name="connsiteY2" fmla="*/ 771896 h 1128156"/>
                    <a:gd name="connsiteX3" fmla="*/ 35626 w 878774"/>
                    <a:gd name="connsiteY3" fmla="*/ 688769 h 1128156"/>
                    <a:gd name="connsiteX4" fmla="*/ 11875 w 878774"/>
                    <a:gd name="connsiteY4" fmla="*/ 344384 h 1128156"/>
                    <a:gd name="connsiteX5" fmla="*/ 0 w 878774"/>
                    <a:gd name="connsiteY5" fmla="*/ 273132 h 1128156"/>
                    <a:gd name="connsiteX6" fmla="*/ 11875 w 878774"/>
                    <a:gd name="connsiteY6" fmla="*/ 154379 h 1128156"/>
                    <a:gd name="connsiteX7" fmla="*/ 47501 w 878774"/>
                    <a:gd name="connsiteY7" fmla="*/ 106878 h 1128156"/>
                    <a:gd name="connsiteX8" fmla="*/ 83127 w 878774"/>
                    <a:gd name="connsiteY8" fmla="*/ 83127 h 1128156"/>
                    <a:gd name="connsiteX9" fmla="*/ 261257 w 878774"/>
                    <a:gd name="connsiteY9" fmla="*/ 47501 h 1128156"/>
                    <a:gd name="connsiteX10" fmla="*/ 296883 w 878774"/>
                    <a:gd name="connsiteY10" fmla="*/ 23750 h 1128156"/>
                    <a:gd name="connsiteX11" fmla="*/ 368135 w 878774"/>
                    <a:gd name="connsiteY11" fmla="*/ 0 h 1128156"/>
                    <a:gd name="connsiteX12" fmla="*/ 665018 w 878774"/>
                    <a:gd name="connsiteY12" fmla="*/ 11875 h 1128156"/>
                    <a:gd name="connsiteX13" fmla="*/ 736270 w 878774"/>
                    <a:gd name="connsiteY13" fmla="*/ 35626 h 1128156"/>
                    <a:gd name="connsiteX14" fmla="*/ 783772 w 878774"/>
                    <a:gd name="connsiteY14" fmla="*/ 106878 h 1128156"/>
                    <a:gd name="connsiteX15" fmla="*/ 819398 w 878774"/>
                    <a:gd name="connsiteY15" fmla="*/ 154379 h 1128156"/>
                    <a:gd name="connsiteX16" fmla="*/ 866899 w 878774"/>
                    <a:gd name="connsiteY16" fmla="*/ 225631 h 1128156"/>
                    <a:gd name="connsiteX17" fmla="*/ 878774 w 878774"/>
                    <a:gd name="connsiteY17" fmla="*/ 273132 h 1128156"/>
                    <a:gd name="connsiteX18" fmla="*/ 866899 w 878774"/>
                    <a:gd name="connsiteY18" fmla="*/ 332509 h 1128156"/>
                    <a:gd name="connsiteX19" fmla="*/ 831273 w 878774"/>
                    <a:gd name="connsiteY19" fmla="*/ 344384 h 1128156"/>
                    <a:gd name="connsiteX20" fmla="*/ 676894 w 878774"/>
                    <a:gd name="connsiteY20" fmla="*/ 356259 h 1128156"/>
                    <a:gd name="connsiteX21" fmla="*/ 617517 w 878774"/>
                    <a:gd name="connsiteY21" fmla="*/ 427511 h 1128156"/>
                    <a:gd name="connsiteX22" fmla="*/ 605642 w 878774"/>
                    <a:gd name="connsiteY22" fmla="*/ 783771 h 1128156"/>
                    <a:gd name="connsiteX23" fmla="*/ 581891 w 878774"/>
                    <a:gd name="connsiteY23" fmla="*/ 914400 h 1128156"/>
                    <a:gd name="connsiteX24" fmla="*/ 558140 w 878774"/>
                    <a:gd name="connsiteY24" fmla="*/ 950026 h 1128156"/>
                    <a:gd name="connsiteX25" fmla="*/ 546265 w 878774"/>
                    <a:gd name="connsiteY25" fmla="*/ 997527 h 1128156"/>
                    <a:gd name="connsiteX26" fmla="*/ 463138 w 878774"/>
                    <a:gd name="connsiteY26" fmla="*/ 1104405 h 1128156"/>
                    <a:gd name="connsiteX27" fmla="*/ 391886 w 878774"/>
                    <a:gd name="connsiteY27" fmla="*/ 1128156 h 1128156"/>
                    <a:gd name="connsiteX28" fmla="*/ 356260 w 878774"/>
                    <a:gd name="connsiteY28" fmla="*/ 1116280 h 1128156"/>
                    <a:gd name="connsiteX29" fmla="*/ 308759 w 878774"/>
                    <a:gd name="connsiteY29" fmla="*/ 1104405 h 1128156"/>
                    <a:gd name="connsiteX30" fmla="*/ 225631 w 878774"/>
                    <a:gd name="connsiteY30" fmla="*/ 1068779 h 1128156"/>
                    <a:gd name="connsiteX31" fmla="*/ 142504 w 878774"/>
                    <a:gd name="connsiteY31" fmla="*/ 1056904 h 1128156"/>
                    <a:gd name="connsiteX32" fmla="*/ 118753 w 878774"/>
                    <a:gd name="connsiteY32" fmla="*/ 985652 h 112815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878774" h="1128156">
                      <a:moveTo>
                        <a:pt x="118753" y="985652"/>
                      </a:moveTo>
                      <a:cubicBezTo>
                        <a:pt x="108857" y="963881"/>
                        <a:pt x="91413" y="947818"/>
                        <a:pt x="83127" y="926275"/>
                      </a:cubicBezTo>
                      <a:cubicBezTo>
                        <a:pt x="74975" y="905078"/>
                        <a:pt x="53108" y="805535"/>
                        <a:pt x="47501" y="771896"/>
                      </a:cubicBezTo>
                      <a:cubicBezTo>
                        <a:pt x="42899" y="744287"/>
                        <a:pt x="38411" y="716620"/>
                        <a:pt x="35626" y="688769"/>
                      </a:cubicBezTo>
                      <a:cubicBezTo>
                        <a:pt x="7728" y="409783"/>
                        <a:pt x="40687" y="661313"/>
                        <a:pt x="11875" y="344384"/>
                      </a:cubicBezTo>
                      <a:cubicBezTo>
                        <a:pt x="9695" y="320405"/>
                        <a:pt x="3958" y="296883"/>
                        <a:pt x="0" y="273132"/>
                      </a:cubicBezTo>
                      <a:cubicBezTo>
                        <a:pt x="3958" y="233548"/>
                        <a:pt x="946" y="192630"/>
                        <a:pt x="11875" y="154379"/>
                      </a:cubicBezTo>
                      <a:cubicBezTo>
                        <a:pt x="17312" y="135348"/>
                        <a:pt x="33506" y="120873"/>
                        <a:pt x="47501" y="106878"/>
                      </a:cubicBezTo>
                      <a:cubicBezTo>
                        <a:pt x="57593" y="96786"/>
                        <a:pt x="70085" y="88924"/>
                        <a:pt x="83127" y="83127"/>
                      </a:cubicBezTo>
                      <a:cubicBezTo>
                        <a:pt x="153299" y="51939"/>
                        <a:pt x="179731" y="56559"/>
                        <a:pt x="261257" y="47501"/>
                      </a:cubicBezTo>
                      <a:cubicBezTo>
                        <a:pt x="273132" y="39584"/>
                        <a:pt x="283841" y="29547"/>
                        <a:pt x="296883" y="23750"/>
                      </a:cubicBezTo>
                      <a:cubicBezTo>
                        <a:pt x="319761" y="13582"/>
                        <a:pt x="368135" y="0"/>
                        <a:pt x="368135" y="0"/>
                      </a:cubicBezTo>
                      <a:cubicBezTo>
                        <a:pt x="467096" y="3958"/>
                        <a:pt x="566438" y="2335"/>
                        <a:pt x="665018" y="11875"/>
                      </a:cubicBezTo>
                      <a:cubicBezTo>
                        <a:pt x="689937" y="14287"/>
                        <a:pt x="736270" y="35626"/>
                        <a:pt x="736270" y="35626"/>
                      </a:cubicBezTo>
                      <a:cubicBezTo>
                        <a:pt x="752104" y="59377"/>
                        <a:pt x="766645" y="84042"/>
                        <a:pt x="783772" y="106878"/>
                      </a:cubicBezTo>
                      <a:cubicBezTo>
                        <a:pt x="795647" y="122712"/>
                        <a:pt x="808048" y="138165"/>
                        <a:pt x="819398" y="154379"/>
                      </a:cubicBezTo>
                      <a:cubicBezTo>
                        <a:pt x="835767" y="177764"/>
                        <a:pt x="866899" y="225631"/>
                        <a:pt x="866899" y="225631"/>
                      </a:cubicBezTo>
                      <a:cubicBezTo>
                        <a:pt x="870857" y="241465"/>
                        <a:pt x="878774" y="256811"/>
                        <a:pt x="878774" y="273132"/>
                      </a:cubicBezTo>
                      <a:cubicBezTo>
                        <a:pt x="878774" y="293316"/>
                        <a:pt x="878095" y="315715"/>
                        <a:pt x="866899" y="332509"/>
                      </a:cubicBezTo>
                      <a:cubicBezTo>
                        <a:pt x="859955" y="342924"/>
                        <a:pt x="843694" y="342831"/>
                        <a:pt x="831273" y="344384"/>
                      </a:cubicBezTo>
                      <a:cubicBezTo>
                        <a:pt x="780060" y="350785"/>
                        <a:pt x="728354" y="352301"/>
                        <a:pt x="676894" y="356259"/>
                      </a:cubicBezTo>
                      <a:cubicBezTo>
                        <a:pt x="628612" y="380400"/>
                        <a:pt x="620947" y="369205"/>
                        <a:pt x="617517" y="427511"/>
                      </a:cubicBezTo>
                      <a:cubicBezTo>
                        <a:pt x="610540" y="546125"/>
                        <a:pt x="611887" y="665116"/>
                        <a:pt x="605642" y="783771"/>
                      </a:cubicBezTo>
                      <a:cubicBezTo>
                        <a:pt x="604197" y="811217"/>
                        <a:pt x="599157" y="879867"/>
                        <a:pt x="581891" y="914400"/>
                      </a:cubicBezTo>
                      <a:cubicBezTo>
                        <a:pt x="575508" y="927166"/>
                        <a:pt x="566057" y="938151"/>
                        <a:pt x="558140" y="950026"/>
                      </a:cubicBezTo>
                      <a:cubicBezTo>
                        <a:pt x="554182" y="965860"/>
                        <a:pt x="550749" y="981834"/>
                        <a:pt x="546265" y="997527"/>
                      </a:cubicBezTo>
                      <a:cubicBezTo>
                        <a:pt x="533605" y="1041837"/>
                        <a:pt x="516847" y="1086502"/>
                        <a:pt x="463138" y="1104405"/>
                      </a:cubicBezTo>
                      <a:lnTo>
                        <a:pt x="391886" y="1128156"/>
                      </a:lnTo>
                      <a:cubicBezTo>
                        <a:pt x="380011" y="1124197"/>
                        <a:pt x="368296" y="1119719"/>
                        <a:pt x="356260" y="1116280"/>
                      </a:cubicBezTo>
                      <a:cubicBezTo>
                        <a:pt x="340567" y="1111796"/>
                        <a:pt x="324041" y="1110136"/>
                        <a:pt x="308759" y="1104405"/>
                      </a:cubicBezTo>
                      <a:cubicBezTo>
                        <a:pt x="264615" y="1087851"/>
                        <a:pt x="267760" y="1077205"/>
                        <a:pt x="225631" y="1068779"/>
                      </a:cubicBezTo>
                      <a:cubicBezTo>
                        <a:pt x="198184" y="1063290"/>
                        <a:pt x="170213" y="1060862"/>
                        <a:pt x="142504" y="1056904"/>
                      </a:cubicBezTo>
                      <a:cubicBezTo>
                        <a:pt x="129377" y="1017522"/>
                        <a:pt x="128649" y="1007423"/>
                        <a:pt x="118753" y="985652"/>
                      </a:cubicBezTo>
                      <a:close/>
                    </a:path>
                  </a:pathLst>
                </a:custGeom>
                <a:solidFill>
                  <a:srgbClr val="99CC00"/>
                </a:solidFill>
                <a:ln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1" name="Freeform 10"/>
                <p:cNvSpPr/>
                <p:nvPr/>
              </p:nvSpPr>
              <p:spPr>
                <a:xfrm rot="451842">
                  <a:off x="7522550" y="1867482"/>
                  <a:ext cx="1553087" cy="481754"/>
                </a:xfrm>
                <a:custGeom>
                  <a:avLst/>
                  <a:gdLst>
                    <a:gd name="connsiteX0" fmla="*/ 1244329 w 1553087"/>
                    <a:gd name="connsiteY0" fmla="*/ 285008 h 327246"/>
                    <a:gd name="connsiteX1" fmla="*/ 1078074 w 1553087"/>
                    <a:gd name="connsiteY1" fmla="*/ 213756 h 327246"/>
                    <a:gd name="connsiteX2" fmla="*/ 971196 w 1553087"/>
                    <a:gd name="connsiteY2" fmla="*/ 166255 h 327246"/>
                    <a:gd name="connsiteX3" fmla="*/ 638687 w 1553087"/>
                    <a:gd name="connsiteY3" fmla="*/ 178130 h 327246"/>
                    <a:gd name="connsiteX4" fmla="*/ 389305 w 1553087"/>
                    <a:gd name="connsiteY4" fmla="*/ 201881 h 327246"/>
                    <a:gd name="connsiteX5" fmla="*/ 318054 w 1553087"/>
                    <a:gd name="connsiteY5" fmla="*/ 225631 h 327246"/>
                    <a:gd name="connsiteX6" fmla="*/ 9295 w 1553087"/>
                    <a:gd name="connsiteY6" fmla="*/ 201881 h 327246"/>
                    <a:gd name="connsiteX7" fmla="*/ 21170 w 1553087"/>
                    <a:gd name="connsiteY7" fmla="*/ 142504 h 327246"/>
                    <a:gd name="connsiteX8" fmla="*/ 116173 w 1553087"/>
                    <a:gd name="connsiteY8" fmla="*/ 130629 h 327246"/>
                    <a:gd name="connsiteX9" fmla="*/ 294303 w 1553087"/>
                    <a:gd name="connsiteY9" fmla="*/ 118753 h 327246"/>
                    <a:gd name="connsiteX10" fmla="*/ 329929 w 1553087"/>
                    <a:gd name="connsiteY10" fmla="*/ 106878 h 327246"/>
                    <a:gd name="connsiteX11" fmla="*/ 519934 w 1553087"/>
                    <a:gd name="connsiteY11" fmla="*/ 71252 h 327246"/>
                    <a:gd name="connsiteX12" fmla="*/ 614937 w 1553087"/>
                    <a:gd name="connsiteY12" fmla="*/ 47501 h 327246"/>
                    <a:gd name="connsiteX13" fmla="*/ 650563 w 1553087"/>
                    <a:gd name="connsiteY13" fmla="*/ 35626 h 327246"/>
                    <a:gd name="connsiteX14" fmla="*/ 816817 w 1553087"/>
                    <a:gd name="connsiteY14" fmla="*/ 0 h 327246"/>
                    <a:gd name="connsiteX15" fmla="*/ 1327456 w 1553087"/>
                    <a:gd name="connsiteY15" fmla="*/ 11875 h 327246"/>
                    <a:gd name="connsiteX16" fmla="*/ 1410583 w 1553087"/>
                    <a:gd name="connsiteY16" fmla="*/ 83127 h 327246"/>
                    <a:gd name="connsiteX17" fmla="*/ 1481835 w 1553087"/>
                    <a:gd name="connsiteY17" fmla="*/ 142504 h 327246"/>
                    <a:gd name="connsiteX18" fmla="*/ 1541212 w 1553087"/>
                    <a:gd name="connsiteY18" fmla="*/ 213756 h 327246"/>
                    <a:gd name="connsiteX19" fmla="*/ 1553087 w 1553087"/>
                    <a:gd name="connsiteY19" fmla="*/ 249382 h 327246"/>
                    <a:gd name="connsiteX20" fmla="*/ 1232454 w 1553087"/>
                    <a:gd name="connsiteY20" fmla="*/ 285008 h 327246"/>
                    <a:gd name="connsiteX21" fmla="*/ 1244329 w 1553087"/>
                    <a:gd name="connsiteY21" fmla="*/ 285008 h 32724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</a:cxnLst>
                  <a:rect l="l" t="t" r="r" b="b"/>
                  <a:pathLst>
                    <a:path w="1553087" h="327246">
                      <a:moveTo>
                        <a:pt x="1244329" y="285008"/>
                      </a:moveTo>
                      <a:cubicBezTo>
                        <a:pt x="1108776" y="203677"/>
                        <a:pt x="1278394" y="299608"/>
                        <a:pt x="1078074" y="213756"/>
                      </a:cubicBezTo>
                      <a:cubicBezTo>
                        <a:pt x="934269" y="152125"/>
                        <a:pt x="1090895" y="196179"/>
                        <a:pt x="971196" y="166255"/>
                      </a:cubicBezTo>
                      <a:lnTo>
                        <a:pt x="638687" y="178130"/>
                      </a:lnTo>
                      <a:cubicBezTo>
                        <a:pt x="588066" y="180484"/>
                        <a:pt x="457942" y="184722"/>
                        <a:pt x="389305" y="201881"/>
                      </a:cubicBezTo>
                      <a:cubicBezTo>
                        <a:pt x="365017" y="207953"/>
                        <a:pt x="341804" y="217714"/>
                        <a:pt x="318054" y="225631"/>
                      </a:cubicBezTo>
                      <a:cubicBezTo>
                        <a:pt x="215134" y="217714"/>
                        <a:pt x="108696" y="229713"/>
                        <a:pt x="9295" y="201881"/>
                      </a:cubicBezTo>
                      <a:cubicBezTo>
                        <a:pt x="-10142" y="196439"/>
                        <a:pt x="4376" y="153700"/>
                        <a:pt x="21170" y="142504"/>
                      </a:cubicBezTo>
                      <a:cubicBezTo>
                        <a:pt x="47724" y="124801"/>
                        <a:pt x="84379" y="133394"/>
                        <a:pt x="116173" y="130629"/>
                      </a:cubicBezTo>
                      <a:cubicBezTo>
                        <a:pt x="175458" y="125474"/>
                        <a:pt x="234926" y="122712"/>
                        <a:pt x="294303" y="118753"/>
                      </a:cubicBezTo>
                      <a:cubicBezTo>
                        <a:pt x="306178" y="114795"/>
                        <a:pt x="317680" y="109457"/>
                        <a:pt x="329929" y="106878"/>
                      </a:cubicBezTo>
                      <a:cubicBezTo>
                        <a:pt x="392985" y="93603"/>
                        <a:pt x="458802" y="91629"/>
                        <a:pt x="519934" y="71252"/>
                      </a:cubicBezTo>
                      <a:cubicBezTo>
                        <a:pt x="601370" y="44107"/>
                        <a:pt x="500295" y="76162"/>
                        <a:pt x="614937" y="47501"/>
                      </a:cubicBezTo>
                      <a:cubicBezTo>
                        <a:pt x="627081" y="44465"/>
                        <a:pt x="638486" y="38920"/>
                        <a:pt x="650563" y="35626"/>
                      </a:cubicBezTo>
                      <a:cubicBezTo>
                        <a:pt x="743567" y="10261"/>
                        <a:pt x="732072" y="14124"/>
                        <a:pt x="816817" y="0"/>
                      </a:cubicBezTo>
                      <a:cubicBezTo>
                        <a:pt x="987030" y="3958"/>
                        <a:pt x="1157785" y="-2264"/>
                        <a:pt x="1327456" y="11875"/>
                      </a:cubicBezTo>
                      <a:cubicBezTo>
                        <a:pt x="1390953" y="17166"/>
                        <a:pt x="1379050" y="51593"/>
                        <a:pt x="1410583" y="83127"/>
                      </a:cubicBezTo>
                      <a:cubicBezTo>
                        <a:pt x="1504004" y="176549"/>
                        <a:pt x="1384553" y="25766"/>
                        <a:pt x="1481835" y="142504"/>
                      </a:cubicBezTo>
                      <a:cubicBezTo>
                        <a:pt x="1564501" y="241703"/>
                        <a:pt x="1437130" y="109674"/>
                        <a:pt x="1541212" y="213756"/>
                      </a:cubicBezTo>
                      <a:cubicBezTo>
                        <a:pt x="1545170" y="225631"/>
                        <a:pt x="1553087" y="236864"/>
                        <a:pt x="1553087" y="249382"/>
                      </a:cubicBezTo>
                      <a:cubicBezTo>
                        <a:pt x="1553087" y="398221"/>
                        <a:pt x="1324945" y="288565"/>
                        <a:pt x="1232454" y="285008"/>
                      </a:cubicBezTo>
                      <a:lnTo>
                        <a:pt x="1244329" y="28500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solidFill>
                    <a:srgbClr val="0033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</p:grpSp>
          <p:sp>
            <p:nvSpPr>
              <p:cNvPr id="7" name="Freeform 6"/>
              <p:cNvSpPr/>
              <p:nvPr/>
            </p:nvSpPr>
            <p:spPr>
              <a:xfrm>
                <a:off x="7824390" y="3184131"/>
                <a:ext cx="173018" cy="242992"/>
              </a:xfrm>
              <a:custGeom>
                <a:avLst/>
                <a:gdLst>
                  <a:gd name="connsiteX0" fmla="*/ 6763 w 173018"/>
                  <a:gd name="connsiteY0" fmla="*/ 237507 h 242992"/>
                  <a:gd name="connsiteX1" fmla="*/ 30514 w 173018"/>
                  <a:gd name="connsiteY1" fmla="*/ 83128 h 242992"/>
                  <a:gd name="connsiteX2" fmla="*/ 78015 w 173018"/>
                  <a:gd name="connsiteY2" fmla="*/ 11876 h 242992"/>
                  <a:gd name="connsiteX3" fmla="*/ 113641 w 173018"/>
                  <a:gd name="connsiteY3" fmla="*/ 0 h 242992"/>
                  <a:gd name="connsiteX4" fmla="*/ 149267 w 173018"/>
                  <a:gd name="connsiteY4" fmla="*/ 11876 h 242992"/>
                  <a:gd name="connsiteX5" fmla="*/ 161142 w 173018"/>
                  <a:gd name="connsiteY5" fmla="*/ 130629 h 242992"/>
                  <a:gd name="connsiteX6" fmla="*/ 173018 w 173018"/>
                  <a:gd name="connsiteY6" fmla="*/ 166255 h 242992"/>
                  <a:gd name="connsiteX7" fmla="*/ 137392 w 173018"/>
                  <a:gd name="connsiteY7" fmla="*/ 201881 h 242992"/>
                  <a:gd name="connsiteX8" fmla="*/ 6763 w 173018"/>
                  <a:gd name="connsiteY8" fmla="*/ 237507 h 2429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73018" h="242992">
                    <a:moveTo>
                      <a:pt x="6763" y="237507"/>
                    </a:moveTo>
                    <a:cubicBezTo>
                      <a:pt x="-11050" y="217715"/>
                      <a:pt x="9638" y="120704"/>
                      <a:pt x="30514" y="83128"/>
                    </a:cubicBezTo>
                    <a:cubicBezTo>
                      <a:pt x="44376" y="58175"/>
                      <a:pt x="50935" y="20903"/>
                      <a:pt x="78015" y="11876"/>
                    </a:cubicBezTo>
                    <a:lnTo>
                      <a:pt x="113641" y="0"/>
                    </a:lnTo>
                    <a:cubicBezTo>
                      <a:pt x="125516" y="3959"/>
                      <a:pt x="144989" y="112"/>
                      <a:pt x="149267" y="11876"/>
                    </a:cubicBezTo>
                    <a:cubicBezTo>
                      <a:pt x="162862" y="49263"/>
                      <a:pt x="155093" y="91310"/>
                      <a:pt x="161142" y="130629"/>
                    </a:cubicBezTo>
                    <a:cubicBezTo>
                      <a:pt x="163045" y="143001"/>
                      <a:pt x="169059" y="154380"/>
                      <a:pt x="173018" y="166255"/>
                    </a:cubicBezTo>
                    <a:cubicBezTo>
                      <a:pt x="161143" y="178130"/>
                      <a:pt x="152413" y="194370"/>
                      <a:pt x="137392" y="201881"/>
                    </a:cubicBezTo>
                    <a:cubicBezTo>
                      <a:pt x="104326" y="218414"/>
                      <a:pt x="24576" y="257299"/>
                      <a:pt x="6763" y="237507"/>
                    </a:cubicBezTo>
                    <a:close/>
                  </a:path>
                </a:pathLst>
              </a:custGeom>
              <a:solidFill>
                <a:srgbClr val="99CC00"/>
              </a:solidFill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sp>
          <p:nvSpPr>
            <p:cNvPr id="8" name="Freeform 7"/>
            <p:cNvSpPr/>
            <p:nvPr/>
          </p:nvSpPr>
          <p:spPr>
            <a:xfrm>
              <a:off x="8884702" y="2671948"/>
              <a:ext cx="4069298" cy="5913912"/>
            </a:xfrm>
            <a:custGeom>
              <a:avLst/>
              <a:gdLst>
                <a:gd name="connsiteX0" fmla="*/ 643103 w 4069298"/>
                <a:gd name="connsiteY0" fmla="*/ 4476997 h 5913912"/>
                <a:gd name="connsiteX1" fmla="*/ 833108 w 4069298"/>
                <a:gd name="connsiteY1" fmla="*/ 4346369 h 5913912"/>
                <a:gd name="connsiteX2" fmla="*/ 987487 w 4069298"/>
                <a:gd name="connsiteY2" fmla="*/ 4132613 h 5913912"/>
                <a:gd name="connsiteX3" fmla="*/ 999362 w 4069298"/>
                <a:gd name="connsiteY3" fmla="*/ 4085112 h 5913912"/>
                <a:gd name="connsiteX4" fmla="*/ 1023113 w 4069298"/>
                <a:gd name="connsiteY4" fmla="*/ 4001984 h 5913912"/>
                <a:gd name="connsiteX5" fmla="*/ 1011238 w 4069298"/>
                <a:gd name="connsiteY5" fmla="*/ 3218213 h 5913912"/>
                <a:gd name="connsiteX6" fmla="*/ 987487 w 4069298"/>
                <a:gd name="connsiteY6" fmla="*/ 3182587 h 5913912"/>
                <a:gd name="connsiteX7" fmla="*/ 928110 w 4069298"/>
                <a:gd name="connsiteY7" fmla="*/ 3087584 h 5913912"/>
                <a:gd name="connsiteX8" fmla="*/ 868734 w 4069298"/>
                <a:gd name="connsiteY8" fmla="*/ 3016333 h 5913912"/>
                <a:gd name="connsiteX9" fmla="*/ 809357 w 4069298"/>
                <a:gd name="connsiteY9" fmla="*/ 2956956 h 5913912"/>
                <a:gd name="connsiteX10" fmla="*/ 785607 w 4069298"/>
                <a:gd name="connsiteY10" fmla="*/ 2921330 h 5913912"/>
                <a:gd name="connsiteX11" fmla="*/ 749981 w 4069298"/>
                <a:gd name="connsiteY11" fmla="*/ 2909455 h 5913912"/>
                <a:gd name="connsiteX12" fmla="*/ 666853 w 4069298"/>
                <a:gd name="connsiteY12" fmla="*/ 2814452 h 5913912"/>
                <a:gd name="connsiteX13" fmla="*/ 619352 w 4069298"/>
                <a:gd name="connsiteY13" fmla="*/ 2743200 h 5913912"/>
                <a:gd name="connsiteX14" fmla="*/ 595601 w 4069298"/>
                <a:gd name="connsiteY14" fmla="*/ 2707574 h 5913912"/>
                <a:gd name="connsiteX15" fmla="*/ 583726 w 4069298"/>
                <a:gd name="connsiteY15" fmla="*/ 2671948 h 5913912"/>
                <a:gd name="connsiteX16" fmla="*/ 548100 w 4069298"/>
                <a:gd name="connsiteY16" fmla="*/ 2600696 h 5913912"/>
                <a:gd name="connsiteX17" fmla="*/ 559975 w 4069298"/>
                <a:gd name="connsiteY17" fmla="*/ 2291938 h 5913912"/>
                <a:gd name="connsiteX18" fmla="*/ 583726 w 4069298"/>
                <a:gd name="connsiteY18" fmla="*/ 2220686 h 5913912"/>
                <a:gd name="connsiteX19" fmla="*/ 595601 w 4069298"/>
                <a:gd name="connsiteY19" fmla="*/ 2173184 h 5913912"/>
                <a:gd name="connsiteX20" fmla="*/ 631227 w 4069298"/>
                <a:gd name="connsiteY20" fmla="*/ 2137558 h 5913912"/>
                <a:gd name="connsiteX21" fmla="*/ 690604 w 4069298"/>
                <a:gd name="connsiteY21" fmla="*/ 2090057 h 5913912"/>
                <a:gd name="connsiteX22" fmla="*/ 749981 w 4069298"/>
                <a:gd name="connsiteY22" fmla="*/ 2042556 h 5913912"/>
                <a:gd name="connsiteX23" fmla="*/ 821233 w 4069298"/>
                <a:gd name="connsiteY23" fmla="*/ 1995055 h 5913912"/>
                <a:gd name="connsiteX24" fmla="*/ 928110 w 4069298"/>
                <a:gd name="connsiteY24" fmla="*/ 1959429 h 5913912"/>
                <a:gd name="connsiteX25" fmla="*/ 1011238 w 4069298"/>
                <a:gd name="connsiteY25" fmla="*/ 1935678 h 5913912"/>
                <a:gd name="connsiteX26" fmla="*/ 1189368 w 4069298"/>
                <a:gd name="connsiteY26" fmla="*/ 1923803 h 5913912"/>
                <a:gd name="connsiteX27" fmla="*/ 1450625 w 4069298"/>
                <a:gd name="connsiteY27" fmla="*/ 1935678 h 5913912"/>
                <a:gd name="connsiteX28" fmla="*/ 1593129 w 4069298"/>
                <a:gd name="connsiteY28" fmla="*/ 2006930 h 5913912"/>
                <a:gd name="connsiteX29" fmla="*/ 1664381 w 4069298"/>
                <a:gd name="connsiteY29" fmla="*/ 2030681 h 5913912"/>
                <a:gd name="connsiteX30" fmla="*/ 1735633 w 4069298"/>
                <a:gd name="connsiteY30" fmla="*/ 2066307 h 5913912"/>
                <a:gd name="connsiteX31" fmla="*/ 1795009 w 4069298"/>
                <a:gd name="connsiteY31" fmla="*/ 2125683 h 5913912"/>
                <a:gd name="connsiteX32" fmla="*/ 1842510 w 4069298"/>
                <a:gd name="connsiteY32" fmla="*/ 2196935 h 5913912"/>
                <a:gd name="connsiteX33" fmla="*/ 1913762 w 4069298"/>
                <a:gd name="connsiteY33" fmla="*/ 2244436 h 5913912"/>
                <a:gd name="connsiteX34" fmla="*/ 1985014 w 4069298"/>
                <a:gd name="connsiteY34" fmla="*/ 2303813 h 5913912"/>
                <a:gd name="connsiteX35" fmla="*/ 2056266 w 4069298"/>
                <a:gd name="connsiteY35" fmla="*/ 2327564 h 5913912"/>
                <a:gd name="connsiteX36" fmla="*/ 2222521 w 4069298"/>
                <a:gd name="connsiteY36" fmla="*/ 2363190 h 5913912"/>
                <a:gd name="connsiteX37" fmla="*/ 2305648 w 4069298"/>
                <a:gd name="connsiteY37" fmla="*/ 2351314 h 5913912"/>
                <a:gd name="connsiteX38" fmla="*/ 2341274 w 4069298"/>
                <a:gd name="connsiteY38" fmla="*/ 2339439 h 5913912"/>
                <a:gd name="connsiteX39" fmla="*/ 2365025 w 4069298"/>
                <a:gd name="connsiteY39" fmla="*/ 2303813 h 5913912"/>
                <a:gd name="connsiteX40" fmla="*/ 2365025 w 4069298"/>
                <a:gd name="connsiteY40" fmla="*/ 1959429 h 5913912"/>
                <a:gd name="connsiteX41" fmla="*/ 2353149 w 4069298"/>
                <a:gd name="connsiteY41" fmla="*/ 1911927 h 5913912"/>
                <a:gd name="connsiteX42" fmla="*/ 2246272 w 4069298"/>
                <a:gd name="connsiteY42" fmla="*/ 1864426 h 5913912"/>
                <a:gd name="connsiteX43" fmla="*/ 2198770 w 4069298"/>
                <a:gd name="connsiteY43" fmla="*/ 1852551 h 5913912"/>
                <a:gd name="connsiteX44" fmla="*/ 2127518 w 4069298"/>
                <a:gd name="connsiteY44" fmla="*/ 1828800 h 5913912"/>
                <a:gd name="connsiteX45" fmla="*/ 2091892 w 4069298"/>
                <a:gd name="connsiteY45" fmla="*/ 1816925 h 5913912"/>
                <a:gd name="connsiteX46" fmla="*/ 2056266 w 4069298"/>
                <a:gd name="connsiteY46" fmla="*/ 1805049 h 5913912"/>
                <a:gd name="connsiteX47" fmla="*/ 2008765 w 4069298"/>
                <a:gd name="connsiteY47" fmla="*/ 1793174 h 5913912"/>
                <a:gd name="connsiteX48" fmla="*/ 1866261 w 4069298"/>
                <a:gd name="connsiteY48" fmla="*/ 1721922 h 5913912"/>
                <a:gd name="connsiteX49" fmla="*/ 1830635 w 4069298"/>
                <a:gd name="connsiteY49" fmla="*/ 1710047 h 5913912"/>
                <a:gd name="connsiteX50" fmla="*/ 1759383 w 4069298"/>
                <a:gd name="connsiteY50" fmla="*/ 1650670 h 5913912"/>
                <a:gd name="connsiteX51" fmla="*/ 1723757 w 4069298"/>
                <a:gd name="connsiteY51" fmla="*/ 1638795 h 5913912"/>
                <a:gd name="connsiteX52" fmla="*/ 1652505 w 4069298"/>
                <a:gd name="connsiteY52" fmla="*/ 1591294 h 5913912"/>
                <a:gd name="connsiteX53" fmla="*/ 1593129 w 4069298"/>
                <a:gd name="connsiteY53" fmla="*/ 1520042 h 5913912"/>
                <a:gd name="connsiteX54" fmla="*/ 1521877 w 4069298"/>
                <a:gd name="connsiteY54" fmla="*/ 1460665 h 5913912"/>
                <a:gd name="connsiteX55" fmla="*/ 1510001 w 4069298"/>
                <a:gd name="connsiteY55" fmla="*/ 1425039 h 5913912"/>
                <a:gd name="connsiteX56" fmla="*/ 1450625 w 4069298"/>
                <a:gd name="connsiteY56" fmla="*/ 1353787 h 5913912"/>
                <a:gd name="connsiteX57" fmla="*/ 1414999 w 4069298"/>
                <a:gd name="connsiteY57" fmla="*/ 1282535 h 5913912"/>
                <a:gd name="connsiteX58" fmla="*/ 1403123 w 4069298"/>
                <a:gd name="connsiteY58" fmla="*/ 1246909 h 5913912"/>
                <a:gd name="connsiteX59" fmla="*/ 1379373 w 4069298"/>
                <a:gd name="connsiteY59" fmla="*/ 1199408 h 5913912"/>
                <a:gd name="connsiteX60" fmla="*/ 1343747 w 4069298"/>
                <a:gd name="connsiteY60" fmla="*/ 1092530 h 5913912"/>
                <a:gd name="connsiteX61" fmla="*/ 1308121 w 4069298"/>
                <a:gd name="connsiteY61" fmla="*/ 985652 h 5913912"/>
                <a:gd name="connsiteX62" fmla="*/ 1296246 w 4069298"/>
                <a:gd name="connsiteY62" fmla="*/ 950026 h 5913912"/>
                <a:gd name="connsiteX63" fmla="*/ 1284370 w 4069298"/>
                <a:gd name="connsiteY63" fmla="*/ 890649 h 5913912"/>
                <a:gd name="connsiteX64" fmla="*/ 1331872 w 4069298"/>
                <a:gd name="connsiteY64" fmla="*/ 641268 h 5913912"/>
                <a:gd name="connsiteX65" fmla="*/ 1426874 w 4069298"/>
                <a:gd name="connsiteY65" fmla="*/ 629392 h 5913912"/>
                <a:gd name="connsiteX66" fmla="*/ 1510001 w 4069298"/>
                <a:gd name="connsiteY66" fmla="*/ 605642 h 5913912"/>
                <a:gd name="connsiteX67" fmla="*/ 1545627 w 4069298"/>
                <a:gd name="connsiteY67" fmla="*/ 593766 h 5913912"/>
                <a:gd name="connsiteX68" fmla="*/ 1616879 w 4069298"/>
                <a:gd name="connsiteY68" fmla="*/ 486888 h 5913912"/>
                <a:gd name="connsiteX69" fmla="*/ 1640630 w 4069298"/>
                <a:gd name="connsiteY69" fmla="*/ 451262 h 5913912"/>
                <a:gd name="connsiteX70" fmla="*/ 1664381 w 4069298"/>
                <a:gd name="connsiteY70" fmla="*/ 415636 h 5913912"/>
                <a:gd name="connsiteX71" fmla="*/ 1688131 w 4069298"/>
                <a:gd name="connsiteY71" fmla="*/ 344384 h 5913912"/>
                <a:gd name="connsiteX72" fmla="*/ 1735633 w 4069298"/>
                <a:gd name="connsiteY72" fmla="*/ 273133 h 5913912"/>
                <a:gd name="connsiteX73" fmla="*/ 1747508 w 4069298"/>
                <a:gd name="connsiteY73" fmla="*/ 237507 h 5913912"/>
                <a:gd name="connsiteX74" fmla="*/ 1771259 w 4069298"/>
                <a:gd name="connsiteY74" fmla="*/ 201881 h 5913912"/>
                <a:gd name="connsiteX75" fmla="*/ 1783134 w 4069298"/>
                <a:gd name="connsiteY75" fmla="*/ 47501 h 5913912"/>
                <a:gd name="connsiteX76" fmla="*/ 1795009 w 4069298"/>
                <a:gd name="connsiteY76" fmla="*/ 11875 h 5913912"/>
                <a:gd name="connsiteX77" fmla="*/ 1854386 w 4069298"/>
                <a:gd name="connsiteY77" fmla="*/ 0 h 5913912"/>
                <a:gd name="connsiteX78" fmla="*/ 1973139 w 4069298"/>
                <a:gd name="connsiteY78" fmla="*/ 11875 h 5913912"/>
                <a:gd name="connsiteX79" fmla="*/ 2068142 w 4069298"/>
                <a:gd name="connsiteY79" fmla="*/ 118753 h 5913912"/>
                <a:gd name="connsiteX80" fmla="*/ 2115643 w 4069298"/>
                <a:gd name="connsiteY80" fmla="*/ 166255 h 5913912"/>
                <a:gd name="connsiteX81" fmla="*/ 2139394 w 4069298"/>
                <a:gd name="connsiteY81" fmla="*/ 201881 h 5913912"/>
                <a:gd name="connsiteX82" fmla="*/ 2175020 w 4069298"/>
                <a:gd name="connsiteY82" fmla="*/ 225631 h 5913912"/>
                <a:gd name="connsiteX83" fmla="*/ 2210646 w 4069298"/>
                <a:gd name="connsiteY83" fmla="*/ 261257 h 5913912"/>
                <a:gd name="connsiteX84" fmla="*/ 2281897 w 4069298"/>
                <a:gd name="connsiteY84" fmla="*/ 308758 h 5913912"/>
                <a:gd name="connsiteX85" fmla="*/ 2317523 w 4069298"/>
                <a:gd name="connsiteY85" fmla="*/ 332509 h 5913912"/>
                <a:gd name="connsiteX86" fmla="*/ 2353149 w 4069298"/>
                <a:gd name="connsiteY86" fmla="*/ 356260 h 5913912"/>
                <a:gd name="connsiteX87" fmla="*/ 2424401 w 4069298"/>
                <a:gd name="connsiteY87" fmla="*/ 380010 h 5913912"/>
                <a:gd name="connsiteX88" fmla="*/ 2460027 w 4069298"/>
                <a:gd name="connsiteY88" fmla="*/ 391886 h 5913912"/>
                <a:gd name="connsiteX89" fmla="*/ 2507529 w 4069298"/>
                <a:gd name="connsiteY89" fmla="*/ 403761 h 5913912"/>
                <a:gd name="connsiteX90" fmla="*/ 2590656 w 4069298"/>
                <a:gd name="connsiteY90" fmla="*/ 427512 h 5913912"/>
                <a:gd name="connsiteX91" fmla="*/ 2697534 w 4069298"/>
                <a:gd name="connsiteY91" fmla="*/ 510639 h 5913912"/>
                <a:gd name="connsiteX92" fmla="*/ 2745035 w 4069298"/>
                <a:gd name="connsiteY92" fmla="*/ 546265 h 5913912"/>
                <a:gd name="connsiteX93" fmla="*/ 2816287 w 4069298"/>
                <a:gd name="connsiteY93" fmla="*/ 605642 h 5913912"/>
                <a:gd name="connsiteX94" fmla="*/ 2875664 w 4069298"/>
                <a:gd name="connsiteY94" fmla="*/ 653143 h 5913912"/>
                <a:gd name="connsiteX95" fmla="*/ 2935040 w 4069298"/>
                <a:gd name="connsiteY95" fmla="*/ 724395 h 5913912"/>
                <a:gd name="connsiteX96" fmla="*/ 2970666 w 4069298"/>
                <a:gd name="connsiteY96" fmla="*/ 748146 h 5913912"/>
                <a:gd name="connsiteX97" fmla="*/ 3030043 w 4069298"/>
                <a:gd name="connsiteY97" fmla="*/ 819397 h 5913912"/>
                <a:gd name="connsiteX98" fmla="*/ 3053794 w 4069298"/>
                <a:gd name="connsiteY98" fmla="*/ 855023 h 5913912"/>
                <a:gd name="connsiteX99" fmla="*/ 3089420 w 4069298"/>
                <a:gd name="connsiteY99" fmla="*/ 866899 h 5913912"/>
                <a:gd name="connsiteX100" fmla="*/ 3113170 w 4069298"/>
                <a:gd name="connsiteY100" fmla="*/ 902525 h 5913912"/>
                <a:gd name="connsiteX101" fmla="*/ 3148796 w 4069298"/>
                <a:gd name="connsiteY101" fmla="*/ 926275 h 5913912"/>
                <a:gd name="connsiteX102" fmla="*/ 3231923 w 4069298"/>
                <a:gd name="connsiteY102" fmla="*/ 1056904 h 5913912"/>
                <a:gd name="connsiteX103" fmla="*/ 3267549 w 4069298"/>
                <a:gd name="connsiteY103" fmla="*/ 1128156 h 5913912"/>
                <a:gd name="connsiteX104" fmla="*/ 3279425 w 4069298"/>
                <a:gd name="connsiteY104" fmla="*/ 1163782 h 5913912"/>
                <a:gd name="connsiteX105" fmla="*/ 3303175 w 4069298"/>
                <a:gd name="connsiteY105" fmla="*/ 1199408 h 5913912"/>
                <a:gd name="connsiteX106" fmla="*/ 3338801 w 4069298"/>
                <a:gd name="connsiteY106" fmla="*/ 1306286 h 5913912"/>
                <a:gd name="connsiteX107" fmla="*/ 3362552 w 4069298"/>
                <a:gd name="connsiteY107" fmla="*/ 1377538 h 5913912"/>
                <a:gd name="connsiteX108" fmla="*/ 3374427 w 4069298"/>
                <a:gd name="connsiteY108" fmla="*/ 1413164 h 5913912"/>
                <a:gd name="connsiteX109" fmla="*/ 3410053 w 4069298"/>
                <a:gd name="connsiteY109" fmla="*/ 1496291 h 5913912"/>
                <a:gd name="connsiteX110" fmla="*/ 3421929 w 4069298"/>
                <a:gd name="connsiteY110" fmla="*/ 1567543 h 5913912"/>
                <a:gd name="connsiteX111" fmla="*/ 3457555 w 4069298"/>
                <a:gd name="connsiteY111" fmla="*/ 1615044 h 5913912"/>
                <a:gd name="connsiteX112" fmla="*/ 3481305 w 4069298"/>
                <a:gd name="connsiteY112" fmla="*/ 1650670 h 5913912"/>
                <a:gd name="connsiteX113" fmla="*/ 3528807 w 4069298"/>
                <a:gd name="connsiteY113" fmla="*/ 1757548 h 5913912"/>
                <a:gd name="connsiteX114" fmla="*/ 3564433 w 4069298"/>
                <a:gd name="connsiteY114" fmla="*/ 1864426 h 5913912"/>
                <a:gd name="connsiteX115" fmla="*/ 3576308 w 4069298"/>
                <a:gd name="connsiteY115" fmla="*/ 1900052 h 5913912"/>
                <a:gd name="connsiteX116" fmla="*/ 3623809 w 4069298"/>
                <a:gd name="connsiteY116" fmla="*/ 1971304 h 5913912"/>
                <a:gd name="connsiteX117" fmla="*/ 3635685 w 4069298"/>
                <a:gd name="connsiteY117" fmla="*/ 2006930 h 5913912"/>
                <a:gd name="connsiteX118" fmla="*/ 3659435 w 4069298"/>
                <a:gd name="connsiteY118" fmla="*/ 2090057 h 5913912"/>
                <a:gd name="connsiteX119" fmla="*/ 3683186 w 4069298"/>
                <a:gd name="connsiteY119" fmla="*/ 2125683 h 5913912"/>
                <a:gd name="connsiteX120" fmla="*/ 3730687 w 4069298"/>
                <a:gd name="connsiteY120" fmla="*/ 2208810 h 5913912"/>
                <a:gd name="connsiteX121" fmla="*/ 3754438 w 4069298"/>
                <a:gd name="connsiteY121" fmla="*/ 2280062 h 5913912"/>
                <a:gd name="connsiteX122" fmla="*/ 3766313 w 4069298"/>
                <a:gd name="connsiteY122" fmla="*/ 2315688 h 5913912"/>
                <a:gd name="connsiteX123" fmla="*/ 3813814 w 4069298"/>
                <a:gd name="connsiteY123" fmla="*/ 2386940 h 5913912"/>
                <a:gd name="connsiteX124" fmla="*/ 3837565 w 4069298"/>
                <a:gd name="connsiteY124" fmla="*/ 2422566 h 5913912"/>
                <a:gd name="connsiteX125" fmla="*/ 3873191 w 4069298"/>
                <a:gd name="connsiteY125" fmla="*/ 2458192 h 5913912"/>
                <a:gd name="connsiteX126" fmla="*/ 3920692 w 4069298"/>
                <a:gd name="connsiteY126" fmla="*/ 2517569 h 5913912"/>
                <a:gd name="connsiteX127" fmla="*/ 3968194 w 4069298"/>
                <a:gd name="connsiteY127" fmla="*/ 2588821 h 5913912"/>
                <a:gd name="connsiteX128" fmla="*/ 3991944 w 4069298"/>
                <a:gd name="connsiteY128" fmla="*/ 2695699 h 5913912"/>
                <a:gd name="connsiteX129" fmla="*/ 4003820 w 4069298"/>
                <a:gd name="connsiteY129" fmla="*/ 2731325 h 5913912"/>
                <a:gd name="connsiteX130" fmla="*/ 4027570 w 4069298"/>
                <a:gd name="connsiteY130" fmla="*/ 2826327 h 5913912"/>
                <a:gd name="connsiteX131" fmla="*/ 4051321 w 4069298"/>
                <a:gd name="connsiteY131" fmla="*/ 2897579 h 5913912"/>
                <a:gd name="connsiteX132" fmla="*/ 4051321 w 4069298"/>
                <a:gd name="connsiteY132" fmla="*/ 3491346 h 5913912"/>
                <a:gd name="connsiteX133" fmla="*/ 4039446 w 4069298"/>
                <a:gd name="connsiteY133" fmla="*/ 3871356 h 5913912"/>
                <a:gd name="connsiteX134" fmla="*/ 4027570 w 4069298"/>
                <a:gd name="connsiteY134" fmla="*/ 3978234 h 5913912"/>
                <a:gd name="connsiteX135" fmla="*/ 4003820 w 4069298"/>
                <a:gd name="connsiteY135" fmla="*/ 4132613 h 5913912"/>
                <a:gd name="connsiteX136" fmla="*/ 3991944 w 4069298"/>
                <a:gd name="connsiteY136" fmla="*/ 4180114 h 5913912"/>
                <a:gd name="connsiteX137" fmla="*/ 3968194 w 4069298"/>
                <a:gd name="connsiteY137" fmla="*/ 4251366 h 5913912"/>
                <a:gd name="connsiteX138" fmla="*/ 3956318 w 4069298"/>
                <a:gd name="connsiteY138" fmla="*/ 4310743 h 5913912"/>
                <a:gd name="connsiteX139" fmla="*/ 3932568 w 4069298"/>
                <a:gd name="connsiteY139" fmla="*/ 4346369 h 5913912"/>
                <a:gd name="connsiteX140" fmla="*/ 3896942 w 4069298"/>
                <a:gd name="connsiteY140" fmla="*/ 4429496 h 5913912"/>
                <a:gd name="connsiteX141" fmla="*/ 3849440 w 4069298"/>
                <a:gd name="connsiteY141" fmla="*/ 4512623 h 5913912"/>
                <a:gd name="connsiteX142" fmla="*/ 3837565 w 4069298"/>
                <a:gd name="connsiteY142" fmla="*/ 4548249 h 5913912"/>
                <a:gd name="connsiteX143" fmla="*/ 3790064 w 4069298"/>
                <a:gd name="connsiteY143" fmla="*/ 4619501 h 5913912"/>
                <a:gd name="connsiteX144" fmla="*/ 3766313 w 4069298"/>
                <a:gd name="connsiteY144" fmla="*/ 4667003 h 5913912"/>
                <a:gd name="connsiteX145" fmla="*/ 3754438 w 4069298"/>
                <a:gd name="connsiteY145" fmla="*/ 4702629 h 5913912"/>
                <a:gd name="connsiteX146" fmla="*/ 3718812 w 4069298"/>
                <a:gd name="connsiteY146" fmla="*/ 4750130 h 5913912"/>
                <a:gd name="connsiteX147" fmla="*/ 3683186 w 4069298"/>
                <a:gd name="connsiteY147" fmla="*/ 4821382 h 5913912"/>
                <a:gd name="connsiteX148" fmla="*/ 3671310 w 4069298"/>
                <a:gd name="connsiteY148" fmla="*/ 4857008 h 5913912"/>
                <a:gd name="connsiteX149" fmla="*/ 3635685 w 4069298"/>
                <a:gd name="connsiteY149" fmla="*/ 4892634 h 5913912"/>
                <a:gd name="connsiteX150" fmla="*/ 3576308 w 4069298"/>
                <a:gd name="connsiteY150" fmla="*/ 4963886 h 5913912"/>
                <a:gd name="connsiteX151" fmla="*/ 3564433 w 4069298"/>
                <a:gd name="connsiteY151" fmla="*/ 4999512 h 5913912"/>
                <a:gd name="connsiteX152" fmla="*/ 3516931 w 4069298"/>
                <a:gd name="connsiteY152" fmla="*/ 5082639 h 5913912"/>
                <a:gd name="connsiteX153" fmla="*/ 3481305 w 4069298"/>
                <a:gd name="connsiteY153" fmla="*/ 5118265 h 5913912"/>
                <a:gd name="connsiteX154" fmla="*/ 3457555 w 4069298"/>
                <a:gd name="connsiteY154" fmla="*/ 5153891 h 5913912"/>
                <a:gd name="connsiteX155" fmla="*/ 3386303 w 4069298"/>
                <a:gd name="connsiteY155" fmla="*/ 5225143 h 5913912"/>
                <a:gd name="connsiteX156" fmla="*/ 3362552 w 4069298"/>
                <a:gd name="connsiteY156" fmla="*/ 5260769 h 5913912"/>
                <a:gd name="connsiteX157" fmla="*/ 3291300 w 4069298"/>
                <a:gd name="connsiteY157" fmla="*/ 5296395 h 5913912"/>
                <a:gd name="connsiteX158" fmla="*/ 3231923 w 4069298"/>
                <a:gd name="connsiteY158" fmla="*/ 5343896 h 5913912"/>
                <a:gd name="connsiteX159" fmla="*/ 3196297 w 4069298"/>
                <a:gd name="connsiteY159" fmla="*/ 5367647 h 5913912"/>
                <a:gd name="connsiteX160" fmla="*/ 3125046 w 4069298"/>
                <a:gd name="connsiteY160" fmla="*/ 5391397 h 5913912"/>
                <a:gd name="connsiteX161" fmla="*/ 2958791 w 4069298"/>
                <a:gd name="connsiteY161" fmla="*/ 5403273 h 5913912"/>
                <a:gd name="connsiteX162" fmla="*/ 2946916 w 4069298"/>
                <a:gd name="connsiteY162" fmla="*/ 5367647 h 5913912"/>
                <a:gd name="connsiteX163" fmla="*/ 2911290 w 4069298"/>
                <a:gd name="connsiteY163" fmla="*/ 5118265 h 5913912"/>
                <a:gd name="connsiteX164" fmla="*/ 2899414 w 4069298"/>
                <a:gd name="connsiteY164" fmla="*/ 5070764 h 5913912"/>
                <a:gd name="connsiteX165" fmla="*/ 2875664 w 4069298"/>
                <a:gd name="connsiteY165" fmla="*/ 4952010 h 5913912"/>
                <a:gd name="connsiteX166" fmla="*/ 2863788 w 4069298"/>
                <a:gd name="connsiteY166" fmla="*/ 4809507 h 5913912"/>
                <a:gd name="connsiteX167" fmla="*/ 2851913 w 4069298"/>
                <a:gd name="connsiteY167" fmla="*/ 4263242 h 5913912"/>
                <a:gd name="connsiteX168" fmla="*/ 2840038 w 4069298"/>
                <a:gd name="connsiteY168" fmla="*/ 4215740 h 5913912"/>
                <a:gd name="connsiteX169" fmla="*/ 2816287 w 4069298"/>
                <a:gd name="connsiteY169" fmla="*/ 4180114 h 5913912"/>
                <a:gd name="connsiteX170" fmla="*/ 2780661 w 4069298"/>
                <a:gd name="connsiteY170" fmla="*/ 4108862 h 5913912"/>
                <a:gd name="connsiteX171" fmla="*/ 2745035 w 4069298"/>
                <a:gd name="connsiteY171" fmla="*/ 4037610 h 5913912"/>
                <a:gd name="connsiteX172" fmla="*/ 2721285 w 4069298"/>
                <a:gd name="connsiteY172" fmla="*/ 3966358 h 5913912"/>
                <a:gd name="connsiteX173" fmla="*/ 2709409 w 4069298"/>
                <a:gd name="connsiteY173" fmla="*/ 3930733 h 5913912"/>
                <a:gd name="connsiteX174" fmla="*/ 2602531 w 4069298"/>
                <a:gd name="connsiteY174" fmla="*/ 3871356 h 5913912"/>
                <a:gd name="connsiteX175" fmla="*/ 2507529 w 4069298"/>
                <a:gd name="connsiteY175" fmla="*/ 3883231 h 5913912"/>
                <a:gd name="connsiteX176" fmla="*/ 2495653 w 4069298"/>
                <a:gd name="connsiteY176" fmla="*/ 3918857 h 5913912"/>
                <a:gd name="connsiteX177" fmla="*/ 2483778 w 4069298"/>
                <a:gd name="connsiteY177" fmla="*/ 4631377 h 5913912"/>
                <a:gd name="connsiteX178" fmla="*/ 2471903 w 4069298"/>
                <a:gd name="connsiteY178" fmla="*/ 4702629 h 5913912"/>
                <a:gd name="connsiteX179" fmla="*/ 2424401 w 4069298"/>
                <a:gd name="connsiteY179" fmla="*/ 4785756 h 5913912"/>
                <a:gd name="connsiteX180" fmla="*/ 2365025 w 4069298"/>
                <a:gd name="connsiteY180" fmla="*/ 4928260 h 5913912"/>
                <a:gd name="connsiteX181" fmla="*/ 2317523 w 4069298"/>
                <a:gd name="connsiteY181" fmla="*/ 4975761 h 5913912"/>
                <a:gd name="connsiteX182" fmla="*/ 2293773 w 4069298"/>
                <a:gd name="connsiteY182" fmla="*/ 5011387 h 5913912"/>
                <a:gd name="connsiteX183" fmla="*/ 2222521 w 4069298"/>
                <a:gd name="connsiteY183" fmla="*/ 5094514 h 5913912"/>
                <a:gd name="connsiteX184" fmla="*/ 2186895 w 4069298"/>
                <a:gd name="connsiteY184" fmla="*/ 5177642 h 5913912"/>
                <a:gd name="connsiteX185" fmla="*/ 2115643 w 4069298"/>
                <a:gd name="connsiteY185" fmla="*/ 5248894 h 5913912"/>
                <a:gd name="connsiteX186" fmla="*/ 2080017 w 4069298"/>
                <a:gd name="connsiteY186" fmla="*/ 5308270 h 5913912"/>
                <a:gd name="connsiteX187" fmla="*/ 1996890 w 4069298"/>
                <a:gd name="connsiteY187" fmla="*/ 5367647 h 5913912"/>
                <a:gd name="connsiteX188" fmla="*/ 1949388 w 4069298"/>
                <a:gd name="connsiteY188" fmla="*/ 5462649 h 5913912"/>
                <a:gd name="connsiteX189" fmla="*/ 1901887 w 4069298"/>
                <a:gd name="connsiteY189" fmla="*/ 5533901 h 5913912"/>
                <a:gd name="connsiteX190" fmla="*/ 1842510 w 4069298"/>
                <a:gd name="connsiteY190" fmla="*/ 5640779 h 5913912"/>
                <a:gd name="connsiteX191" fmla="*/ 1806885 w 4069298"/>
                <a:gd name="connsiteY191" fmla="*/ 5664530 h 5913912"/>
                <a:gd name="connsiteX192" fmla="*/ 1771259 w 4069298"/>
                <a:gd name="connsiteY192" fmla="*/ 5700156 h 5913912"/>
                <a:gd name="connsiteX193" fmla="*/ 1723757 w 4069298"/>
                <a:gd name="connsiteY193" fmla="*/ 5712031 h 5913912"/>
                <a:gd name="connsiteX194" fmla="*/ 1593129 w 4069298"/>
                <a:gd name="connsiteY194" fmla="*/ 5759533 h 5913912"/>
                <a:gd name="connsiteX195" fmla="*/ 1486251 w 4069298"/>
                <a:gd name="connsiteY195" fmla="*/ 5783283 h 5913912"/>
                <a:gd name="connsiteX196" fmla="*/ 1355622 w 4069298"/>
                <a:gd name="connsiteY196" fmla="*/ 5807034 h 5913912"/>
                <a:gd name="connsiteX197" fmla="*/ 1213118 w 4069298"/>
                <a:gd name="connsiteY197" fmla="*/ 5842660 h 5913912"/>
                <a:gd name="connsiteX198" fmla="*/ 1129991 w 4069298"/>
                <a:gd name="connsiteY198" fmla="*/ 5866410 h 5913912"/>
                <a:gd name="connsiteX199" fmla="*/ 1082490 w 4069298"/>
                <a:gd name="connsiteY199" fmla="*/ 5878286 h 5913912"/>
                <a:gd name="connsiteX200" fmla="*/ 880609 w 4069298"/>
                <a:gd name="connsiteY200" fmla="*/ 5890161 h 5913912"/>
                <a:gd name="connsiteX201" fmla="*/ 702479 w 4069298"/>
                <a:gd name="connsiteY201" fmla="*/ 5913912 h 5913912"/>
                <a:gd name="connsiteX202" fmla="*/ 322469 w 4069298"/>
                <a:gd name="connsiteY202" fmla="*/ 5902036 h 5913912"/>
                <a:gd name="connsiteX203" fmla="*/ 286843 w 4069298"/>
                <a:gd name="connsiteY203" fmla="*/ 5878286 h 5913912"/>
                <a:gd name="connsiteX204" fmla="*/ 239342 w 4069298"/>
                <a:gd name="connsiteY204" fmla="*/ 5842660 h 5913912"/>
                <a:gd name="connsiteX205" fmla="*/ 144339 w 4069298"/>
                <a:gd name="connsiteY205" fmla="*/ 5783283 h 5913912"/>
                <a:gd name="connsiteX206" fmla="*/ 120588 w 4069298"/>
                <a:gd name="connsiteY206" fmla="*/ 5747657 h 5913912"/>
                <a:gd name="connsiteX207" fmla="*/ 84962 w 4069298"/>
                <a:gd name="connsiteY207" fmla="*/ 5676405 h 5913912"/>
                <a:gd name="connsiteX208" fmla="*/ 61212 w 4069298"/>
                <a:gd name="connsiteY208" fmla="*/ 5605153 h 5913912"/>
                <a:gd name="connsiteX209" fmla="*/ 49336 w 4069298"/>
                <a:gd name="connsiteY209" fmla="*/ 5569527 h 5913912"/>
                <a:gd name="connsiteX210" fmla="*/ 37461 w 4069298"/>
                <a:gd name="connsiteY210" fmla="*/ 5522026 h 5913912"/>
                <a:gd name="connsiteX211" fmla="*/ 13710 w 4069298"/>
                <a:gd name="connsiteY211" fmla="*/ 5450774 h 5913912"/>
                <a:gd name="connsiteX212" fmla="*/ 13710 w 4069298"/>
                <a:gd name="connsiteY212" fmla="*/ 5094514 h 5913912"/>
                <a:gd name="connsiteX213" fmla="*/ 37461 w 4069298"/>
                <a:gd name="connsiteY213" fmla="*/ 5023262 h 5913912"/>
                <a:gd name="connsiteX214" fmla="*/ 61212 w 4069298"/>
                <a:gd name="connsiteY214" fmla="*/ 4952010 h 5913912"/>
                <a:gd name="connsiteX215" fmla="*/ 73087 w 4069298"/>
                <a:gd name="connsiteY215" fmla="*/ 4916384 h 5913912"/>
                <a:gd name="connsiteX216" fmla="*/ 108713 w 4069298"/>
                <a:gd name="connsiteY216" fmla="*/ 4892634 h 5913912"/>
                <a:gd name="connsiteX217" fmla="*/ 144339 w 4069298"/>
                <a:gd name="connsiteY217" fmla="*/ 4821382 h 5913912"/>
                <a:gd name="connsiteX218" fmla="*/ 179965 w 4069298"/>
                <a:gd name="connsiteY218" fmla="*/ 4797631 h 5913912"/>
                <a:gd name="connsiteX219" fmla="*/ 263092 w 4069298"/>
                <a:gd name="connsiteY219" fmla="*/ 4690753 h 5913912"/>
                <a:gd name="connsiteX220" fmla="*/ 286843 w 4069298"/>
                <a:gd name="connsiteY220" fmla="*/ 4655127 h 5913912"/>
                <a:gd name="connsiteX221" fmla="*/ 358095 w 4069298"/>
                <a:gd name="connsiteY221" fmla="*/ 4595751 h 5913912"/>
                <a:gd name="connsiteX222" fmla="*/ 393721 w 4069298"/>
                <a:gd name="connsiteY222" fmla="*/ 4583875 h 5913912"/>
                <a:gd name="connsiteX223" fmla="*/ 417472 w 4069298"/>
                <a:gd name="connsiteY223" fmla="*/ 4548249 h 5913912"/>
                <a:gd name="connsiteX224" fmla="*/ 512474 w 4069298"/>
                <a:gd name="connsiteY224" fmla="*/ 4536374 h 5913912"/>
                <a:gd name="connsiteX225" fmla="*/ 595601 w 4069298"/>
                <a:gd name="connsiteY225" fmla="*/ 4524499 h 5913912"/>
                <a:gd name="connsiteX226" fmla="*/ 643103 w 4069298"/>
                <a:gd name="connsiteY226" fmla="*/ 4476997 h 59139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</a:cxnLst>
              <a:rect l="l" t="t" r="r" b="b"/>
              <a:pathLst>
                <a:path w="4069298" h="5913912">
                  <a:moveTo>
                    <a:pt x="643103" y="4476997"/>
                  </a:moveTo>
                  <a:cubicBezTo>
                    <a:pt x="682688" y="4447309"/>
                    <a:pt x="778761" y="4400716"/>
                    <a:pt x="833108" y="4346369"/>
                  </a:cubicBezTo>
                  <a:cubicBezTo>
                    <a:pt x="895257" y="4284220"/>
                    <a:pt x="940300" y="4206764"/>
                    <a:pt x="987487" y="4132613"/>
                  </a:cubicBezTo>
                  <a:cubicBezTo>
                    <a:pt x="996249" y="4118844"/>
                    <a:pt x="994878" y="4100805"/>
                    <a:pt x="999362" y="4085112"/>
                  </a:cubicBezTo>
                  <a:cubicBezTo>
                    <a:pt x="1033433" y="3965867"/>
                    <a:pt x="985993" y="4150469"/>
                    <a:pt x="1023113" y="4001984"/>
                  </a:cubicBezTo>
                  <a:cubicBezTo>
                    <a:pt x="1019155" y="3740727"/>
                    <a:pt x="1022588" y="3479253"/>
                    <a:pt x="1011238" y="3218213"/>
                  </a:cubicBezTo>
                  <a:cubicBezTo>
                    <a:pt x="1010618" y="3203954"/>
                    <a:pt x="993284" y="3195629"/>
                    <a:pt x="987487" y="3182587"/>
                  </a:cubicBezTo>
                  <a:cubicBezTo>
                    <a:pt x="945834" y="3088869"/>
                    <a:pt x="992199" y="3130311"/>
                    <a:pt x="928110" y="3087584"/>
                  </a:cubicBezTo>
                  <a:cubicBezTo>
                    <a:pt x="869148" y="2999138"/>
                    <a:pt x="944925" y="3107760"/>
                    <a:pt x="868734" y="3016333"/>
                  </a:cubicBezTo>
                  <a:cubicBezTo>
                    <a:pt x="819251" y="2956955"/>
                    <a:pt x="874673" y="3000501"/>
                    <a:pt x="809357" y="2956956"/>
                  </a:cubicBezTo>
                  <a:cubicBezTo>
                    <a:pt x="801440" y="2945081"/>
                    <a:pt x="796752" y="2930246"/>
                    <a:pt x="785607" y="2921330"/>
                  </a:cubicBezTo>
                  <a:cubicBezTo>
                    <a:pt x="775832" y="2913510"/>
                    <a:pt x="758832" y="2918306"/>
                    <a:pt x="749981" y="2909455"/>
                  </a:cubicBezTo>
                  <a:cubicBezTo>
                    <a:pt x="611430" y="2770905"/>
                    <a:pt x="767796" y="2881748"/>
                    <a:pt x="666853" y="2814452"/>
                  </a:cubicBezTo>
                  <a:lnTo>
                    <a:pt x="619352" y="2743200"/>
                  </a:lnTo>
                  <a:lnTo>
                    <a:pt x="595601" y="2707574"/>
                  </a:lnTo>
                  <a:cubicBezTo>
                    <a:pt x="591643" y="2695699"/>
                    <a:pt x="589324" y="2683144"/>
                    <a:pt x="583726" y="2671948"/>
                  </a:cubicBezTo>
                  <a:cubicBezTo>
                    <a:pt x="537685" y="2579865"/>
                    <a:pt x="577948" y="2690243"/>
                    <a:pt x="548100" y="2600696"/>
                  </a:cubicBezTo>
                  <a:cubicBezTo>
                    <a:pt x="552058" y="2497777"/>
                    <a:pt x="550361" y="2394484"/>
                    <a:pt x="559975" y="2291938"/>
                  </a:cubicBezTo>
                  <a:cubicBezTo>
                    <a:pt x="562312" y="2267012"/>
                    <a:pt x="577654" y="2244974"/>
                    <a:pt x="583726" y="2220686"/>
                  </a:cubicBezTo>
                  <a:cubicBezTo>
                    <a:pt x="587684" y="2204852"/>
                    <a:pt x="587503" y="2187355"/>
                    <a:pt x="595601" y="2173184"/>
                  </a:cubicBezTo>
                  <a:cubicBezTo>
                    <a:pt x="603933" y="2158602"/>
                    <a:pt x="620475" y="2150460"/>
                    <a:pt x="631227" y="2137558"/>
                  </a:cubicBezTo>
                  <a:cubicBezTo>
                    <a:pt x="672546" y="2087976"/>
                    <a:pt x="632120" y="2109553"/>
                    <a:pt x="690604" y="2090057"/>
                  </a:cubicBezTo>
                  <a:cubicBezTo>
                    <a:pt x="734489" y="2024230"/>
                    <a:pt x="689246" y="2076297"/>
                    <a:pt x="749981" y="2042556"/>
                  </a:cubicBezTo>
                  <a:cubicBezTo>
                    <a:pt x="774934" y="2028694"/>
                    <a:pt x="794153" y="2004082"/>
                    <a:pt x="821233" y="1995055"/>
                  </a:cubicBezTo>
                  <a:lnTo>
                    <a:pt x="928110" y="1959429"/>
                  </a:lnTo>
                  <a:cubicBezTo>
                    <a:pt x="950194" y="1952068"/>
                    <a:pt x="989438" y="1937973"/>
                    <a:pt x="1011238" y="1935678"/>
                  </a:cubicBezTo>
                  <a:cubicBezTo>
                    <a:pt x="1070420" y="1929449"/>
                    <a:pt x="1129991" y="1927761"/>
                    <a:pt x="1189368" y="1923803"/>
                  </a:cubicBezTo>
                  <a:cubicBezTo>
                    <a:pt x="1276454" y="1927761"/>
                    <a:pt x="1363946" y="1926391"/>
                    <a:pt x="1450625" y="1935678"/>
                  </a:cubicBezTo>
                  <a:cubicBezTo>
                    <a:pt x="1569637" y="1948429"/>
                    <a:pt x="1477467" y="1968375"/>
                    <a:pt x="1593129" y="2006930"/>
                  </a:cubicBezTo>
                  <a:cubicBezTo>
                    <a:pt x="1616880" y="2014847"/>
                    <a:pt x="1643550" y="2016794"/>
                    <a:pt x="1664381" y="2030681"/>
                  </a:cubicBezTo>
                  <a:cubicBezTo>
                    <a:pt x="1710423" y="2061374"/>
                    <a:pt x="1686467" y="2049917"/>
                    <a:pt x="1735633" y="2066307"/>
                  </a:cubicBezTo>
                  <a:cubicBezTo>
                    <a:pt x="1830629" y="2208805"/>
                    <a:pt x="1684179" y="1999020"/>
                    <a:pt x="1795009" y="2125683"/>
                  </a:cubicBezTo>
                  <a:cubicBezTo>
                    <a:pt x="1813806" y="2147165"/>
                    <a:pt x="1818759" y="2181101"/>
                    <a:pt x="1842510" y="2196935"/>
                  </a:cubicBezTo>
                  <a:cubicBezTo>
                    <a:pt x="1866261" y="2212769"/>
                    <a:pt x="1893578" y="2224252"/>
                    <a:pt x="1913762" y="2244436"/>
                  </a:cubicBezTo>
                  <a:cubicBezTo>
                    <a:pt x="1936134" y="2266808"/>
                    <a:pt x="1955255" y="2290586"/>
                    <a:pt x="1985014" y="2303813"/>
                  </a:cubicBezTo>
                  <a:cubicBezTo>
                    <a:pt x="2007892" y="2313981"/>
                    <a:pt x="2031978" y="2321492"/>
                    <a:pt x="2056266" y="2327564"/>
                  </a:cubicBezTo>
                  <a:cubicBezTo>
                    <a:pt x="2174628" y="2357154"/>
                    <a:pt x="2119071" y="2345947"/>
                    <a:pt x="2222521" y="2363190"/>
                  </a:cubicBezTo>
                  <a:cubicBezTo>
                    <a:pt x="2250230" y="2359231"/>
                    <a:pt x="2278201" y="2356803"/>
                    <a:pt x="2305648" y="2351314"/>
                  </a:cubicBezTo>
                  <a:cubicBezTo>
                    <a:pt x="2317923" y="2348859"/>
                    <a:pt x="2331499" y="2347259"/>
                    <a:pt x="2341274" y="2339439"/>
                  </a:cubicBezTo>
                  <a:cubicBezTo>
                    <a:pt x="2352419" y="2330523"/>
                    <a:pt x="2357108" y="2315688"/>
                    <a:pt x="2365025" y="2303813"/>
                  </a:cubicBezTo>
                  <a:cubicBezTo>
                    <a:pt x="2408551" y="2173230"/>
                    <a:pt x="2384933" y="2258040"/>
                    <a:pt x="2365025" y="1959429"/>
                  </a:cubicBezTo>
                  <a:cubicBezTo>
                    <a:pt x="2363939" y="1943144"/>
                    <a:pt x="2362203" y="1925507"/>
                    <a:pt x="2353149" y="1911927"/>
                  </a:cubicBezTo>
                  <a:cubicBezTo>
                    <a:pt x="2337554" y="1888534"/>
                    <a:pt x="2259387" y="1867705"/>
                    <a:pt x="2246272" y="1864426"/>
                  </a:cubicBezTo>
                  <a:cubicBezTo>
                    <a:pt x="2230438" y="1860468"/>
                    <a:pt x="2214403" y="1857241"/>
                    <a:pt x="2198770" y="1852551"/>
                  </a:cubicBezTo>
                  <a:cubicBezTo>
                    <a:pt x="2174790" y="1845357"/>
                    <a:pt x="2151269" y="1836717"/>
                    <a:pt x="2127518" y="1828800"/>
                  </a:cubicBezTo>
                  <a:lnTo>
                    <a:pt x="2091892" y="1816925"/>
                  </a:lnTo>
                  <a:cubicBezTo>
                    <a:pt x="2080017" y="1812966"/>
                    <a:pt x="2068410" y="1808085"/>
                    <a:pt x="2056266" y="1805049"/>
                  </a:cubicBezTo>
                  <a:lnTo>
                    <a:pt x="2008765" y="1793174"/>
                  </a:lnTo>
                  <a:cubicBezTo>
                    <a:pt x="1916684" y="1731787"/>
                    <a:pt x="1964591" y="1754699"/>
                    <a:pt x="1866261" y="1721922"/>
                  </a:cubicBezTo>
                  <a:lnTo>
                    <a:pt x="1830635" y="1710047"/>
                  </a:lnTo>
                  <a:cubicBezTo>
                    <a:pt x="1804372" y="1683784"/>
                    <a:pt x="1792448" y="1667203"/>
                    <a:pt x="1759383" y="1650670"/>
                  </a:cubicBezTo>
                  <a:cubicBezTo>
                    <a:pt x="1748187" y="1645072"/>
                    <a:pt x="1735632" y="1642753"/>
                    <a:pt x="1723757" y="1638795"/>
                  </a:cubicBezTo>
                  <a:cubicBezTo>
                    <a:pt x="1700006" y="1622961"/>
                    <a:pt x="1672689" y="1611478"/>
                    <a:pt x="1652505" y="1591294"/>
                  </a:cubicBezTo>
                  <a:cubicBezTo>
                    <a:pt x="1548423" y="1487212"/>
                    <a:pt x="1675794" y="1619242"/>
                    <a:pt x="1593129" y="1520042"/>
                  </a:cubicBezTo>
                  <a:cubicBezTo>
                    <a:pt x="1564556" y="1485754"/>
                    <a:pt x="1556906" y="1484018"/>
                    <a:pt x="1521877" y="1460665"/>
                  </a:cubicBezTo>
                  <a:cubicBezTo>
                    <a:pt x="1517918" y="1448790"/>
                    <a:pt x="1515599" y="1436235"/>
                    <a:pt x="1510001" y="1425039"/>
                  </a:cubicBezTo>
                  <a:cubicBezTo>
                    <a:pt x="1493467" y="1391971"/>
                    <a:pt x="1476890" y="1380052"/>
                    <a:pt x="1450625" y="1353787"/>
                  </a:cubicBezTo>
                  <a:cubicBezTo>
                    <a:pt x="1420774" y="1264240"/>
                    <a:pt x="1461041" y="1374618"/>
                    <a:pt x="1414999" y="1282535"/>
                  </a:cubicBezTo>
                  <a:cubicBezTo>
                    <a:pt x="1409401" y="1271339"/>
                    <a:pt x="1408054" y="1258415"/>
                    <a:pt x="1403123" y="1246909"/>
                  </a:cubicBezTo>
                  <a:cubicBezTo>
                    <a:pt x="1396150" y="1230638"/>
                    <a:pt x="1385948" y="1215844"/>
                    <a:pt x="1379373" y="1199408"/>
                  </a:cubicBezTo>
                  <a:cubicBezTo>
                    <a:pt x="1379366" y="1199391"/>
                    <a:pt x="1349688" y="1110352"/>
                    <a:pt x="1343747" y="1092530"/>
                  </a:cubicBezTo>
                  <a:lnTo>
                    <a:pt x="1308121" y="985652"/>
                  </a:lnTo>
                  <a:cubicBezTo>
                    <a:pt x="1304163" y="973777"/>
                    <a:pt x="1298701" y="962301"/>
                    <a:pt x="1296246" y="950026"/>
                  </a:cubicBezTo>
                  <a:lnTo>
                    <a:pt x="1284370" y="890649"/>
                  </a:lnTo>
                  <a:cubicBezTo>
                    <a:pt x="1291506" y="747941"/>
                    <a:pt x="1221893" y="661265"/>
                    <a:pt x="1331872" y="641268"/>
                  </a:cubicBezTo>
                  <a:cubicBezTo>
                    <a:pt x="1363271" y="635559"/>
                    <a:pt x="1395207" y="633351"/>
                    <a:pt x="1426874" y="629392"/>
                  </a:cubicBezTo>
                  <a:cubicBezTo>
                    <a:pt x="1512313" y="600913"/>
                    <a:pt x="1405596" y="635473"/>
                    <a:pt x="1510001" y="605642"/>
                  </a:cubicBezTo>
                  <a:cubicBezTo>
                    <a:pt x="1522037" y="602203"/>
                    <a:pt x="1533752" y="597725"/>
                    <a:pt x="1545627" y="593766"/>
                  </a:cubicBezTo>
                  <a:lnTo>
                    <a:pt x="1616879" y="486888"/>
                  </a:lnTo>
                  <a:lnTo>
                    <a:pt x="1640630" y="451262"/>
                  </a:lnTo>
                  <a:lnTo>
                    <a:pt x="1664381" y="415636"/>
                  </a:lnTo>
                  <a:cubicBezTo>
                    <a:pt x="1672298" y="391885"/>
                    <a:pt x="1674244" y="365214"/>
                    <a:pt x="1688131" y="344384"/>
                  </a:cubicBezTo>
                  <a:lnTo>
                    <a:pt x="1735633" y="273133"/>
                  </a:lnTo>
                  <a:cubicBezTo>
                    <a:pt x="1739591" y="261258"/>
                    <a:pt x="1741910" y="248703"/>
                    <a:pt x="1747508" y="237507"/>
                  </a:cubicBezTo>
                  <a:cubicBezTo>
                    <a:pt x="1753891" y="224741"/>
                    <a:pt x="1768629" y="215909"/>
                    <a:pt x="1771259" y="201881"/>
                  </a:cubicBezTo>
                  <a:cubicBezTo>
                    <a:pt x="1780770" y="151153"/>
                    <a:pt x="1776733" y="98714"/>
                    <a:pt x="1783134" y="47501"/>
                  </a:cubicBezTo>
                  <a:cubicBezTo>
                    <a:pt x="1784687" y="35080"/>
                    <a:pt x="1784594" y="18819"/>
                    <a:pt x="1795009" y="11875"/>
                  </a:cubicBezTo>
                  <a:cubicBezTo>
                    <a:pt x="1811803" y="679"/>
                    <a:pt x="1834594" y="3958"/>
                    <a:pt x="1854386" y="0"/>
                  </a:cubicBezTo>
                  <a:cubicBezTo>
                    <a:pt x="1893970" y="3958"/>
                    <a:pt x="1936693" y="-4070"/>
                    <a:pt x="1973139" y="11875"/>
                  </a:cubicBezTo>
                  <a:cubicBezTo>
                    <a:pt x="2011418" y="28622"/>
                    <a:pt x="2044059" y="82628"/>
                    <a:pt x="2068142" y="118753"/>
                  </a:cubicBezTo>
                  <a:cubicBezTo>
                    <a:pt x="2094051" y="196481"/>
                    <a:pt x="2058066" y="120193"/>
                    <a:pt x="2115643" y="166255"/>
                  </a:cubicBezTo>
                  <a:cubicBezTo>
                    <a:pt x="2126788" y="175171"/>
                    <a:pt x="2129302" y="191789"/>
                    <a:pt x="2139394" y="201881"/>
                  </a:cubicBezTo>
                  <a:cubicBezTo>
                    <a:pt x="2149486" y="211973"/>
                    <a:pt x="2164056" y="216494"/>
                    <a:pt x="2175020" y="225631"/>
                  </a:cubicBezTo>
                  <a:cubicBezTo>
                    <a:pt x="2187922" y="236382"/>
                    <a:pt x="2197389" y="250946"/>
                    <a:pt x="2210646" y="261257"/>
                  </a:cubicBezTo>
                  <a:cubicBezTo>
                    <a:pt x="2233178" y="278782"/>
                    <a:pt x="2258147" y="292924"/>
                    <a:pt x="2281897" y="308758"/>
                  </a:cubicBezTo>
                  <a:lnTo>
                    <a:pt x="2317523" y="332509"/>
                  </a:lnTo>
                  <a:cubicBezTo>
                    <a:pt x="2329398" y="340426"/>
                    <a:pt x="2339609" y="351747"/>
                    <a:pt x="2353149" y="356260"/>
                  </a:cubicBezTo>
                  <a:lnTo>
                    <a:pt x="2424401" y="380010"/>
                  </a:lnTo>
                  <a:cubicBezTo>
                    <a:pt x="2436276" y="383968"/>
                    <a:pt x="2447883" y="388850"/>
                    <a:pt x="2460027" y="391886"/>
                  </a:cubicBezTo>
                  <a:cubicBezTo>
                    <a:pt x="2475861" y="395844"/>
                    <a:pt x="2491836" y="399277"/>
                    <a:pt x="2507529" y="403761"/>
                  </a:cubicBezTo>
                  <a:cubicBezTo>
                    <a:pt x="2626836" y="437847"/>
                    <a:pt x="2442093" y="390369"/>
                    <a:pt x="2590656" y="427512"/>
                  </a:cubicBezTo>
                  <a:cubicBezTo>
                    <a:pt x="2747021" y="531755"/>
                    <a:pt x="2599869" y="426926"/>
                    <a:pt x="2697534" y="510639"/>
                  </a:cubicBezTo>
                  <a:cubicBezTo>
                    <a:pt x="2712561" y="523520"/>
                    <a:pt x="2731040" y="532270"/>
                    <a:pt x="2745035" y="546265"/>
                  </a:cubicBezTo>
                  <a:cubicBezTo>
                    <a:pt x="2812176" y="613406"/>
                    <a:pt x="2714382" y="554689"/>
                    <a:pt x="2816287" y="605642"/>
                  </a:cubicBezTo>
                  <a:cubicBezTo>
                    <a:pt x="2869406" y="685319"/>
                    <a:pt x="2806831" y="607255"/>
                    <a:pt x="2875664" y="653143"/>
                  </a:cubicBezTo>
                  <a:cubicBezTo>
                    <a:pt x="2934028" y="692052"/>
                    <a:pt x="2891227" y="680582"/>
                    <a:pt x="2935040" y="724395"/>
                  </a:cubicBezTo>
                  <a:cubicBezTo>
                    <a:pt x="2945132" y="734487"/>
                    <a:pt x="2958791" y="740229"/>
                    <a:pt x="2970666" y="748146"/>
                  </a:cubicBezTo>
                  <a:cubicBezTo>
                    <a:pt x="3029639" y="836601"/>
                    <a:pt x="2953842" y="727956"/>
                    <a:pt x="3030043" y="819397"/>
                  </a:cubicBezTo>
                  <a:cubicBezTo>
                    <a:pt x="3039180" y="830361"/>
                    <a:pt x="3042649" y="846107"/>
                    <a:pt x="3053794" y="855023"/>
                  </a:cubicBezTo>
                  <a:cubicBezTo>
                    <a:pt x="3063569" y="862843"/>
                    <a:pt x="3077545" y="862940"/>
                    <a:pt x="3089420" y="866899"/>
                  </a:cubicBezTo>
                  <a:cubicBezTo>
                    <a:pt x="3097337" y="878774"/>
                    <a:pt x="3103078" y="892433"/>
                    <a:pt x="3113170" y="902525"/>
                  </a:cubicBezTo>
                  <a:cubicBezTo>
                    <a:pt x="3123262" y="912617"/>
                    <a:pt x="3140611" y="914583"/>
                    <a:pt x="3148796" y="926275"/>
                  </a:cubicBezTo>
                  <a:cubicBezTo>
                    <a:pt x="3277158" y="1109650"/>
                    <a:pt x="3136468" y="961449"/>
                    <a:pt x="3231923" y="1056904"/>
                  </a:cubicBezTo>
                  <a:cubicBezTo>
                    <a:pt x="3261774" y="1146451"/>
                    <a:pt x="3221507" y="1036073"/>
                    <a:pt x="3267549" y="1128156"/>
                  </a:cubicBezTo>
                  <a:cubicBezTo>
                    <a:pt x="3273147" y="1139352"/>
                    <a:pt x="3273827" y="1152586"/>
                    <a:pt x="3279425" y="1163782"/>
                  </a:cubicBezTo>
                  <a:cubicBezTo>
                    <a:pt x="3285808" y="1176547"/>
                    <a:pt x="3297379" y="1186366"/>
                    <a:pt x="3303175" y="1199408"/>
                  </a:cubicBezTo>
                  <a:cubicBezTo>
                    <a:pt x="3303182" y="1199423"/>
                    <a:pt x="3332861" y="1288465"/>
                    <a:pt x="3338801" y="1306286"/>
                  </a:cubicBezTo>
                  <a:lnTo>
                    <a:pt x="3362552" y="1377538"/>
                  </a:lnTo>
                  <a:cubicBezTo>
                    <a:pt x="3366510" y="1389413"/>
                    <a:pt x="3371391" y="1401020"/>
                    <a:pt x="3374427" y="1413164"/>
                  </a:cubicBezTo>
                  <a:cubicBezTo>
                    <a:pt x="3389765" y="1474511"/>
                    <a:pt x="3377250" y="1447085"/>
                    <a:pt x="3410053" y="1496291"/>
                  </a:cubicBezTo>
                  <a:cubicBezTo>
                    <a:pt x="3414012" y="1520042"/>
                    <a:pt x="3412986" y="1545187"/>
                    <a:pt x="3421929" y="1567543"/>
                  </a:cubicBezTo>
                  <a:cubicBezTo>
                    <a:pt x="3429280" y="1585919"/>
                    <a:pt x="3446051" y="1598938"/>
                    <a:pt x="3457555" y="1615044"/>
                  </a:cubicBezTo>
                  <a:cubicBezTo>
                    <a:pt x="3465851" y="1626658"/>
                    <a:pt x="3475509" y="1637628"/>
                    <a:pt x="3481305" y="1650670"/>
                  </a:cubicBezTo>
                  <a:cubicBezTo>
                    <a:pt x="3537830" y="1777853"/>
                    <a:pt x="3475058" y="1676925"/>
                    <a:pt x="3528807" y="1757548"/>
                  </a:cubicBezTo>
                  <a:lnTo>
                    <a:pt x="3564433" y="1864426"/>
                  </a:lnTo>
                  <a:cubicBezTo>
                    <a:pt x="3568391" y="1876301"/>
                    <a:pt x="3569364" y="1889637"/>
                    <a:pt x="3576308" y="1900052"/>
                  </a:cubicBezTo>
                  <a:cubicBezTo>
                    <a:pt x="3592142" y="1923803"/>
                    <a:pt x="3614782" y="1944224"/>
                    <a:pt x="3623809" y="1971304"/>
                  </a:cubicBezTo>
                  <a:cubicBezTo>
                    <a:pt x="3627768" y="1983179"/>
                    <a:pt x="3632246" y="1994894"/>
                    <a:pt x="3635685" y="2006930"/>
                  </a:cubicBezTo>
                  <a:cubicBezTo>
                    <a:pt x="3640758" y="2024685"/>
                    <a:pt x="3649944" y="2071076"/>
                    <a:pt x="3659435" y="2090057"/>
                  </a:cubicBezTo>
                  <a:cubicBezTo>
                    <a:pt x="3665818" y="2102823"/>
                    <a:pt x="3676105" y="2113291"/>
                    <a:pt x="3683186" y="2125683"/>
                  </a:cubicBezTo>
                  <a:cubicBezTo>
                    <a:pt x="3743453" y="2231150"/>
                    <a:pt x="3672821" y="2122012"/>
                    <a:pt x="3730687" y="2208810"/>
                  </a:cubicBezTo>
                  <a:lnTo>
                    <a:pt x="3754438" y="2280062"/>
                  </a:lnTo>
                  <a:cubicBezTo>
                    <a:pt x="3758396" y="2291937"/>
                    <a:pt x="3759369" y="2305273"/>
                    <a:pt x="3766313" y="2315688"/>
                  </a:cubicBezTo>
                  <a:lnTo>
                    <a:pt x="3813814" y="2386940"/>
                  </a:lnTo>
                  <a:cubicBezTo>
                    <a:pt x="3821731" y="2398815"/>
                    <a:pt x="3827473" y="2412474"/>
                    <a:pt x="3837565" y="2422566"/>
                  </a:cubicBezTo>
                  <a:lnTo>
                    <a:pt x="3873191" y="2458192"/>
                  </a:lnTo>
                  <a:cubicBezTo>
                    <a:pt x="3899932" y="2538418"/>
                    <a:pt x="3862846" y="2451460"/>
                    <a:pt x="3920692" y="2517569"/>
                  </a:cubicBezTo>
                  <a:cubicBezTo>
                    <a:pt x="3939489" y="2539051"/>
                    <a:pt x="3968194" y="2588821"/>
                    <a:pt x="3968194" y="2588821"/>
                  </a:cubicBezTo>
                  <a:cubicBezTo>
                    <a:pt x="3976355" y="2629625"/>
                    <a:pt x="3980766" y="2656575"/>
                    <a:pt x="3991944" y="2695699"/>
                  </a:cubicBezTo>
                  <a:cubicBezTo>
                    <a:pt x="3995383" y="2707735"/>
                    <a:pt x="4000526" y="2719248"/>
                    <a:pt x="4003820" y="2731325"/>
                  </a:cubicBezTo>
                  <a:cubicBezTo>
                    <a:pt x="4012409" y="2762817"/>
                    <a:pt x="4017248" y="2795360"/>
                    <a:pt x="4027570" y="2826327"/>
                  </a:cubicBezTo>
                  <a:lnTo>
                    <a:pt x="4051321" y="2897579"/>
                  </a:lnTo>
                  <a:cubicBezTo>
                    <a:pt x="4083553" y="3155444"/>
                    <a:pt x="4065359" y="2971908"/>
                    <a:pt x="4051321" y="3491346"/>
                  </a:cubicBezTo>
                  <a:cubicBezTo>
                    <a:pt x="4047897" y="3618032"/>
                    <a:pt x="4045621" y="3744775"/>
                    <a:pt x="4039446" y="3871356"/>
                  </a:cubicBezTo>
                  <a:cubicBezTo>
                    <a:pt x="4037700" y="3907159"/>
                    <a:pt x="4032016" y="3942666"/>
                    <a:pt x="4027570" y="3978234"/>
                  </a:cubicBezTo>
                  <a:cubicBezTo>
                    <a:pt x="4023768" y="4008649"/>
                    <a:pt x="4010423" y="4099601"/>
                    <a:pt x="4003820" y="4132613"/>
                  </a:cubicBezTo>
                  <a:cubicBezTo>
                    <a:pt x="4000619" y="4148617"/>
                    <a:pt x="3996634" y="4164481"/>
                    <a:pt x="3991944" y="4180114"/>
                  </a:cubicBezTo>
                  <a:cubicBezTo>
                    <a:pt x="3984750" y="4204093"/>
                    <a:pt x="3973104" y="4226817"/>
                    <a:pt x="3968194" y="4251366"/>
                  </a:cubicBezTo>
                  <a:cubicBezTo>
                    <a:pt x="3964235" y="4271158"/>
                    <a:pt x="3963405" y="4291844"/>
                    <a:pt x="3956318" y="4310743"/>
                  </a:cubicBezTo>
                  <a:cubicBezTo>
                    <a:pt x="3951307" y="4324107"/>
                    <a:pt x="3938951" y="4333604"/>
                    <a:pt x="3932568" y="4346369"/>
                  </a:cubicBezTo>
                  <a:cubicBezTo>
                    <a:pt x="3865963" y="4479579"/>
                    <a:pt x="3995770" y="4256546"/>
                    <a:pt x="3896942" y="4429496"/>
                  </a:cubicBezTo>
                  <a:cubicBezTo>
                    <a:pt x="3862866" y="4489128"/>
                    <a:pt x="3880200" y="4440850"/>
                    <a:pt x="3849440" y="4512623"/>
                  </a:cubicBezTo>
                  <a:cubicBezTo>
                    <a:pt x="3844509" y="4524129"/>
                    <a:pt x="3843644" y="4537307"/>
                    <a:pt x="3837565" y="4548249"/>
                  </a:cubicBezTo>
                  <a:cubicBezTo>
                    <a:pt x="3823703" y="4573202"/>
                    <a:pt x="3802830" y="4593970"/>
                    <a:pt x="3790064" y="4619501"/>
                  </a:cubicBezTo>
                  <a:cubicBezTo>
                    <a:pt x="3782147" y="4635335"/>
                    <a:pt x="3773286" y="4650731"/>
                    <a:pt x="3766313" y="4667003"/>
                  </a:cubicBezTo>
                  <a:cubicBezTo>
                    <a:pt x="3761382" y="4678509"/>
                    <a:pt x="3760648" y="4691761"/>
                    <a:pt x="3754438" y="4702629"/>
                  </a:cubicBezTo>
                  <a:cubicBezTo>
                    <a:pt x="3744618" y="4719813"/>
                    <a:pt x="3730687" y="4734296"/>
                    <a:pt x="3718812" y="4750130"/>
                  </a:cubicBezTo>
                  <a:cubicBezTo>
                    <a:pt x="3688961" y="4839677"/>
                    <a:pt x="3729228" y="4729299"/>
                    <a:pt x="3683186" y="4821382"/>
                  </a:cubicBezTo>
                  <a:cubicBezTo>
                    <a:pt x="3677588" y="4832578"/>
                    <a:pt x="3678254" y="4846593"/>
                    <a:pt x="3671310" y="4857008"/>
                  </a:cubicBezTo>
                  <a:cubicBezTo>
                    <a:pt x="3661994" y="4870982"/>
                    <a:pt x="3646436" y="4879732"/>
                    <a:pt x="3635685" y="4892634"/>
                  </a:cubicBezTo>
                  <a:cubicBezTo>
                    <a:pt x="3553027" y="4991825"/>
                    <a:pt x="3680380" y="4859814"/>
                    <a:pt x="3576308" y="4963886"/>
                  </a:cubicBezTo>
                  <a:cubicBezTo>
                    <a:pt x="3572350" y="4975761"/>
                    <a:pt x="3569364" y="4988006"/>
                    <a:pt x="3564433" y="4999512"/>
                  </a:cubicBezTo>
                  <a:cubicBezTo>
                    <a:pt x="3554184" y="5023425"/>
                    <a:pt x="3534470" y="5061593"/>
                    <a:pt x="3516931" y="5082639"/>
                  </a:cubicBezTo>
                  <a:cubicBezTo>
                    <a:pt x="3506180" y="5095541"/>
                    <a:pt x="3492056" y="5105363"/>
                    <a:pt x="3481305" y="5118265"/>
                  </a:cubicBezTo>
                  <a:cubicBezTo>
                    <a:pt x="3472168" y="5129229"/>
                    <a:pt x="3467037" y="5143224"/>
                    <a:pt x="3457555" y="5153891"/>
                  </a:cubicBezTo>
                  <a:cubicBezTo>
                    <a:pt x="3435240" y="5178995"/>
                    <a:pt x="3404935" y="5197196"/>
                    <a:pt x="3386303" y="5225143"/>
                  </a:cubicBezTo>
                  <a:cubicBezTo>
                    <a:pt x="3378386" y="5237018"/>
                    <a:pt x="3372644" y="5250677"/>
                    <a:pt x="3362552" y="5260769"/>
                  </a:cubicBezTo>
                  <a:cubicBezTo>
                    <a:pt x="3339530" y="5283791"/>
                    <a:pt x="3320277" y="5286736"/>
                    <a:pt x="3291300" y="5296395"/>
                  </a:cubicBezTo>
                  <a:cubicBezTo>
                    <a:pt x="3251262" y="5356452"/>
                    <a:pt x="3289284" y="5315215"/>
                    <a:pt x="3231923" y="5343896"/>
                  </a:cubicBezTo>
                  <a:cubicBezTo>
                    <a:pt x="3219157" y="5350279"/>
                    <a:pt x="3209339" y="5361850"/>
                    <a:pt x="3196297" y="5367647"/>
                  </a:cubicBezTo>
                  <a:cubicBezTo>
                    <a:pt x="3173420" y="5377815"/>
                    <a:pt x="3125046" y="5391397"/>
                    <a:pt x="3125046" y="5391397"/>
                  </a:cubicBezTo>
                  <a:cubicBezTo>
                    <a:pt x="3064503" y="5431760"/>
                    <a:pt x="3068521" y="5439849"/>
                    <a:pt x="2958791" y="5403273"/>
                  </a:cubicBezTo>
                  <a:cubicBezTo>
                    <a:pt x="2946916" y="5399315"/>
                    <a:pt x="2949371" y="5379922"/>
                    <a:pt x="2946916" y="5367647"/>
                  </a:cubicBezTo>
                  <a:cubicBezTo>
                    <a:pt x="2898530" y="5125715"/>
                    <a:pt x="2942434" y="5320695"/>
                    <a:pt x="2911290" y="5118265"/>
                  </a:cubicBezTo>
                  <a:cubicBezTo>
                    <a:pt x="2908808" y="5102134"/>
                    <a:pt x="2902834" y="5086723"/>
                    <a:pt x="2899414" y="5070764"/>
                  </a:cubicBezTo>
                  <a:cubicBezTo>
                    <a:pt x="2890956" y="5031292"/>
                    <a:pt x="2875664" y="4952010"/>
                    <a:pt x="2875664" y="4952010"/>
                  </a:cubicBezTo>
                  <a:cubicBezTo>
                    <a:pt x="2871705" y="4904509"/>
                    <a:pt x="2865431" y="4857144"/>
                    <a:pt x="2863788" y="4809507"/>
                  </a:cubicBezTo>
                  <a:cubicBezTo>
                    <a:pt x="2857511" y="4627484"/>
                    <a:pt x="2859192" y="4445228"/>
                    <a:pt x="2851913" y="4263242"/>
                  </a:cubicBezTo>
                  <a:cubicBezTo>
                    <a:pt x="2851261" y="4246934"/>
                    <a:pt x="2846467" y="4230742"/>
                    <a:pt x="2840038" y="4215740"/>
                  </a:cubicBezTo>
                  <a:cubicBezTo>
                    <a:pt x="2834416" y="4202622"/>
                    <a:pt x="2824204" y="4191989"/>
                    <a:pt x="2816287" y="4180114"/>
                  </a:cubicBezTo>
                  <a:cubicBezTo>
                    <a:pt x="2786439" y="4090567"/>
                    <a:pt x="2826702" y="4200945"/>
                    <a:pt x="2780661" y="4108862"/>
                  </a:cubicBezTo>
                  <a:cubicBezTo>
                    <a:pt x="2731495" y="4010530"/>
                    <a:pt x="2813102" y="4139710"/>
                    <a:pt x="2745035" y="4037610"/>
                  </a:cubicBezTo>
                  <a:lnTo>
                    <a:pt x="2721285" y="3966358"/>
                  </a:lnTo>
                  <a:cubicBezTo>
                    <a:pt x="2717327" y="3954483"/>
                    <a:pt x="2719824" y="3937677"/>
                    <a:pt x="2709409" y="3930733"/>
                  </a:cubicBezTo>
                  <a:cubicBezTo>
                    <a:pt x="2627742" y="3876287"/>
                    <a:pt x="2665237" y="3892257"/>
                    <a:pt x="2602531" y="3871356"/>
                  </a:cubicBezTo>
                  <a:cubicBezTo>
                    <a:pt x="2570864" y="3875314"/>
                    <a:pt x="2536692" y="3870270"/>
                    <a:pt x="2507529" y="3883231"/>
                  </a:cubicBezTo>
                  <a:cubicBezTo>
                    <a:pt x="2496090" y="3888315"/>
                    <a:pt x="2496050" y="3906346"/>
                    <a:pt x="2495653" y="3918857"/>
                  </a:cubicBezTo>
                  <a:cubicBezTo>
                    <a:pt x="2488116" y="4156277"/>
                    <a:pt x="2490973" y="4393946"/>
                    <a:pt x="2483778" y="4631377"/>
                  </a:cubicBezTo>
                  <a:cubicBezTo>
                    <a:pt x="2483049" y="4655444"/>
                    <a:pt x="2478822" y="4679566"/>
                    <a:pt x="2471903" y="4702629"/>
                  </a:cubicBezTo>
                  <a:cubicBezTo>
                    <a:pt x="2463685" y="4730022"/>
                    <a:pt x="2440302" y="4761904"/>
                    <a:pt x="2424401" y="4785756"/>
                  </a:cubicBezTo>
                  <a:cubicBezTo>
                    <a:pt x="2412360" y="4833923"/>
                    <a:pt x="2401558" y="4891728"/>
                    <a:pt x="2365025" y="4928260"/>
                  </a:cubicBezTo>
                  <a:cubicBezTo>
                    <a:pt x="2349191" y="4944094"/>
                    <a:pt x="2332096" y="4958759"/>
                    <a:pt x="2317523" y="4975761"/>
                  </a:cubicBezTo>
                  <a:cubicBezTo>
                    <a:pt x="2308235" y="4986597"/>
                    <a:pt x="2302069" y="4999773"/>
                    <a:pt x="2293773" y="5011387"/>
                  </a:cubicBezTo>
                  <a:cubicBezTo>
                    <a:pt x="2255690" y="5064704"/>
                    <a:pt x="2265677" y="5051358"/>
                    <a:pt x="2222521" y="5094514"/>
                  </a:cubicBezTo>
                  <a:cubicBezTo>
                    <a:pt x="2213941" y="5120253"/>
                    <a:pt x="2203667" y="5156678"/>
                    <a:pt x="2186895" y="5177642"/>
                  </a:cubicBezTo>
                  <a:cubicBezTo>
                    <a:pt x="2165912" y="5203870"/>
                    <a:pt x="2132924" y="5220092"/>
                    <a:pt x="2115643" y="5248894"/>
                  </a:cubicBezTo>
                  <a:cubicBezTo>
                    <a:pt x="2103768" y="5268686"/>
                    <a:pt x="2095216" y="5290900"/>
                    <a:pt x="2080017" y="5308270"/>
                  </a:cubicBezTo>
                  <a:cubicBezTo>
                    <a:pt x="2069706" y="5320053"/>
                    <a:pt x="2013932" y="5356286"/>
                    <a:pt x="1996890" y="5367647"/>
                  </a:cubicBezTo>
                  <a:cubicBezTo>
                    <a:pt x="1981056" y="5399314"/>
                    <a:pt x="1969027" y="5433190"/>
                    <a:pt x="1949388" y="5462649"/>
                  </a:cubicBezTo>
                  <a:lnTo>
                    <a:pt x="1901887" y="5533901"/>
                  </a:lnTo>
                  <a:cubicBezTo>
                    <a:pt x="1889512" y="5571027"/>
                    <a:pt x="1877512" y="5617443"/>
                    <a:pt x="1842510" y="5640779"/>
                  </a:cubicBezTo>
                  <a:cubicBezTo>
                    <a:pt x="1830635" y="5648696"/>
                    <a:pt x="1817849" y="5655393"/>
                    <a:pt x="1806885" y="5664530"/>
                  </a:cubicBezTo>
                  <a:cubicBezTo>
                    <a:pt x="1793983" y="5675282"/>
                    <a:pt x="1785841" y="5691824"/>
                    <a:pt x="1771259" y="5700156"/>
                  </a:cubicBezTo>
                  <a:cubicBezTo>
                    <a:pt x="1757088" y="5708254"/>
                    <a:pt x="1739241" y="5706870"/>
                    <a:pt x="1723757" y="5712031"/>
                  </a:cubicBezTo>
                  <a:cubicBezTo>
                    <a:pt x="1677712" y="5727379"/>
                    <a:pt x="1641648" y="5749830"/>
                    <a:pt x="1593129" y="5759533"/>
                  </a:cubicBezTo>
                  <a:cubicBezTo>
                    <a:pt x="1414044" y="5795349"/>
                    <a:pt x="1637188" y="5749742"/>
                    <a:pt x="1486251" y="5783283"/>
                  </a:cubicBezTo>
                  <a:cubicBezTo>
                    <a:pt x="1436468" y="5794345"/>
                    <a:pt x="1407172" y="5798442"/>
                    <a:pt x="1355622" y="5807034"/>
                  </a:cubicBezTo>
                  <a:cubicBezTo>
                    <a:pt x="1271771" y="5848958"/>
                    <a:pt x="1339757" y="5821553"/>
                    <a:pt x="1213118" y="5842660"/>
                  </a:cubicBezTo>
                  <a:cubicBezTo>
                    <a:pt x="1168573" y="5850084"/>
                    <a:pt x="1169519" y="5855116"/>
                    <a:pt x="1129991" y="5866410"/>
                  </a:cubicBezTo>
                  <a:cubicBezTo>
                    <a:pt x="1114298" y="5870894"/>
                    <a:pt x="1098738" y="5876739"/>
                    <a:pt x="1082490" y="5878286"/>
                  </a:cubicBezTo>
                  <a:cubicBezTo>
                    <a:pt x="1015384" y="5884677"/>
                    <a:pt x="947820" y="5884991"/>
                    <a:pt x="880609" y="5890161"/>
                  </a:cubicBezTo>
                  <a:cubicBezTo>
                    <a:pt x="799624" y="5896390"/>
                    <a:pt x="775620" y="5901721"/>
                    <a:pt x="702479" y="5913912"/>
                  </a:cubicBezTo>
                  <a:cubicBezTo>
                    <a:pt x="575809" y="5909953"/>
                    <a:pt x="448738" y="5912859"/>
                    <a:pt x="322469" y="5902036"/>
                  </a:cubicBezTo>
                  <a:cubicBezTo>
                    <a:pt x="308249" y="5900817"/>
                    <a:pt x="298457" y="5886582"/>
                    <a:pt x="286843" y="5878286"/>
                  </a:cubicBezTo>
                  <a:cubicBezTo>
                    <a:pt x="270737" y="5866782"/>
                    <a:pt x="256126" y="5853150"/>
                    <a:pt x="239342" y="5842660"/>
                  </a:cubicBezTo>
                  <a:cubicBezTo>
                    <a:pt x="189171" y="5811303"/>
                    <a:pt x="189194" y="5828138"/>
                    <a:pt x="144339" y="5783283"/>
                  </a:cubicBezTo>
                  <a:cubicBezTo>
                    <a:pt x="134247" y="5773191"/>
                    <a:pt x="128505" y="5759532"/>
                    <a:pt x="120588" y="5747657"/>
                  </a:cubicBezTo>
                  <a:cubicBezTo>
                    <a:pt x="77280" y="5617730"/>
                    <a:pt x="146350" y="5814529"/>
                    <a:pt x="84962" y="5676405"/>
                  </a:cubicBezTo>
                  <a:cubicBezTo>
                    <a:pt x="74794" y="5653527"/>
                    <a:pt x="69129" y="5628904"/>
                    <a:pt x="61212" y="5605153"/>
                  </a:cubicBezTo>
                  <a:cubicBezTo>
                    <a:pt x="57254" y="5593278"/>
                    <a:pt x="52372" y="5581671"/>
                    <a:pt x="49336" y="5569527"/>
                  </a:cubicBezTo>
                  <a:cubicBezTo>
                    <a:pt x="45378" y="5553693"/>
                    <a:pt x="42151" y="5537659"/>
                    <a:pt x="37461" y="5522026"/>
                  </a:cubicBezTo>
                  <a:cubicBezTo>
                    <a:pt x="30267" y="5498046"/>
                    <a:pt x="13710" y="5450774"/>
                    <a:pt x="13710" y="5450774"/>
                  </a:cubicBezTo>
                  <a:cubicBezTo>
                    <a:pt x="-444" y="5295078"/>
                    <a:pt x="-8283" y="5277787"/>
                    <a:pt x="13710" y="5094514"/>
                  </a:cubicBezTo>
                  <a:cubicBezTo>
                    <a:pt x="16693" y="5069657"/>
                    <a:pt x="29544" y="5047013"/>
                    <a:pt x="37461" y="5023262"/>
                  </a:cubicBezTo>
                  <a:lnTo>
                    <a:pt x="61212" y="4952010"/>
                  </a:lnTo>
                  <a:cubicBezTo>
                    <a:pt x="65170" y="4940135"/>
                    <a:pt x="62672" y="4923327"/>
                    <a:pt x="73087" y="4916384"/>
                  </a:cubicBezTo>
                  <a:lnTo>
                    <a:pt x="108713" y="4892634"/>
                  </a:lnTo>
                  <a:cubicBezTo>
                    <a:pt x="118372" y="4863657"/>
                    <a:pt x="121317" y="4844404"/>
                    <a:pt x="144339" y="4821382"/>
                  </a:cubicBezTo>
                  <a:cubicBezTo>
                    <a:pt x="154431" y="4811290"/>
                    <a:pt x="168090" y="4805548"/>
                    <a:pt x="179965" y="4797631"/>
                  </a:cubicBezTo>
                  <a:cubicBezTo>
                    <a:pt x="300015" y="4617554"/>
                    <a:pt x="170078" y="4802369"/>
                    <a:pt x="263092" y="4690753"/>
                  </a:cubicBezTo>
                  <a:cubicBezTo>
                    <a:pt x="272229" y="4679789"/>
                    <a:pt x="277706" y="4666091"/>
                    <a:pt x="286843" y="4655127"/>
                  </a:cubicBezTo>
                  <a:cubicBezTo>
                    <a:pt x="305604" y="4632614"/>
                    <a:pt x="331404" y="4609097"/>
                    <a:pt x="358095" y="4595751"/>
                  </a:cubicBezTo>
                  <a:cubicBezTo>
                    <a:pt x="369291" y="4590153"/>
                    <a:pt x="381846" y="4587834"/>
                    <a:pt x="393721" y="4583875"/>
                  </a:cubicBezTo>
                  <a:cubicBezTo>
                    <a:pt x="401638" y="4572000"/>
                    <a:pt x="404220" y="4553550"/>
                    <a:pt x="417472" y="4548249"/>
                  </a:cubicBezTo>
                  <a:cubicBezTo>
                    <a:pt x="447103" y="4536397"/>
                    <a:pt x="480840" y="4540592"/>
                    <a:pt x="512474" y="4536374"/>
                  </a:cubicBezTo>
                  <a:cubicBezTo>
                    <a:pt x="540219" y="4532675"/>
                    <a:pt x="568062" y="4529506"/>
                    <a:pt x="595601" y="4524499"/>
                  </a:cubicBezTo>
                  <a:cubicBezTo>
                    <a:pt x="611659" y="4521579"/>
                    <a:pt x="603518" y="4506685"/>
                    <a:pt x="643103" y="4476997"/>
                  </a:cubicBezTo>
                  <a:close/>
                </a:path>
              </a:pathLst>
            </a:custGeom>
            <a:solidFill>
              <a:srgbClr val="99CC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41" name="Down Arrow 40"/>
          <p:cNvSpPr/>
          <p:nvPr/>
        </p:nvSpPr>
        <p:spPr>
          <a:xfrm rot="20296012">
            <a:off x="7318867" y="1988043"/>
            <a:ext cx="262809" cy="418826"/>
          </a:xfrm>
          <a:prstGeom prst="downArrow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8459068" y="2074013"/>
            <a:ext cx="152400" cy="149805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solidFill>
              <a:srgbClr val="803D0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Curved Down Arrow 46"/>
          <p:cNvSpPr/>
          <p:nvPr/>
        </p:nvSpPr>
        <p:spPr>
          <a:xfrm rot="20679783">
            <a:off x="7247286" y="1545914"/>
            <a:ext cx="1363348" cy="625869"/>
          </a:xfrm>
          <a:prstGeom prst="curvedDownArrow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chemeClr val="tx1"/>
              </a:solidFill>
            </a:endParaRPr>
          </a:p>
        </p:txBody>
      </p:sp>
      <p:sp>
        <p:nvSpPr>
          <p:cNvPr id="46" name="Curved Down Arrow 45"/>
          <p:cNvSpPr/>
          <p:nvPr/>
        </p:nvSpPr>
        <p:spPr>
          <a:xfrm rot="20339406">
            <a:off x="6314625" y="1967420"/>
            <a:ext cx="1229816" cy="625869"/>
          </a:xfrm>
          <a:prstGeom prst="curvedDownArrow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chemeClr val="tx1"/>
              </a:solidFill>
            </a:endParaRPr>
          </a:p>
        </p:txBody>
      </p:sp>
      <p:sp>
        <p:nvSpPr>
          <p:cNvPr id="45" name="Curved Down Arrow 44"/>
          <p:cNvSpPr/>
          <p:nvPr/>
        </p:nvSpPr>
        <p:spPr>
          <a:xfrm rot="18899805">
            <a:off x="5500042" y="2556003"/>
            <a:ext cx="1157468" cy="625869"/>
          </a:xfrm>
          <a:prstGeom prst="curvedDownArrow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chemeClr val="tx1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52400" y="162580"/>
            <a:ext cx="469949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esticides Get Around:</a:t>
            </a:r>
          </a:p>
          <a:p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oppers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219620" y="1490365"/>
            <a:ext cx="456505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he long-range transport of hoppers occurs through a process known as the “grasshopper effect”.</a:t>
            </a:r>
            <a:endParaRPr lang="en-CA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1907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685800"/>
            <a:ext cx="3556000" cy="2667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52400" y="162580"/>
            <a:ext cx="469949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esticides Get Around:</a:t>
            </a:r>
          </a:p>
          <a:p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oppers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52400" y="3505200"/>
            <a:ext cx="4190999" cy="3124200"/>
            <a:chOff x="139155" y="3505200"/>
            <a:chExt cx="4190999" cy="3124200"/>
          </a:xfrm>
        </p:grpSpPr>
        <p:sp>
          <p:nvSpPr>
            <p:cNvPr id="11" name="Rectangle 10"/>
            <p:cNvSpPr/>
            <p:nvPr/>
          </p:nvSpPr>
          <p:spPr>
            <a:xfrm>
              <a:off x="152399" y="3505200"/>
              <a:ext cx="4177755" cy="31242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139155" y="3505200"/>
              <a:ext cx="4128045" cy="3124200"/>
              <a:chOff x="139155" y="3505200"/>
              <a:chExt cx="4128045" cy="3124200"/>
            </a:xfrm>
          </p:grpSpPr>
          <p:grpSp>
            <p:nvGrpSpPr>
              <p:cNvPr id="6" name="Group 5"/>
              <p:cNvGrpSpPr/>
              <p:nvPr/>
            </p:nvGrpSpPr>
            <p:grpSpPr>
              <a:xfrm>
                <a:off x="523875" y="3581400"/>
                <a:ext cx="3743325" cy="2971800"/>
                <a:chOff x="171450" y="3810000"/>
                <a:chExt cx="3743325" cy="2971800"/>
              </a:xfrm>
            </p:grpSpPr>
            <p:pic>
              <p:nvPicPr>
                <p:cNvPr id="2050" name="Picture 2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71450" y="3810000"/>
                  <a:ext cx="3743325" cy="18859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051" name="Picture 3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23900" y="5638800"/>
                  <a:ext cx="3162300" cy="11430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8" name="TextBox 7"/>
              <p:cNvSpPr txBox="1"/>
              <p:nvPr/>
            </p:nvSpPr>
            <p:spPr>
              <a:xfrm rot="16200000">
                <a:off x="-1178065" y="4822420"/>
                <a:ext cx="303454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Deposition flux (</a:t>
                </a:r>
                <a:r>
                  <a:rPr lang="en-US" sz="2000" dirty="0" err="1" smtClean="0"/>
                  <a:t>pg</a:t>
                </a:r>
                <a:r>
                  <a:rPr lang="en-US" sz="2000" dirty="0" smtClean="0"/>
                  <a:t>/cm</a:t>
                </a:r>
                <a:r>
                  <a:rPr lang="en-US" sz="2000" baseline="30000" dirty="0" smtClean="0"/>
                  <a:t>2</a:t>
                </a:r>
                <a:r>
                  <a:rPr lang="en-US" sz="2000" dirty="0" smtClean="0"/>
                  <a:t>/</a:t>
                </a:r>
                <a:r>
                  <a:rPr lang="en-US" sz="2000" dirty="0" err="1" smtClean="0"/>
                  <a:t>yr</a:t>
                </a:r>
                <a:r>
                  <a:rPr lang="en-US" sz="2000" dirty="0" smtClean="0"/>
                  <a:t>)</a:t>
                </a:r>
                <a:endParaRPr lang="en-CA" sz="2000" dirty="0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828800" y="6229290"/>
                <a:ext cx="182620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Deposition year</a:t>
                </a:r>
                <a:endParaRPr lang="en-CA" sz="2000" dirty="0"/>
              </a:p>
            </p:txBody>
          </p:sp>
        </p:grpSp>
      </p:grpSp>
      <p:sp>
        <p:nvSpPr>
          <p:cNvPr id="13" name="TextBox 12"/>
          <p:cNvSpPr txBox="1"/>
          <p:nvPr/>
        </p:nvSpPr>
        <p:spPr>
          <a:xfrm>
            <a:off x="4572000" y="3874056"/>
            <a:ext cx="4572000" cy="2831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Nine current use pesticides measured on the Devon Ice Cap.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rganochlorine pesticides detected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ecent air samples taken in Greenland.</a:t>
            </a:r>
            <a:endParaRPr lang="en-CA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CA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82062" y="6626423"/>
            <a:ext cx="87857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Zhang et al.  </a:t>
            </a:r>
            <a:r>
              <a:rPr lang="en-US" sz="1400" b="1" dirty="0" smtClean="0"/>
              <a:t>2013</a:t>
            </a:r>
            <a:r>
              <a:rPr lang="en-US" sz="1400" dirty="0" smtClean="0"/>
              <a:t> </a:t>
            </a:r>
            <a:r>
              <a:rPr lang="en-US" sz="1400" i="1" dirty="0" smtClean="0"/>
              <a:t>Environ. Sci.: Processes Impacts</a:t>
            </a:r>
            <a:r>
              <a:rPr lang="en-US" sz="1400" dirty="0" smtClean="0"/>
              <a:t> 15: 2304; </a:t>
            </a:r>
            <a:r>
              <a:rPr lang="en-US" sz="1400" dirty="0" err="1" smtClean="0"/>
              <a:t>Bossi</a:t>
            </a:r>
            <a:r>
              <a:rPr lang="en-US" sz="1400" dirty="0" smtClean="0"/>
              <a:t> </a:t>
            </a:r>
            <a:r>
              <a:rPr lang="en-US" sz="1400" dirty="0"/>
              <a:t>et al.  </a:t>
            </a:r>
            <a:r>
              <a:rPr lang="en-US" sz="1400" b="1" dirty="0"/>
              <a:t>2013</a:t>
            </a:r>
            <a:r>
              <a:rPr lang="en-US" sz="1400" dirty="0"/>
              <a:t> </a:t>
            </a:r>
            <a:r>
              <a:rPr lang="en-US" sz="1400" i="1" dirty="0"/>
              <a:t>Environ. Sci.: Processes Impacts</a:t>
            </a:r>
            <a:r>
              <a:rPr lang="en-US" sz="1400" dirty="0"/>
              <a:t> 15: </a:t>
            </a:r>
            <a:r>
              <a:rPr lang="en-US" sz="1400" dirty="0" smtClean="0"/>
              <a:t>2213</a:t>
            </a:r>
            <a:endParaRPr lang="en-CA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286840" y="1325940"/>
            <a:ext cx="456505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Hoppers have been measured all over the world, including in remote regions such as the Arctic.</a:t>
            </a:r>
            <a:endParaRPr lang="en-CA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0463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52400" y="162580"/>
            <a:ext cx="469949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esticides Get Around:</a:t>
            </a:r>
          </a:p>
          <a:p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ccumulators</a:t>
            </a:r>
          </a:p>
        </p:txBody>
      </p:sp>
      <p:sp>
        <p:nvSpPr>
          <p:cNvPr id="6" name="Rectangle 5"/>
          <p:cNvSpPr/>
          <p:nvPr/>
        </p:nvSpPr>
        <p:spPr>
          <a:xfrm rot="20514609">
            <a:off x="-649221" y="2592147"/>
            <a:ext cx="10677381" cy="2916942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Freeform 6"/>
          <p:cNvSpPr/>
          <p:nvPr/>
        </p:nvSpPr>
        <p:spPr>
          <a:xfrm flipH="1">
            <a:off x="6104856" y="1834485"/>
            <a:ext cx="1438820" cy="963562"/>
          </a:xfrm>
          <a:custGeom>
            <a:avLst/>
            <a:gdLst>
              <a:gd name="connsiteX0" fmla="*/ 324465 w 1438820"/>
              <a:gd name="connsiteY0" fmla="*/ 914400 h 963562"/>
              <a:gd name="connsiteX1" fmla="*/ 265471 w 1438820"/>
              <a:gd name="connsiteY1" fmla="*/ 904568 h 963562"/>
              <a:gd name="connsiteX2" fmla="*/ 186813 w 1438820"/>
              <a:gd name="connsiteY2" fmla="*/ 845575 h 963562"/>
              <a:gd name="connsiteX3" fmla="*/ 157316 w 1438820"/>
              <a:gd name="connsiteY3" fmla="*/ 835742 h 963562"/>
              <a:gd name="connsiteX4" fmla="*/ 137652 w 1438820"/>
              <a:gd name="connsiteY4" fmla="*/ 806246 h 963562"/>
              <a:gd name="connsiteX5" fmla="*/ 49161 w 1438820"/>
              <a:gd name="connsiteY5" fmla="*/ 757084 h 963562"/>
              <a:gd name="connsiteX6" fmla="*/ 9832 w 1438820"/>
              <a:gd name="connsiteY6" fmla="*/ 668594 h 963562"/>
              <a:gd name="connsiteX7" fmla="*/ 0 w 1438820"/>
              <a:gd name="connsiteY7" fmla="*/ 639097 h 963562"/>
              <a:gd name="connsiteX8" fmla="*/ 9832 w 1438820"/>
              <a:gd name="connsiteY8" fmla="*/ 373626 h 963562"/>
              <a:gd name="connsiteX9" fmla="*/ 39329 w 1438820"/>
              <a:gd name="connsiteY9" fmla="*/ 353962 h 963562"/>
              <a:gd name="connsiteX10" fmla="*/ 108155 w 1438820"/>
              <a:gd name="connsiteY10" fmla="*/ 334297 h 963562"/>
              <a:gd name="connsiteX11" fmla="*/ 167148 w 1438820"/>
              <a:gd name="connsiteY11" fmla="*/ 314633 h 963562"/>
              <a:gd name="connsiteX12" fmla="*/ 226142 w 1438820"/>
              <a:gd name="connsiteY12" fmla="*/ 275304 h 963562"/>
              <a:gd name="connsiteX13" fmla="*/ 265471 w 1438820"/>
              <a:gd name="connsiteY13" fmla="*/ 216310 h 963562"/>
              <a:gd name="connsiteX14" fmla="*/ 334297 w 1438820"/>
              <a:gd name="connsiteY14" fmla="*/ 127820 h 963562"/>
              <a:gd name="connsiteX15" fmla="*/ 353961 w 1438820"/>
              <a:gd name="connsiteY15" fmla="*/ 98323 h 963562"/>
              <a:gd name="connsiteX16" fmla="*/ 373626 w 1438820"/>
              <a:gd name="connsiteY16" fmla="*/ 39329 h 963562"/>
              <a:gd name="connsiteX17" fmla="*/ 403123 w 1438820"/>
              <a:gd name="connsiteY17" fmla="*/ 19665 h 963562"/>
              <a:gd name="connsiteX18" fmla="*/ 462116 w 1438820"/>
              <a:gd name="connsiteY18" fmla="*/ 0 h 963562"/>
              <a:gd name="connsiteX19" fmla="*/ 580103 w 1438820"/>
              <a:gd name="connsiteY19" fmla="*/ 9833 h 963562"/>
              <a:gd name="connsiteX20" fmla="*/ 619432 w 1438820"/>
              <a:gd name="connsiteY20" fmla="*/ 19665 h 963562"/>
              <a:gd name="connsiteX21" fmla="*/ 678426 w 1438820"/>
              <a:gd name="connsiteY21" fmla="*/ 58994 h 963562"/>
              <a:gd name="connsiteX22" fmla="*/ 707923 w 1438820"/>
              <a:gd name="connsiteY22" fmla="*/ 78659 h 963562"/>
              <a:gd name="connsiteX23" fmla="*/ 737419 w 1438820"/>
              <a:gd name="connsiteY23" fmla="*/ 88491 h 963562"/>
              <a:gd name="connsiteX24" fmla="*/ 796413 w 1438820"/>
              <a:gd name="connsiteY24" fmla="*/ 78659 h 963562"/>
              <a:gd name="connsiteX25" fmla="*/ 855407 w 1438820"/>
              <a:gd name="connsiteY25" fmla="*/ 58994 h 963562"/>
              <a:gd name="connsiteX26" fmla="*/ 924232 w 1438820"/>
              <a:gd name="connsiteY26" fmla="*/ 19665 h 963562"/>
              <a:gd name="connsiteX27" fmla="*/ 993058 w 1438820"/>
              <a:gd name="connsiteY27" fmla="*/ 0 h 963562"/>
              <a:gd name="connsiteX28" fmla="*/ 1130710 w 1438820"/>
              <a:gd name="connsiteY28" fmla="*/ 9833 h 963562"/>
              <a:gd name="connsiteX29" fmla="*/ 1160207 w 1438820"/>
              <a:gd name="connsiteY29" fmla="*/ 39329 h 963562"/>
              <a:gd name="connsiteX30" fmla="*/ 1179871 w 1438820"/>
              <a:gd name="connsiteY30" fmla="*/ 98323 h 963562"/>
              <a:gd name="connsiteX31" fmla="*/ 1189703 w 1438820"/>
              <a:gd name="connsiteY31" fmla="*/ 226142 h 963562"/>
              <a:gd name="connsiteX32" fmla="*/ 1199536 w 1438820"/>
              <a:gd name="connsiteY32" fmla="*/ 255639 h 963562"/>
              <a:gd name="connsiteX33" fmla="*/ 1258529 w 1438820"/>
              <a:gd name="connsiteY33" fmla="*/ 275304 h 963562"/>
              <a:gd name="connsiteX34" fmla="*/ 1317523 w 1438820"/>
              <a:gd name="connsiteY34" fmla="*/ 314633 h 963562"/>
              <a:gd name="connsiteX35" fmla="*/ 1347019 w 1438820"/>
              <a:gd name="connsiteY35" fmla="*/ 324465 h 963562"/>
              <a:gd name="connsiteX36" fmla="*/ 1406013 w 1438820"/>
              <a:gd name="connsiteY36" fmla="*/ 353962 h 963562"/>
              <a:gd name="connsiteX37" fmla="*/ 1425678 w 1438820"/>
              <a:gd name="connsiteY37" fmla="*/ 383459 h 963562"/>
              <a:gd name="connsiteX38" fmla="*/ 1425678 w 1438820"/>
              <a:gd name="connsiteY38" fmla="*/ 501446 h 963562"/>
              <a:gd name="connsiteX39" fmla="*/ 1327355 w 1438820"/>
              <a:gd name="connsiteY39" fmla="*/ 530942 h 963562"/>
              <a:gd name="connsiteX40" fmla="*/ 1297858 w 1438820"/>
              <a:gd name="connsiteY40" fmla="*/ 550607 h 963562"/>
              <a:gd name="connsiteX41" fmla="*/ 1297858 w 1438820"/>
              <a:gd name="connsiteY41" fmla="*/ 658762 h 963562"/>
              <a:gd name="connsiteX42" fmla="*/ 1288026 w 1438820"/>
              <a:gd name="connsiteY42" fmla="*/ 766917 h 963562"/>
              <a:gd name="connsiteX43" fmla="*/ 1258529 w 1438820"/>
              <a:gd name="connsiteY43" fmla="*/ 776749 h 963562"/>
              <a:gd name="connsiteX44" fmla="*/ 1170039 w 1438820"/>
              <a:gd name="connsiteY44" fmla="*/ 766917 h 963562"/>
              <a:gd name="connsiteX45" fmla="*/ 1111045 w 1438820"/>
              <a:gd name="connsiteY45" fmla="*/ 776749 h 963562"/>
              <a:gd name="connsiteX46" fmla="*/ 1101213 w 1438820"/>
              <a:gd name="connsiteY46" fmla="*/ 806246 h 963562"/>
              <a:gd name="connsiteX47" fmla="*/ 1081548 w 1438820"/>
              <a:gd name="connsiteY47" fmla="*/ 875071 h 963562"/>
              <a:gd name="connsiteX48" fmla="*/ 993058 w 1438820"/>
              <a:gd name="connsiteY48" fmla="*/ 924233 h 963562"/>
              <a:gd name="connsiteX49" fmla="*/ 678426 w 1438820"/>
              <a:gd name="connsiteY49" fmla="*/ 924233 h 963562"/>
              <a:gd name="connsiteX50" fmla="*/ 648929 w 1438820"/>
              <a:gd name="connsiteY50" fmla="*/ 943897 h 963562"/>
              <a:gd name="connsiteX51" fmla="*/ 589936 w 1438820"/>
              <a:gd name="connsiteY51" fmla="*/ 963562 h 963562"/>
              <a:gd name="connsiteX52" fmla="*/ 334297 w 1438820"/>
              <a:gd name="connsiteY52" fmla="*/ 953729 h 963562"/>
              <a:gd name="connsiteX53" fmla="*/ 314632 w 1438820"/>
              <a:gd name="connsiteY53" fmla="*/ 924233 h 963562"/>
              <a:gd name="connsiteX54" fmla="*/ 235974 w 1438820"/>
              <a:gd name="connsiteY54" fmla="*/ 904568 h 9635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</a:cxnLst>
            <a:rect l="l" t="t" r="r" b="b"/>
            <a:pathLst>
              <a:path w="1438820" h="963562">
                <a:moveTo>
                  <a:pt x="324465" y="914400"/>
                </a:moveTo>
                <a:cubicBezTo>
                  <a:pt x="304800" y="911123"/>
                  <a:pt x="283302" y="913484"/>
                  <a:pt x="265471" y="904568"/>
                </a:cubicBezTo>
                <a:cubicBezTo>
                  <a:pt x="236157" y="889911"/>
                  <a:pt x="217905" y="855940"/>
                  <a:pt x="186813" y="845575"/>
                </a:cubicBezTo>
                <a:lnTo>
                  <a:pt x="157316" y="835742"/>
                </a:lnTo>
                <a:cubicBezTo>
                  <a:pt x="150761" y="825910"/>
                  <a:pt x="146545" y="814027"/>
                  <a:pt x="137652" y="806246"/>
                </a:cubicBezTo>
                <a:cubicBezTo>
                  <a:pt x="96042" y="769838"/>
                  <a:pt x="89674" y="770589"/>
                  <a:pt x="49161" y="757084"/>
                </a:cubicBezTo>
                <a:cubicBezTo>
                  <a:pt x="17999" y="710342"/>
                  <a:pt x="33233" y="738797"/>
                  <a:pt x="9832" y="668594"/>
                </a:cubicBezTo>
                <a:lnTo>
                  <a:pt x="0" y="639097"/>
                </a:lnTo>
                <a:cubicBezTo>
                  <a:pt x="3277" y="550607"/>
                  <a:pt x="-2267" y="461346"/>
                  <a:pt x="9832" y="373626"/>
                </a:cubicBezTo>
                <a:cubicBezTo>
                  <a:pt x="11447" y="361920"/>
                  <a:pt x="28760" y="359247"/>
                  <a:pt x="39329" y="353962"/>
                </a:cubicBezTo>
                <a:cubicBezTo>
                  <a:pt x="55856" y="345698"/>
                  <a:pt x="92396" y="339025"/>
                  <a:pt x="108155" y="334297"/>
                </a:cubicBezTo>
                <a:cubicBezTo>
                  <a:pt x="128009" y="328341"/>
                  <a:pt x="167148" y="314633"/>
                  <a:pt x="167148" y="314633"/>
                </a:cubicBezTo>
                <a:cubicBezTo>
                  <a:pt x="186813" y="301523"/>
                  <a:pt x="213032" y="294969"/>
                  <a:pt x="226142" y="275304"/>
                </a:cubicBezTo>
                <a:cubicBezTo>
                  <a:pt x="239252" y="255639"/>
                  <a:pt x="248759" y="233022"/>
                  <a:pt x="265471" y="216310"/>
                </a:cubicBezTo>
                <a:cubicBezTo>
                  <a:pt x="311678" y="170103"/>
                  <a:pt x="287257" y="198381"/>
                  <a:pt x="334297" y="127820"/>
                </a:cubicBezTo>
                <a:cubicBezTo>
                  <a:pt x="340852" y="117988"/>
                  <a:pt x="350224" y="109533"/>
                  <a:pt x="353961" y="98323"/>
                </a:cubicBezTo>
                <a:cubicBezTo>
                  <a:pt x="360516" y="78658"/>
                  <a:pt x="356379" y="50827"/>
                  <a:pt x="373626" y="39329"/>
                </a:cubicBezTo>
                <a:cubicBezTo>
                  <a:pt x="383458" y="32774"/>
                  <a:pt x="392325" y="24464"/>
                  <a:pt x="403123" y="19665"/>
                </a:cubicBezTo>
                <a:cubicBezTo>
                  <a:pt x="422065" y="11247"/>
                  <a:pt x="462116" y="0"/>
                  <a:pt x="462116" y="0"/>
                </a:cubicBezTo>
                <a:cubicBezTo>
                  <a:pt x="501445" y="3278"/>
                  <a:pt x="540942" y="4938"/>
                  <a:pt x="580103" y="9833"/>
                </a:cubicBezTo>
                <a:cubicBezTo>
                  <a:pt x="593512" y="11509"/>
                  <a:pt x="607345" y="13622"/>
                  <a:pt x="619432" y="19665"/>
                </a:cubicBezTo>
                <a:cubicBezTo>
                  <a:pt x="640571" y="30234"/>
                  <a:pt x="658761" y="45884"/>
                  <a:pt x="678426" y="58994"/>
                </a:cubicBezTo>
                <a:cubicBezTo>
                  <a:pt x="688258" y="65549"/>
                  <a:pt x="696712" y="74922"/>
                  <a:pt x="707923" y="78659"/>
                </a:cubicBezTo>
                <a:lnTo>
                  <a:pt x="737419" y="88491"/>
                </a:lnTo>
                <a:cubicBezTo>
                  <a:pt x="757084" y="85214"/>
                  <a:pt x="777072" y="83494"/>
                  <a:pt x="796413" y="78659"/>
                </a:cubicBezTo>
                <a:cubicBezTo>
                  <a:pt x="816523" y="73632"/>
                  <a:pt x="855407" y="58994"/>
                  <a:pt x="855407" y="58994"/>
                </a:cubicBezTo>
                <a:cubicBezTo>
                  <a:pt x="885032" y="39243"/>
                  <a:pt x="889300" y="34635"/>
                  <a:pt x="924232" y="19665"/>
                </a:cubicBezTo>
                <a:cubicBezTo>
                  <a:pt x="943976" y="11203"/>
                  <a:pt x="973105" y="4989"/>
                  <a:pt x="993058" y="0"/>
                </a:cubicBezTo>
                <a:cubicBezTo>
                  <a:pt x="1038942" y="3278"/>
                  <a:pt x="1085932" y="-703"/>
                  <a:pt x="1130710" y="9833"/>
                </a:cubicBezTo>
                <a:cubicBezTo>
                  <a:pt x="1144245" y="13018"/>
                  <a:pt x="1153454" y="27174"/>
                  <a:pt x="1160207" y="39329"/>
                </a:cubicBezTo>
                <a:cubicBezTo>
                  <a:pt x="1170274" y="57449"/>
                  <a:pt x="1179871" y="98323"/>
                  <a:pt x="1179871" y="98323"/>
                </a:cubicBezTo>
                <a:cubicBezTo>
                  <a:pt x="1183148" y="140929"/>
                  <a:pt x="1184403" y="183740"/>
                  <a:pt x="1189703" y="226142"/>
                </a:cubicBezTo>
                <a:cubicBezTo>
                  <a:pt x="1190989" y="236426"/>
                  <a:pt x="1191102" y="249615"/>
                  <a:pt x="1199536" y="255639"/>
                </a:cubicBezTo>
                <a:cubicBezTo>
                  <a:pt x="1216403" y="267687"/>
                  <a:pt x="1241282" y="263806"/>
                  <a:pt x="1258529" y="275304"/>
                </a:cubicBezTo>
                <a:cubicBezTo>
                  <a:pt x="1278194" y="288414"/>
                  <a:pt x="1295102" y="307159"/>
                  <a:pt x="1317523" y="314633"/>
                </a:cubicBezTo>
                <a:cubicBezTo>
                  <a:pt x="1327355" y="317910"/>
                  <a:pt x="1337749" y="319830"/>
                  <a:pt x="1347019" y="324465"/>
                </a:cubicBezTo>
                <a:cubicBezTo>
                  <a:pt x="1423264" y="362587"/>
                  <a:pt x="1331868" y="329245"/>
                  <a:pt x="1406013" y="353962"/>
                </a:cubicBezTo>
                <a:cubicBezTo>
                  <a:pt x="1412568" y="363794"/>
                  <a:pt x="1420393" y="372890"/>
                  <a:pt x="1425678" y="383459"/>
                </a:cubicBezTo>
                <a:cubicBezTo>
                  <a:pt x="1442303" y="416709"/>
                  <a:pt x="1444077" y="472533"/>
                  <a:pt x="1425678" y="501446"/>
                </a:cubicBezTo>
                <a:cubicBezTo>
                  <a:pt x="1421149" y="508562"/>
                  <a:pt x="1342929" y="527049"/>
                  <a:pt x="1327355" y="530942"/>
                </a:cubicBezTo>
                <a:cubicBezTo>
                  <a:pt x="1317523" y="537497"/>
                  <a:pt x="1305240" y="541379"/>
                  <a:pt x="1297858" y="550607"/>
                </a:cubicBezTo>
                <a:cubicBezTo>
                  <a:pt x="1276229" y="577643"/>
                  <a:pt x="1295513" y="640004"/>
                  <a:pt x="1297858" y="658762"/>
                </a:cubicBezTo>
                <a:cubicBezTo>
                  <a:pt x="1294581" y="694814"/>
                  <a:pt x="1299474" y="732574"/>
                  <a:pt x="1288026" y="766917"/>
                </a:cubicBezTo>
                <a:cubicBezTo>
                  <a:pt x="1284749" y="776749"/>
                  <a:pt x="1268893" y="776749"/>
                  <a:pt x="1258529" y="776749"/>
                </a:cubicBezTo>
                <a:cubicBezTo>
                  <a:pt x="1228851" y="776749"/>
                  <a:pt x="1199536" y="770194"/>
                  <a:pt x="1170039" y="766917"/>
                </a:cubicBezTo>
                <a:cubicBezTo>
                  <a:pt x="1150374" y="770194"/>
                  <a:pt x="1128354" y="766858"/>
                  <a:pt x="1111045" y="776749"/>
                </a:cubicBezTo>
                <a:cubicBezTo>
                  <a:pt x="1102046" y="781891"/>
                  <a:pt x="1104060" y="796281"/>
                  <a:pt x="1101213" y="806246"/>
                </a:cubicBezTo>
                <a:cubicBezTo>
                  <a:pt x="1101110" y="806606"/>
                  <a:pt x="1086265" y="870354"/>
                  <a:pt x="1081548" y="875071"/>
                </a:cubicBezTo>
                <a:cubicBezTo>
                  <a:pt x="1047740" y="908879"/>
                  <a:pt x="1030150" y="911868"/>
                  <a:pt x="993058" y="924233"/>
                </a:cubicBezTo>
                <a:cubicBezTo>
                  <a:pt x="891232" y="918873"/>
                  <a:pt x="780935" y="905012"/>
                  <a:pt x="678426" y="924233"/>
                </a:cubicBezTo>
                <a:cubicBezTo>
                  <a:pt x="666812" y="926411"/>
                  <a:pt x="659727" y="939098"/>
                  <a:pt x="648929" y="943897"/>
                </a:cubicBezTo>
                <a:cubicBezTo>
                  <a:pt x="629987" y="952315"/>
                  <a:pt x="589936" y="963562"/>
                  <a:pt x="589936" y="963562"/>
                </a:cubicBezTo>
                <a:cubicBezTo>
                  <a:pt x="504723" y="960284"/>
                  <a:pt x="418716" y="965789"/>
                  <a:pt x="334297" y="953729"/>
                </a:cubicBezTo>
                <a:cubicBezTo>
                  <a:pt x="322599" y="952058"/>
                  <a:pt x="324653" y="930496"/>
                  <a:pt x="314632" y="924233"/>
                </a:cubicBezTo>
                <a:cubicBezTo>
                  <a:pt x="279851" y="902495"/>
                  <a:pt x="266744" y="904568"/>
                  <a:pt x="235974" y="904568"/>
                </a:cubicBezTo>
              </a:path>
            </a:pathLst>
          </a:cu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Freeform 7"/>
          <p:cNvSpPr/>
          <p:nvPr/>
        </p:nvSpPr>
        <p:spPr>
          <a:xfrm>
            <a:off x="1449171" y="5193465"/>
            <a:ext cx="538506" cy="612176"/>
          </a:xfrm>
          <a:custGeom>
            <a:avLst/>
            <a:gdLst>
              <a:gd name="connsiteX0" fmla="*/ 139717 w 538506"/>
              <a:gd name="connsiteY0" fmla="*/ 592511 h 612176"/>
              <a:gd name="connsiteX1" fmla="*/ 110220 w 538506"/>
              <a:gd name="connsiteY1" fmla="*/ 464692 h 612176"/>
              <a:gd name="connsiteX2" fmla="*/ 90555 w 538506"/>
              <a:gd name="connsiteY2" fmla="*/ 405698 h 612176"/>
              <a:gd name="connsiteX3" fmla="*/ 70891 w 538506"/>
              <a:gd name="connsiteY3" fmla="*/ 336873 h 612176"/>
              <a:gd name="connsiteX4" fmla="*/ 51226 w 538506"/>
              <a:gd name="connsiteY4" fmla="*/ 307376 h 612176"/>
              <a:gd name="connsiteX5" fmla="*/ 31562 w 538506"/>
              <a:gd name="connsiteY5" fmla="*/ 248382 h 612176"/>
              <a:gd name="connsiteX6" fmla="*/ 21730 w 538506"/>
              <a:gd name="connsiteY6" fmla="*/ 218885 h 612176"/>
              <a:gd name="connsiteX7" fmla="*/ 11897 w 538506"/>
              <a:gd name="connsiteY7" fmla="*/ 179556 h 612176"/>
              <a:gd name="connsiteX8" fmla="*/ 2065 w 538506"/>
              <a:gd name="connsiteY8" fmla="*/ 150060 h 612176"/>
              <a:gd name="connsiteX9" fmla="*/ 31562 w 538506"/>
              <a:gd name="connsiteY9" fmla="*/ 159892 h 612176"/>
              <a:gd name="connsiteX10" fmla="*/ 61059 w 538506"/>
              <a:gd name="connsiteY10" fmla="*/ 189389 h 612176"/>
              <a:gd name="connsiteX11" fmla="*/ 100388 w 538506"/>
              <a:gd name="connsiteY11" fmla="*/ 248382 h 612176"/>
              <a:gd name="connsiteX12" fmla="*/ 120052 w 538506"/>
              <a:gd name="connsiteY12" fmla="*/ 307376 h 612176"/>
              <a:gd name="connsiteX13" fmla="*/ 139717 w 538506"/>
              <a:gd name="connsiteY13" fmla="*/ 395866 h 612176"/>
              <a:gd name="connsiteX14" fmla="*/ 149549 w 538506"/>
              <a:gd name="connsiteY14" fmla="*/ 425363 h 612176"/>
              <a:gd name="connsiteX15" fmla="*/ 159381 w 538506"/>
              <a:gd name="connsiteY15" fmla="*/ 159892 h 612176"/>
              <a:gd name="connsiteX16" fmla="*/ 169213 w 538506"/>
              <a:gd name="connsiteY16" fmla="*/ 110731 h 612176"/>
              <a:gd name="connsiteX17" fmla="*/ 188878 w 538506"/>
              <a:gd name="connsiteY17" fmla="*/ 169724 h 612176"/>
              <a:gd name="connsiteX18" fmla="*/ 208543 w 538506"/>
              <a:gd name="connsiteY18" fmla="*/ 248382 h 612176"/>
              <a:gd name="connsiteX19" fmla="*/ 238039 w 538506"/>
              <a:gd name="connsiteY19" fmla="*/ 307376 h 612176"/>
              <a:gd name="connsiteX20" fmla="*/ 257704 w 538506"/>
              <a:gd name="connsiteY20" fmla="*/ 405698 h 612176"/>
              <a:gd name="connsiteX21" fmla="*/ 247872 w 538506"/>
              <a:gd name="connsiteY21" fmla="*/ 150060 h 612176"/>
              <a:gd name="connsiteX22" fmla="*/ 228207 w 538506"/>
              <a:gd name="connsiteY22" fmla="*/ 2576 h 612176"/>
              <a:gd name="connsiteX23" fmla="*/ 247872 w 538506"/>
              <a:gd name="connsiteY23" fmla="*/ 32073 h 612176"/>
              <a:gd name="connsiteX24" fmla="*/ 267536 w 538506"/>
              <a:gd name="connsiteY24" fmla="*/ 91066 h 612176"/>
              <a:gd name="connsiteX25" fmla="*/ 277368 w 538506"/>
              <a:gd name="connsiteY25" fmla="*/ 130395 h 612176"/>
              <a:gd name="connsiteX26" fmla="*/ 297033 w 538506"/>
              <a:gd name="connsiteY26" fmla="*/ 189389 h 612176"/>
              <a:gd name="connsiteX27" fmla="*/ 316697 w 538506"/>
              <a:gd name="connsiteY27" fmla="*/ 317208 h 612176"/>
              <a:gd name="connsiteX28" fmla="*/ 326530 w 538506"/>
              <a:gd name="connsiteY28" fmla="*/ 405698 h 612176"/>
              <a:gd name="connsiteX29" fmla="*/ 356026 w 538506"/>
              <a:gd name="connsiteY29" fmla="*/ 327040 h 612176"/>
              <a:gd name="connsiteX30" fmla="*/ 375691 w 538506"/>
              <a:gd name="connsiteY30" fmla="*/ 268047 h 612176"/>
              <a:gd name="connsiteX31" fmla="*/ 385523 w 538506"/>
              <a:gd name="connsiteY31" fmla="*/ 238550 h 612176"/>
              <a:gd name="connsiteX32" fmla="*/ 395355 w 538506"/>
              <a:gd name="connsiteY32" fmla="*/ 209053 h 612176"/>
              <a:gd name="connsiteX33" fmla="*/ 405188 w 538506"/>
              <a:gd name="connsiteY33" fmla="*/ 169724 h 612176"/>
              <a:gd name="connsiteX34" fmla="*/ 434684 w 538506"/>
              <a:gd name="connsiteY34" fmla="*/ 376202 h 612176"/>
              <a:gd name="connsiteX35" fmla="*/ 444517 w 538506"/>
              <a:gd name="connsiteY35" fmla="*/ 346705 h 612176"/>
              <a:gd name="connsiteX36" fmla="*/ 483846 w 538506"/>
              <a:gd name="connsiteY36" fmla="*/ 277879 h 612176"/>
              <a:gd name="connsiteX37" fmla="*/ 503510 w 538506"/>
              <a:gd name="connsiteY37" fmla="*/ 209053 h 612176"/>
              <a:gd name="connsiteX38" fmla="*/ 523175 w 538506"/>
              <a:gd name="connsiteY38" fmla="*/ 179556 h 612176"/>
              <a:gd name="connsiteX39" fmla="*/ 523175 w 538506"/>
              <a:gd name="connsiteY39" fmla="*/ 435195 h 612176"/>
              <a:gd name="connsiteX40" fmla="*/ 503510 w 538506"/>
              <a:gd name="connsiteY40" fmla="*/ 494189 h 612176"/>
              <a:gd name="connsiteX41" fmla="*/ 474013 w 538506"/>
              <a:gd name="connsiteY41" fmla="*/ 582679 h 612176"/>
              <a:gd name="connsiteX42" fmla="*/ 464181 w 538506"/>
              <a:gd name="connsiteY42" fmla="*/ 612176 h 612176"/>
              <a:gd name="connsiteX43" fmla="*/ 139717 w 538506"/>
              <a:gd name="connsiteY43" fmla="*/ 592511 h 6121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538506" h="612176">
                <a:moveTo>
                  <a:pt x="139717" y="592511"/>
                </a:moveTo>
                <a:cubicBezTo>
                  <a:pt x="80723" y="567930"/>
                  <a:pt x="122075" y="500255"/>
                  <a:pt x="110220" y="464692"/>
                </a:cubicBezTo>
                <a:cubicBezTo>
                  <a:pt x="103665" y="445027"/>
                  <a:pt x="95582" y="425808"/>
                  <a:pt x="90555" y="405698"/>
                </a:cubicBezTo>
                <a:cubicBezTo>
                  <a:pt x="87405" y="393097"/>
                  <a:pt x="77944" y="350978"/>
                  <a:pt x="70891" y="336873"/>
                </a:cubicBezTo>
                <a:cubicBezTo>
                  <a:pt x="65606" y="326304"/>
                  <a:pt x="57781" y="317208"/>
                  <a:pt x="51226" y="307376"/>
                </a:cubicBezTo>
                <a:lnTo>
                  <a:pt x="31562" y="248382"/>
                </a:lnTo>
                <a:cubicBezTo>
                  <a:pt x="28285" y="238550"/>
                  <a:pt x="24244" y="228940"/>
                  <a:pt x="21730" y="218885"/>
                </a:cubicBezTo>
                <a:cubicBezTo>
                  <a:pt x="18452" y="205775"/>
                  <a:pt x="15609" y="192549"/>
                  <a:pt x="11897" y="179556"/>
                </a:cubicBezTo>
                <a:cubicBezTo>
                  <a:pt x="9050" y="169591"/>
                  <a:pt x="-5264" y="157388"/>
                  <a:pt x="2065" y="150060"/>
                </a:cubicBezTo>
                <a:cubicBezTo>
                  <a:pt x="9394" y="142732"/>
                  <a:pt x="21730" y="156615"/>
                  <a:pt x="31562" y="159892"/>
                </a:cubicBezTo>
                <a:cubicBezTo>
                  <a:pt x="41394" y="169724"/>
                  <a:pt x="52522" y="178413"/>
                  <a:pt x="61059" y="189389"/>
                </a:cubicBezTo>
                <a:cubicBezTo>
                  <a:pt x="75569" y="208044"/>
                  <a:pt x="100388" y="248382"/>
                  <a:pt x="100388" y="248382"/>
                </a:cubicBezTo>
                <a:cubicBezTo>
                  <a:pt x="106943" y="268047"/>
                  <a:pt x="115987" y="287050"/>
                  <a:pt x="120052" y="307376"/>
                </a:cubicBezTo>
                <a:cubicBezTo>
                  <a:pt x="126813" y="341182"/>
                  <a:pt x="130457" y="363456"/>
                  <a:pt x="139717" y="395866"/>
                </a:cubicBezTo>
                <a:cubicBezTo>
                  <a:pt x="142564" y="405831"/>
                  <a:pt x="146272" y="415531"/>
                  <a:pt x="149549" y="425363"/>
                </a:cubicBezTo>
                <a:cubicBezTo>
                  <a:pt x="152826" y="336873"/>
                  <a:pt x="153857" y="248271"/>
                  <a:pt x="159381" y="159892"/>
                </a:cubicBezTo>
                <a:cubicBezTo>
                  <a:pt x="160423" y="143213"/>
                  <a:pt x="153359" y="105447"/>
                  <a:pt x="169213" y="110731"/>
                </a:cubicBezTo>
                <a:cubicBezTo>
                  <a:pt x="188877" y="117286"/>
                  <a:pt x="183851" y="149615"/>
                  <a:pt x="188878" y="169724"/>
                </a:cubicBezTo>
                <a:cubicBezTo>
                  <a:pt x="195433" y="195943"/>
                  <a:pt x="193552" y="225895"/>
                  <a:pt x="208543" y="248382"/>
                </a:cubicBezTo>
                <a:cubicBezTo>
                  <a:pt x="230089" y="280703"/>
                  <a:pt x="227861" y="271755"/>
                  <a:pt x="238039" y="307376"/>
                </a:cubicBezTo>
                <a:cubicBezTo>
                  <a:pt x="249775" y="348452"/>
                  <a:pt x="249976" y="359330"/>
                  <a:pt x="257704" y="405698"/>
                </a:cubicBezTo>
                <a:cubicBezTo>
                  <a:pt x="254427" y="320485"/>
                  <a:pt x="253362" y="235159"/>
                  <a:pt x="247872" y="150060"/>
                </a:cubicBezTo>
                <a:cubicBezTo>
                  <a:pt x="243589" y="83682"/>
                  <a:pt x="216031" y="87803"/>
                  <a:pt x="228207" y="2576"/>
                </a:cubicBezTo>
                <a:cubicBezTo>
                  <a:pt x="229878" y="-9122"/>
                  <a:pt x="241317" y="22241"/>
                  <a:pt x="247872" y="32073"/>
                </a:cubicBezTo>
                <a:cubicBezTo>
                  <a:pt x="254427" y="51737"/>
                  <a:pt x="262509" y="70957"/>
                  <a:pt x="267536" y="91066"/>
                </a:cubicBezTo>
                <a:cubicBezTo>
                  <a:pt x="270813" y="104176"/>
                  <a:pt x="273485" y="117452"/>
                  <a:pt x="277368" y="130395"/>
                </a:cubicBezTo>
                <a:cubicBezTo>
                  <a:pt x="283324" y="150249"/>
                  <a:pt x="293625" y="168943"/>
                  <a:pt x="297033" y="189389"/>
                </a:cubicBezTo>
                <a:cubicBezTo>
                  <a:pt x="305235" y="238601"/>
                  <a:pt x="310370" y="266591"/>
                  <a:pt x="316697" y="317208"/>
                </a:cubicBezTo>
                <a:cubicBezTo>
                  <a:pt x="320378" y="346657"/>
                  <a:pt x="323252" y="376201"/>
                  <a:pt x="326530" y="405698"/>
                </a:cubicBezTo>
                <a:cubicBezTo>
                  <a:pt x="347815" y="320554"/>
                  <a:pt x="321752" y="412726"/>
                  <a:pt x="356026" y="327040"/>
                </a:cubicBezTo>
                <a:cubicBezTo>
                  <a:pt x="363724" y="307794"/>
                  <a:pt x="369136" y="287711"/>
                  <a:pt x="375691" y="268047"/>
                </a:cubicBezTo>
                <a:lnTo>
                  <a:pt x="385523" y="238550"/>
                </a:lnTo>
                <a:cubicBezTo>
                  <a:pt x="388800" y="228718"/>
                  <a:pt x="392841" y="219108"/>
                  <a:pt x="395355" y="209053"/>
                </a:cubicBezTo>
                <a:lnTo>
                  <a:pt x="405188" y="169724"/>
                </a:lnTo>
                <a:cubicBezTo>
                  <a:pt x="455428" y="270207"/>
                  <a:pt x="402604" y="151645"/>
                  <a:pt x="434684" y="376202"/>
                </a:cubicBezTo>
                <a:cubicBezTo>
                  <a:pt x="436150" y="386462"/>
                  <a:pt x="440434" y="356231"/>
                  <a:pt x="444517" y="346705"/>
                </a:cubicBezTo>
                <a:cubicBezTo>
                  <a:pt x="459488" y="311772"/>
                  <a:pt x="464095" y="307505"/>
                  <a:pt x="483846" y="277879"/>
                </a:cubicBezTo>
                <a:cubicBezTo>
                  <a:pt x="486996" y="265279"/>
                  <a:pt x="496458" y="223157"/>
                  <a:pt x="503510" y="209053"/>
                </a:cubicBezTo>
                <a:cubicBezTo>
                  <a:pt x="508795" y="198484"/>
                  <a:pt x="516620" y="189388"/>
                  <a:pt x="523175" y="179556"/>
                </a:cubicBezTo>
                <a:cubicBezTo>
                  <a:pt x="544310" y="285237"/>
                  <a:pt x="542911" y="257572"/>
                  <a:pt x="523175" y="435195"/>
                </a:cubicBezTo>
                <a:cubicBezTo>
                  <a:pt x="520886" y="455797"/>
                  <a:pt x="510065" y="474524"/>
                  <a:pt x="503510" y="494189"/>
                </a:cubicBezTo>
                <a:lnTo>
                  <a:pt x="474013" y="582679"/>
                </a:lnTo>
                <a:lnTo>
                  <a:pt x="464181" y="612176"/>
                </a:lnTo>
                <a:cubicBezTo>
                  <a:pt x="264417" y="597907"/>
                  <a:pt x="198711" y="617092"/>
                  <a:pt x="139717" y="592511"/>
                </a:cubicBezTo>
                <a:close/>
              </a:path>
            </a:pathLst>
          </a:custGeom>
          <a:solidFill>
            <a:srgbClr val="99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Freeform 8"/>
          <p:cNvSpPr/>
          <p:nvPr/>
        </p:nvSpPr>
        <p:spPr>
          <a:xfrm>
            <a:off x="6358179" y="2897095"/>
            <a:ext cx="538506" cy="612176"/>
          </a:xfrm>
          <a:custGeom>
            <a:avLst/>
            <a:gdLst>
              <a:gd name="connsiteX0" fmla="*/ 139717 w 538506"/>
              <a:gd name="connsiteY0" fmla="*/ 592511 h 612176"/>
              <a:gd name="connsiteX1" fmla="*/ 110220 w 538506"/>
              <a:gd name="connsiteY1" fmla="*/ 464692 h 612176"/>
              <a:gd name="connsiteX2" fmla="*/ 90555 w 538506"/>
              <a:gd name="connsiteY2" fmla="*/ 405698 h 612176"/>
              <a:gd name="connsiteX3" fmla="*/ 70891 w 538506"/>
              <a:gd name="connsiteY3" fmla="*/ 336873 h 612176"/>
              <a:gd name="connsiteX4" fmla="*/ 51226 w 538506"/>
              <a:gd name="connsiteY4" fmla="*/ 307376 h 612176"/>
              <a:gd name="connsiteX5" fmla="*/ 31562 w 538506"/>
              <a:gd name="connsiteY5" fmla="*/ 248382 h 612176"/>
              <a:gd name="connsiteX6" fmla="*/ 21730 w 538506"/>
              <a:gd name="connsiteY6" fmla="*/ 218885 h 612176"/>
              <a:gd name="connsiteX7" fmla="*/ 11897 w 538506"/>
              <a:gd name="connsiteY7" fmla="*/ 179556 h 612176"/>
              <a:gd name="connsiteX8" fmla="*/ 2065 w 538506"/>
              <a:gd name="connsiteY8" fmla="*/ 150060 h 612176"/>
              <a:gd name="connsiteX9" fmla="*/ 31562 w 538506"/>
              <a:gd name="connsiteY9" fmla="*/ 159892 h 612176"/>
              <a:gd name="connsiteX10" fmla="*/ 61059 w 538506"/>
              <a:gd name="connsiteY10" fmla="*/ 189389 h 612176"/>
              <a:gd name="connsiteX11" fmla="*/ 100388 w 538506"/>
              <a:gd name="connsiteY11" fmla="*/ 248382 h 612176"/>
              <a:gd name="connsiteX12" fmla="*/ 120052 w 538506"/>
              <a:gd name="connsiteY12" fmla="*/ 307376 h 612176"/>
              <a:gd name="connsiteX13" fmla="*/ 139717 w 538506"/>
              <a:gd name="connsiteY13" fmla="*/ 395866 h 612176"/>
              <a:gd name="connsiteX14" fmla="*/ 149549 w 538506"/>
              <a:gd name="connsiteY14" fmla="*/ 425363 h 612176"/>
              <a:gd name="connsiteX15" fmla="*/ 159381 w 538506"/>
              <a:gd name="connsiteY15" fmla="*/ 159892 h 612176"/>
              <a:gd name="connsiteX16" fmla="*/ 169213 w 538506"/>
              <a:gd name="connsiteY16" fmla="*/ 110731 h 612176"/>
              <a:gd name="connsiteX17" fmla="*/ 188878 w 538506"/>
              <a:gd name="connsiteY17" fmla="*/ 169724 h 612176"/>
              <a:gd name="connsiteX18" fmla="*/ 208543 w 538506"/>
              <a:gd name="connsiteY18" fmla="*/ 248382 h 612176"/>
              <a:gd name="connsiteX19" fmla="*/ 238039 w 538506"/>
              <a:gd name="connsiteY19" fmla="*/ 307376 h 612176"/>
              <a:gd name="connsiteX20" fmla="*/ 257704 w 538506"/>
              <a:gd name="connsiteY20" fmla="*/ 405698 h 612176"/>
              <a:gd name="connsiteX21" fmla="*/ 247872 w 538506"/>
              <a:gd name="connsiteY21" fmla="*/ 150060 h 612176"/>
              <a:gd name="connsiteX22" fmla="*/ 228207 w 538506"/>
              <a:gd name="connsiteY22" fmla="*/ 2576 h 612176"/>
              <a:gd name="connsiteX23" fmla="*/ 247872 w 538506"/>
              <a:gd name="connsiteY23" fmla="*/ 32073 h 612176"/>
              <a:gd name="connsiteX24" fmla="*/ 267536 w 538506"/>
              <a:gd name="connsiteY24" fmla="*/ 91066 h 612176"/>
              <a:gd name="connsiteX25" fmla="*/ 277368 w 538506"/>
              <a:gd name="connsiteY25" fmla="*/ 130395 h 612176"/>
              <a:gd name="connsiteX26" fmla="*/ 297033 w 538506"/>
              <a:gd name="connsiteY26" fmla="*/ 189389 h 612176"/>
              <a:gd name="connsiteX27" fmla="*/ 316697 w 538506"/>
              <a:gd name="connsiteY27" fmla="*/ 317208 h 612176"/>
              <a:gd name="connsiteX28" fmla="*/ 326530 w 538506"/>
              <a:gd name="connsiteY28" fmla="*/ 405698 h 612176"/>
              <a:gd name="connsiteX29" fmla="*/ 356026 w 538506"/>
              <a:gd name="connsiteY29" fmla="*/ 327040 h 612176"/>
              <a:gd name="connsiteX30" fmla="*/ 375691 w 538506"/>
              <a:gd name="connsiteY30" fmla="*/ 268047 h 612176"/>
              <a:gd name="connsiteX31" fmla="*/ 385523 w 538506"/>
              <a:gd name="connsiteY31" fmla="*/ 238550 h 612176"/>
              <a:gd name="connsiteX32" fmla="*/ 395355 w 538506"/>
              <a:gd name="connsiteY32" fmla="*/ 209053 h 612176"/>
              <a:gd name="connsiteX33" fmla="*/ 405188 w 538506"/>
              <a:gd name="connsiteY33" fmla="*/ 169724 h 612176"/>
              <a:gd name="connsiteX34" fmla="*/ 434684 w 538506"/>
              <a:gd name="connsiteY34" fmla="*/ 376202 h 612176"/>
              <a:gd name="connsiteX35" fmla="*/ 444517 w 538506"/>
              <a:gd name="connsiteY35" fmla="*/ 346705 h 612176"/>
              <a:gd name="connsiteX36" fmla="*/ 483846 w 538506"/>
              <a:gd name="connsiteY36" fmla="*/ 277879 h 612176"/>
              <a:gd name="connsiteX37" fmla="*/ 503510 w 538506"/>
              <a:gd name="connsiteY37" fmla="*/ 209053 h 612176"/>
              <a:gd name="connsiteX38" fmla="*/ 523175 w 538506"/>
              <a:gd name="connsiteY38" fmla="*/ 179556 h 612176"/>
              <a:gd name="connsiteX39" fmla="*/ 523175 w 538506"/>
              <a:gd name="connsiteY39" fmla="*/ 435195 h 612176"/>
              <a:gd name="connsiteX40" fmla="*/ 503510 w 538506"/>
              <a:gd name="connsiteY40" fmla="*/ 494189 h 612176"/>
              <a:gd name="connsiteX41" fmla="*/ 474013 w 538506"/>
              <a:gd name="connsiteY41" fmla="*/ 582679 h 612176"/>
              <a:gd name="connsiteX42" fmla="*/ 464181 w 538506"/>
              <a:gd name="connsiteY42" fmla="*/ 612176 h 612176"/>
              <a:gd name="connsiteX43" fmla="*/ 139717 w 538506"/>
              <a:gd name="connsiteY43" fmla="*/ 592511 h 6121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538506" h="612176">
                <a:moveTo>
                  <a:pt x="139717" y="592511"/>
                </a:moveTo>
                <a:cubicBezTo>
                  <a:pt x="80723" y="567930"/>
                  <a:pt x="122075" y="500255"/>
                  <a:pt x="110220" y="464692"/>
                </a:cubicBezTo>
                <a:cubicBezTo>
                  <a:pt x="103665" y="445027"/>
                  <a:pt x="95582" y="425808"/>
                  <a:pt x="90555" y="405698"/>
                </a:cubicBezTo>
                <a:cubicBezTo>
                  <a:pt x="87405" y="393097"/>
                  <a:pt x="77944" y="350978"/>
                  <a:pt x="70891" y="336873"/>
                </a:cubicBezTo>
                <a:cubicBezTo>
                  <a:pt x="65606" y="326304"/>
                  <a:pt x="57781" y="317208"/>
                  <a:pt x="51226" y="307376"/>
                </a:cubicBezTo>
                <a:lnTo>
                  <a:pt x="31562" y="248382"/>
                </a:lnTo>
                <a:cubicBezTo>
                  <a:pt x="28285" y="238550"/>
                  <a:pt x="24244" y="228940"/>
                  <a:pt x="21730" y="218885"/>
                </a:cubicBezTo>
                <a:cubicBezTo>
                  <a:pt x="18452" y="205775"/>
                  <a:pt x="15609" y="192549"/>
                  <a:pt x="11897" y="179556"/>
                </a:cubicBezTo>
                <a:cubicBezTo>
                  <a:pt x="9050" y="169591"/>
                  <a:pt x="-5264" y="157388"/>
                  <a:pt x="2065" y="150060"/>
                </a:cubicBezTo>
                <a:cubicBezTo>
                  <a:pt x="9394" y="142732"/>
                  <a:pt x="21730" y="156615"/>
                  <a:pt x="31562" y="159892"/>
                </a:cubicBezTo>
                <a:cubicBezTo>
                  <a:pt x="41394" y="169724"/>
                  <a:pt x="52522" y="178413"/>
                  <a:pt x="61059" y="189389"/>
                </a:cubicBezTo>
                <a:cubicBezTo>
                  <a:pt x="75569" y="208044"/>
                  <a:pt x="100388" y="248382"/>
                  <a:pt x="100388" y="248382"/>
                </a:cubicBezTo>
                <a:cubicBezTo>
                  <a:pt x="106943" y="268047"/>
                  <a:pt x="115987" y="287050"/>
                  <a:pt x="120052" y="307376"/>
                </a:cubicBezTo>
                <a:cubicBezTo>
                  <a:pt x="126813" y="341182"/>
                  <a:pt x="130457" y="363456"/>
                  <a:pt x="139717" y="395866"/>
                </a:cubicBezTo>
                <a:cubicBezTo>
                  <a:pt x="142564" y="405831"/>
                  <a:pt x="146272" y="415531"/>
                  <a:pt x="149549" y="425363"/>
                </a:cubicBezTo>
                <a:cubicBezTo>
                  <a:pt x="152826" y="336873"/>
                  <a:pt x="153857" y="248271"/>
                  <a:pt x="159381" y="159892"/>
                </a:cubicBezTo>
                <a:cubicBezTo>
                  <a:pt x="160423" y="143213"/>
                  <a:pt x="153359" y="105447"/>
                  <a:pt x="169213" y="110731"/>
                </a:cubicBezTo>
                <a:cubicBezTo>
                  <a:pt x="188877" y="117286"/>
                  <a:pt x="183851" y="149615"/>
                  <a:pt x="188878" y="169724"/>
                </a:cubicBezTo>
                <a:cubicBezTo>
                  <a:pt x="195433" y="195943"/>
                  <a:pt x="193552" y="225895"/>
                  <a:pt x="208543" y="248382"/>
                </a:cubicBezTo>
                <a:cubicBezTo>
                  <a:pt x="230089" y="280703"/>
                  <a:pt x="227861" y="271755"/>
                  <a:pt x="238039" y="307376"/>
                </a:cubicBezTo>
                <a:cubicBezTo>
                  <a:pt x="249775" y="348452"/>
                  <a:pt x="249976" y="359330"/>
                  <a:pt x="257704" y="405698"/>
                </a:cubicBezTo>
                <a:cubicBezTo>
                  <a:pt x="254427" y="320485"/>
                  <a:pt x="253362" y="235159"/>
                  <a:pt x="247872" y="150060"/>
                </a:cubicBezTo>
                <a:cubicBezTo>
                  <a:pt x="243589" y="83682"/>
                  <a:pt x="216031" y="87803"/>
                  <a:pt x="228207" y="2576"/>
                </a:cubicBezTo>
                <a:cubicBezTo>
                  <a:pt x="229878" y="-9122"/>
                  <a:pt x="241317" y="22241"/>
                  <a:pt x="247872" y="32073"/>
                </a:cubicBezTo>
                <a:cubicBezTo>
                  <a:pt x="254427" y="51737"/>
                  <a:pt x="262509" y="70957"/>
                  <a:pt x="267536" y="91066"/>
                </a:cubicBezTo>
                <a:cubicBezTo>
                  <a:pt x="270813" y="104176"/>
                  <a:pt x="273485" y="117452"/>
                  <a:pt x="277368" y="130395"/>
                </a:cubicBezTo>
                <a:cubicBezTo>
                  <a:pt x="283324" y="150249"/>
                  <a:pt x="293625" y="168943"/>
                  <a:pt x="297033" y="189389"/>
                </a:cubicBezTo>
                <a:cubicBezTo>
                  <a:pt x="305235" y="238601"/>
                  <a:pt x="310370" y="266591"/>
                  <a:pt x="316697" y="317208"/>
                </a:cubicBezTo>
                <a:cubicBezTo>
                  <a:pt x="320378" y="346657"/>
                  <a:pt x="323252" y="376201"/>
                  <a:pt x="326530" y="405698"/>
                </a:cubicBezTo>
                <a:cubicBezTo>
                  <a:pt x="347815" y="320554"/>
                  <a:pt x="321752" y="412726"/>
                  <a:pt x="356026" y="327040"/>
                </a:cubicBezTo>
                <a:cubicBezTo>
                  <a:pt x="363724" y="307794"/>
                  <a:pt x="369136" y="287711"/>
                  <a:pt x="375691" y="268047"/>
                </a:cubicBezTo>
                <a:lnTo>
                  <a:pt x="385523" y="238550"/>
                </a:lnTo>
                <a:cubicBezTo>
                  <a:pt x="388800" y="228718"/>
                  <a:pt x="392841" y="219108"/>
                  <a:pt x="395355" y="209053"/>
                </a:cubicBezTo>
                <a:lnTo>
                  <a:pt x="405188" y="169724"/>
                </a:lnTo>
                <a:cubicBezTo>
                  <a:pt x="455428" y="270207"/>
                  <a:pt x="402604" y="151645"/>
                  <a:pt x="434684" y="376202"/>
                </a:cubicBezTo>
                <a:cubicBezTo>
                  <a:pt x="436150" y="386462"/>
                  <a:pt x="440434" y="356231"/>
                  <a:pt x="444517" y="346705"/>
                </a:cubicBezTo>
                <a:cubicBezTo>
                  <a:pt x="459488" y="311772"/>
                  <a:pt x="464095" y="307505"/>
                  <a:pt x="483846" y="277879"/>
                </a:cubicBezTo>
                <a:cubicBezTo>
                  <a:pt x="486996" y="265279"/>
                  <a:pt x="496458" y="223157"/>
                  <a:pt x="503510" y="209053"/>
                </a:cubicBezTo>
                <a:cubicBezTo>
                  <a:pt x="508795" y="198484"/>
                  <a:pt x="516620" y="189388"/>
                  <a:pt x="523175" y="179556"/>
                </a:cubicBezTo>
                <a:cubicBezTo>
                  <a:pt x="544310" y="285237"/>
                  <a:pt x="542911" y="257572"/>
                  <a:pt x="523175" y="435195"/>
                </a:cubicBezTo>
                <a:cubicBezTo>
                  <a:pt x="520886" y="455797"/>
                  <a:pt x="510065" y="474524"/>
                  <a:pt x="503510" y="494189"/>
                </a:cubicBezTo>
                <a:lnTo>
                  <a:pt x="474013" y="582679"/>
                </a:lnTo>
                <a:lnTo>
                  <a:pt x="464181" y="612176"/>
                </a:lnTo>
                <a:cubicBezTo>
                  <a:pt x="264417" y="597907"/>
                  <a:pt x="198711" y="617092"/>
                  <a:pt x="139717" y="592511"/>
                </a:cubicBezTo>
                <a:close/>
              </a:path>
            </a:pathLst>
          </a:custGeom>
          <a:solidFill>
            <a:srgbClr val="99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Freeform 10"/>
          <p:cNvSpPr/>
          <p:nvPr/>
        </p:nvSpPr>
        <p:spPr>
          <a:xfrm>
            <a:off x="4313386" y="4439979"/>
            <a:ext cx="538506" cy="612176"/>
          </a:xfrm>
          <a:custGeom>
            <a:avLst/>
            <a:gdLst>
              <a:gd name="connsiteX0" fmla="*/ 139717 w 538506"/>
              <a:gd name="connsiteY0" fmla="*/ 592511 h 612176"/>
              <a:gd name="connsiteX1" fmla="*/ 110220 w 538506"/>
              <a:gd name="connsiteY1" fmla="*/ 464692 h 612176"/>
              <a:gd name="connsiteX2" fmla="*/ 90555 w 538506"/>
              <a:gd name="connsiteY2" fmla="*/ 405698 h 612176"/>
              <a:gd name="connsiteX3" fmla="*/ 70891 w 538506"/>
              <a:gd name="connsiteY3" fmla="*/ 336873 h 612176"/>
              <a:gd name="connsiteX4" fmla="*/ 51226 w 538506"/>
              <a:gd name="connsiteY4" fmla="*/ 307376 h 612176"/>
              <a:gd name="connsiteX5" fmla="*/ 31562 w 538506"/>
              <a:gd name="connsiteY5" fmla="*/ 248382 h 612176"/>
              <a:gd name="connsiteX6" fmla="*/ 21730 w 538506"/>
              <a:gd name="connsiteY6" fmla="*/ 218885 h 612176"/>
              <a:gd name="connsiteX7" fmla="*/ 11897 w 538506"/>
              <a:gd name="connsiteY7" fmla="*/ 179556 h 612176"/>
              <a:gd name="connsiteX8" fmla="*/ 2065 w 538506"/>
              <a:gd name="connsiteY8" fmla="*/ 150060 h 612176"/>
              <a:gd name="connsiteX9" fmla="*/ 31562 w 538506"/>
              <a:gd name="connsiteY9" fmla="*/ 159892 h 612176"/>
              <a:gd name="connsiteX10" fmla="*/ 61059 w 538506"/>
              <a:gd name="connsiteY10" fmla="*/ 189389 h 612176"/>
              <a:gd name="connsiteX11" fmla="*/ 100388 w 538506"/>
              <a:gd name="connsiteY11" fmla="*/ 248382 h 612176"/>
              <a:gd name="connsiteX12" fmla="*/ 120052 w 538506"/>
              <a:gd name="connsiteY12" fmla="*/ 307376 h 612176"/>
              <a:gd name="connsiteX13" fmla="*/ 139717 w 538506"/>
              <a:gd name="connsiteY13" fmla="*/ 395866 h 612176"/>
              <a:gd name="connsiteX14" fmla="*/ 149549 w 538506"/>
              <a:gd name="connsiteY14" fmla="*/ 425363 h 612176"/>
              <a:gd name="connsiteX15" fmla="*/ 159381 w 538506"/>
              <a:gd name="connsiteY15" fmla="*/ 159892 h 612176"/>
              <a:gd name="connsiteX16" fmla="*/ 169213 w 538506"/>
              <a:gd name="connsiteY16" fmla="*/ 110731 h 612176"/>
              <a:gd name="connsiteX17" fmla="*/ 188878 w 538506"/>
              <a:gd name="connsiteY17" fmla="*/ 169724 h 612176"/>
              <a:gd name="connsiteX18" fmla="*/ 208543 w 538506"/>
              <a:gd name="connsiteY18" fmla="*/ 248382 h 612176"/>
              <a:gd name="connsiteX19" fmla="*/ 238039 w 538506"/>
              <a:gd name="connsiteY19" fmla="*/ 307376 h 612176"/>
              <a:gd name="connsiteX20" fmla="*/ 257704 w 538506"/>
              <a:gd name="connsiteY20" fmla="*/ 405698 h 612176"/>
              <a:gd name="connsiteX21" fmla="*/ 247872 w 538506"/>
              <a:gd name="connsiteY21" fmla="*/ 150060 h 612176"/>
              <a:gd name="connsiteX22" fmla="*/ 228207 w 538506"/>
              <a:gd name="connsiteY22" fmla="*/ 2576 h 612176"/>
              <a:gd name="connsiteX23" fmla="*/ 247872 w 538506"/>
              <a:gd name="connsiteY23" fmla="*/ 32073 h 612176"/>
              <a:gd name="connsiteX24" fmla="*/ 267536 w 538506"/>
              <a:gd name="connsiteY24" fmla="*/ 91066 h 612176"/>
              <a:gd name="connsiteX25" fmla="*/ 277368 w 538506"/>
              <a:gd name="connsiteY25" fmla="*/ 130395 h 612176"/>
              <a:gd name="connsiteX26" fmla="*/ 297033 w 538506"/>
              <a:gd name="connsiteY26" fmla="*/ 189389 h 612176"/>
              <a:gd name="connsiteX27" fmla="*/ 316697 w 538506"/>
              <a:gd name="connsiteY27" fmla="*/ 317208 h 612176"/>
              <a:gd name="connsiteX28" fmla="*/ 326530 w 538506"/>
              <a:gd name="connsiteY28" fmla="*/ 405698 h 612176"/>
              <a:gd name="connsiteX29" fmla="*/ 356026 w 538506"/>
              <a:gd name="connsiteY29" fmla="*/ 327040 h 612176"/>
              <a:gd name="connsiteX30" fmla="*/ 375691 w 538506"/>
              <a:gd name="connsiteY30" fmla="*/ 268047 h 612176"/>
              <a:gd name="connsiteX31" fmla="*/ 385523 w 538506"/>
              <a:gd name="connsiteY31" fmla="*/ 238550 h 612176"/>
              <a:gd name="connsiteX32" fmla="*/ 395355 w 538506"/>
              <a:gd name="connsiteY32" fmla="*/ 209053 h 612176"/>
              <a:gd name="connsiteX33" fmla="*/ 405188 w 538506"/>
              <a:gd name="connsiteY33" fmla="*/ 169724 h 612176"/>
              <a:gd name="connsiteX34" fmla="*/ 434684 w 538506"/>
              <a:gd name="connsiteY34" fmla="*/ 376202 h 612176"/>
              <a:gd name="connsiteX35" fmla="*/ 444517 w 538506"/>
              <a:gd name="connsiteY35" fmla="*/ 346705 h 612176"/>
              <a:gd name="connsiteX36" fmla="*/ 483846 w 538506"/>
              <a:gd name="connsiteY36" fmla="*/ 277879 h 612176"/>
              <a:gd name="connsiteX37" fmla="*/ 503510 w 538506"/>
              <a:gd name="connsiteY37" fmla="*/ 209053 h 612176"/>
              <a:gd name="connsiteX38" fmla="*/ 523175 w 538506"/>
              <a:gd name="connsiteY38" fmla="*/ 179556 h 612176"/>
              <a:gd name="connsiteX39" fmla="*/ 523175 w 538506"/>
              <a:gd name="connsiteY39" fmla="*/ 435195 h 612176"/>
              <a:gd name="connsiteX40" fmla="*/ 503510 w 538506"/>
              <a:gd name="connsiteY40" fmla="*/ 494189 h 612176"/>
              <a:gd name="connsiteX41" fmla="*/ 474013 w 538506"/>
              <a:gd name="connsiteY41" fmla="*/ 582679 h 612176"/>
              <a:gd name="connsiteX42" fmla="*/ 464181 w 538506"/>
              <a:gd name="connsiteY42" fmla="*/ 612176 h 612176"/>
              <a:gd name="connsiteX43" fmla="*/ 139717 w 538506"/>
              <a:gd name="connsiteY43" fmla="*/ 592511 h 6121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538506" h="612176">
                <a:moveTo>
                  <a:pt x="139717" y="592511"/>
                </a:moveTo>
                <a:cubicBezTo>
                  <a:pt x="80723" y="567930"/>
                  <a:pt x="122075" y="500255"/>
                  <a:pt x="110220" y="464692"/>
                </a:cubicBezTo>
                <a:cubicBezTo>
                  <a:pt x="103665" y="445027"/>
                  <a:pt x="95582" y="425808"/>
                  <a:pt x="90555" y="405698"/>
                </a:cubicBezTo>
                <a:cubicBezTo>
                  <a:pt x="87405" y="393097"/>
                  <a:pt x="77944" y="350978"/>
                  <a:pt x="70891" y="336873"/>
                </a:cubicBezTo>
                <a:cubicBezTo>
                  <a:pt x="65606" y="326304"/>
                  <a:pt x="57781" y="317208"/>
                  <a:pt x="51226" y="307376"/>
                </a:cubicBezTo>
                <a:lnTo>
                  <a:pt x="31562" y="248382"/>
                </a:lnTo>
                <a:cubicBezTo>
                  <a:pt x="28285" y="238550"/>
                  <a:pt x="24244" y="228940"/>
                  <a:pt x="21730" y="218885"/>
                </a:cubicBezTo>
                <a:cubicBezTo>
                  <a:pt x="18452" y="205775"/>
                  <a:pt x="15609" y="192549"/>
                  <a:pt x="11897" y="179556"/>
                </a:cubicBezTo>
                <a:cubicBezTo>
                  <a:pt x="9050" y="169591"/>
                  <a:pt x="-5264" y="157388"/>
                  <a:pt x="2065" y="150060"/>
                </a:cubicBezTo>
                <a:cubicBezTo>
                  <a:pt x="9394" y="142732"/>
                  <a:pt x="21730" y="156615"/>
                  <a:pt x="31562" y="159892"/>
                </a:cubicBezTo>
                <a:cubicBezTo>
                  <a:pt x="41394" y="169724"/>
                  <a:pt x="52522" y="178413"/>
                  <a:pt x="61059" y="189389"/>
                </a:cubicBezTo>
                <a:cubicBezTo>
                  <a:pt x="75569" y="208044"/>
                  <a:pt x="100388" y="248382"/>
                  <a:pt x="100388" y="248382"/>
                </a:cubicBezTo>
                <a:cubicBezTo>
                  <a:pt x="106943" y="268047"/>
                  <a:pt x="115987" y="287050"/>
                  <a:pt x="120052" y="307376"/>
                </a:cubicBezTo>
                <a:cubicBezTo>
                  <a:pt x="126813" y="341182"/>
                  <a:pt x="130457" y="363456"/>
                  <a:pt x="139717" y="395866"/>
                </a:cubicBezTo>
                <a:cubicBezTo>
                  <a:pt x="142564" y="405831"/>
                  <a:pt x="146272" y="415531"/>
                  <a:pt x="149549" y="425363"/>
                </a:cubicBezTo>
                <a:cubicBezTo>
                  <a:pt x="152826" y="336873"/>
                  <a:pt x="153857" y="248271"/>
                  <a:pt x="159381" y="159892"/>
                </a:cubicBezTo>
                <a:cubicBezTo>
                  <a:pt x="160423" y="143213"/>
                  <a:pt x="153359" y="105447"/>
                  <a:pt x="169213" y="110731"/>
                </a:cubicBezTo>
                <a:cubicBezTo>
                  <a:pt x="188877" y="117286"/>
                  <a:pt x="183851" y="149615"/>
                  <a:pt x="188878" y="169724"/>
                </a:cubicBezTo>
                <a:cubicBezTo>
                  <a:pt x="195433" y="195943"/>
                  <a:pt x="193552" y="225895"/>
                  <a:pt x="208543" y="248382"/>
                </a:cubicBezTo>
                <a:cubicBezTo>
                  <a:pt x="230089" y="280703"/>
                  <a:pt x="227861" y="271755"/>
                  <a:pt x="238039" y="307376"/>
                </a:cubicBezTo>
                <a:cubicBezTo>
                  <a:pt x="249775" y="348452"/>
                  <a:pt x="249976" y="359330"/>
                  <a:pt x="257704" y="405698"/>
                </a:cubicBezTo>
                <a:cubicBezTo>
                  <a:pt x="254427" y="320485"/>
                  <a:pt x="253362" y="235159"/>
                  <a:pt x="247872" y="150060"/>
                </a:cubicBezTo>
                <a:cubicBezTo>
                  <a:pt x="243589" y="83682"/>
                  <a:pt x="216031" y="87803"/>
                  <a:pt x="228207" y="2576"/>
                </a:cubicBezTo>
                <a:cubicBezTo>
                  <a:pt x="229878" y="-9122"/>
                  <a:pt x="241317" y="22241"/>
                  <a:pt x="247872" y="32073"/>
                </a:cubicBezTo>
                <a:cubicBezTo>
                  <a:pt x="254427" y="51737"/>
                  <a:pt x="262509" y="70957"/>
                  <a:pt x="267536" y="91066"/>
                </a:cubicBezTo>
                <a:cubicBezTo>
                  <a:pt x="270813" y="104176"/>
                  <a:pt x="273485" y="117452"/>
                  <a:pt x="277368" y="130395"/>
                </a:cubicBezTo>
                <a:cubicBezTo>
                  <a:pt x="283324" y="150249"/>
                  <a:pt x="293625" y="168943"/>
                  <a:pt x="297033" y="189389"/>
                </a:cubicBezTo>
                <a:cubicBezTo>
                  <a:pt x="305235" y="238601"/>
                  <a:pt x="310370" y="266591"/>
                  <a:pt x="316697" y="317208"/>
                </a:cubicBezTo>
                <a:cubicBezTo>
                  <a:pt x="320378" y="346657"/>
                  <a:pt x="323252" y="376201"/>
                  <a:pt x="326530" y="405698"/>
                </a:cubicBezTo>
                <a:cubicBezTo>
                  <a:pt x="347815" y="320554"/>
                  <a:pt x="321752" y="412726"/>
                  <a:pt x="356026" y="327040"/>
                </a:cubicBezTo>
                <a:cubicBezTo>
                  <a:pt x="363724" y="307794"/>
                  <a:pt x="369136" y="287711"/>
                  <a:pt x="375691" y="268047"/>
                </a:cubicBezTo>
                <a:lnTo>
                  <a:pt x="385523" y="238550"/>
                </a:lnTo>
                <a:cubicBezTo>
                  <a:pt x="388800" y="228718"/>
                  <a:pt x="392841" y="219108"/>
                  <a:pt x="395355" y="209053"/>
                </a:cubicBezTo>
                <a:lnTo>
                  <a:pt x="405188" y="169724"/>
                </a:lnTo>
                <a:cubicBezTo>
                  <a:pt x="455428" y="270207"/>
                  <a:pt x="402604" y="151645"/>
                  <a:pt x="434684" y="376202"/>
                </a:cubicBezTo>
                <a:cubicBezTo>
                  <a:pt x="436150" y="386462"/>
                  <a:pt x="440434" y="356231"/>
                  <a:pt x="444517" y="346705"/>
                </a:cubicBezTo>
                <a:cubicBezTo>
                  <a:pt x="459488" y="311772"/>
                  <a:pt x="464095" y="307505"/>
                  <a:pt x="483846" y="277879"/>
                </a:cubicBezTo>
                <a:cubicBezTo>
                  <a:pt x="486996" y="265279"/>
                  <a:pt x="496458" y="223157"/>
                  <a:pt x="503510" y="209053"/>
                </a:cubicBezTo>
                <a:cubicBezTo>
                  <a:pt x="508795" y="198484"/>
                  <a:pt x="516620" y="189388"/>
                  <a:pt x="523175" y="179556"/>
                </a:cubicBezTo>
                <a:cubicBezTo>
                  <a:pt x="544310" y="285237"/>
                  <a:pt x="542911" y="257572"/>
                  <a:pt x="523175" y="435195"/>
                </a:cubicBezTo>
                <a:cubicBezTo>
                  <a:pt x="520886" y="455797"/>
                  <a:pt x="510065" y="474524"/>
                  <a:pt x="503510" y="494189"/>
                </a:cubicBezTo>
                <a:lnTo>
                  <a:pt x="474013" y="582679"/>
                </a:lnTo>
                <a:lnTo>
                  <a:pt x="464181" y="612176"/>
                </a:lnTo>
                <a:cubicBezTo>
                  <a:pt x="264417" y="597907"/>
                  <a:pt x="198711" y="617092"/>
                  <a:pt x="139717" y="592511"/>
                </a:cubicBezTo>
                <a:close/>
              </a:path>
            </a:pathLst>
          </a:custGeom>
          <a:solidFill>
            <a:srgbClr val="99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17" name="Group 16"/>
          <p:cNvGrpSpPr/>
          <p:nvPr/>
        </p:nvGrpSpPr>
        <p:grpSpPr>
          <a:xfrm>
            <a:off x="7543800" y="-368594"/>
            <a:ext cx="1757516" cy="2627374"/>
            <a:chOff x="5737636" y="1457633"/>
            <a:chExt cx="1757516" cy="2627374"/>
          </a:xfrm>
        </p:grpSpPr>
        <p:sp>
          <p:nvSpPr>
            <p:cNvPr id="18" name="Freeform 17"/>
            <p:cNvSpPr/>
            <p:nvPr/>
          </p:nvSpPr>
          <p:spPr>
            <a:xfrm>
              <a:off x="6410632" y="3599705"/>
              <a:ext cx="442452" cy="485302"/>
            </a:xfrm>
            <a:custGeom>
              <a:avLst/>
              <a:gdLst>
                <a:gd name="connsiteX0" fmla="*/ 68826 w 442452"/>
                <a:gd name="connsiteY0" fmla="*/ 23171 h 485302"/>
                <a:gd name="connsiteX1" fmla="*/ 58994 w 442452"/>
                <a:gd name="connsiteY1" fmla="*/ 327971 h 485302"/>
                <a:gd name="connsiteX2" fmla="*/ 39329 w 442452"/>
                <a:gd name="connsiteY2" fmla="*/ 386965 h 485302"/>
                <a:gd name="connsiteX3" fmla="*/ 0 w 442452"/>
                <a:gd name="connsiteY3" fmla="*/ 445958 h 485302"/>
                <a:gd name="connsiteX4" fmla="*/ 9833 w 442452"/>
                <a:gd name="connsiteY4" fmla="*/ 475455 h 485302"/>
                <a:gd name="connsiteX5" fmla="*/ 442452 w 442452"/>
                <a:gd name="connsiteY5" fmla="*/ 475455 h 485302"/>
                <a:gd name="connsiteX6" fmla="*/ 422787 w 442452"/>
                <a:gd name="connsiteY6" fmla="*/ 347636 h 485302"/>
                <a:gd name="connsiteX7" fmla="*/ 393291 w 442452"/>
                <a:gd name="connsiteY7" fmla="*/ 288642 h 485302"/>
                <a:gd name="connsiteX8" fmla="*/ 373626 w 442452"/>
                <a:gd name="connsiteY8" fmla="*/ 229649 h 485302"/>
                <a:gd name="connsiteX9" fmla="*/ 363794 w 442452"/>
                <a:gd name="connsiteY9" fmla="*/ 200152 h 485302"/>
                <a:gd name="connsiteX10" fmla="*/ 344129 w 442452"/>
                <a:gd name="connsiteY10" fmla="*/ 170655 h 485302"/>
                <a:gd name="connsiteX11" fmla="*/ 334297 w 442452"/>
                <a:gd name="connsiteY11" fmla="*/ 131326 h 485302"/>
                <a:gd name="connsiteX12" fmla="*/ 324465 w 442452"/>
                <a:gd name="connsiteY12" fmla="*/ 33004 h 485302"/>
                <a:gd name="connsiteX13" fmla="*/ 275303 w 442452"/>
                <a:gd name="connsiteY13" fmla="*/ 23171 h 485302"/>
                <a:gd name="connsiteX14" fmla="*/ 68826 w 442452"/>
                <a:gd name="connsiteY14" fmla="*/ 23171 h 4853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442452" h="485302">
                  <a:moveTo>
                    <a:pt x="68826" y="23171"/>
                  </a:moveTo>
                  <a:cubicBezTo>
                    <a:pt x="32774" y="73971"/>
                    <a:pt x="67209" y="226651"/>
                    <a:pt x="58994" y="327971"/>
                  </a:cubicBezTo>
                  <a:cubicBezTo>
                    <a:pt x="57319" y="348632"/>
                    <a:pt x="50827" y="369718"/>
                    <a:pt x="39329" y="386965"/>
                  </a:cubicBezTo>
                  <a:lnTo>
                    <a:pt x="0" y="445958"/>
                  </a:lnTo>
                  <a:cubicBezTo>
                    <a:pt x="3278" y="455790"/>
                    <a:pt x="-256" y="473081"/>
                    <a:pt x="9833" y="475455"/>
                  </a:cubicBezTo>
                  <a:cubicBezTo>
                    <a:pt x="100056" y="496684"/>
                    <a:pt x="392072" y="477254"/>
                    <a:pt x="442452" y="475455"/>
                  </a:cubicBezTo>
                  <a:cubicBezTo>
                    <a:pt x="439758" y="451205"/>
                    <a:pt x="435889" y="380391"/>
                    <a:pt x="422787" y="347636"/>
                  </a:cubicBezTo>
                  <a:cubicBezTo>
                    <a:pt x="414622" y="327223"/>
                    <a:pt x="401747" y="308936"/>
                    <a:pt x="393291" y="288642"/>
                  </a:cubicBezTo>
                  <a:cubicBezTo>
                    <a:pt x="385319" y="269508"/>
                    <a:pt x="380181" y="249313"/>
                    <a:pt x="373626" y="229649"/>
                  </a:cubicBezTo>
                  <a:cubicBezTo>
                    <a:pt x="370349" y="219817"/>
                    <a:pt x="369543" y="208775"/>
                    <a:pt x="363794" y="200152"/>
                  </a:cubicBezTo>
                  <a:lnTo>
                    <a:pt x="344129" y="170655"/>
                  </a:lnTo>
                  <a:cubicBezTo>
                    <a:pt x="340852" y="157545"/>
                    <a:pt x="336208" y="144703"/>
                    <a:pt x="334297" y="131326"/>
                  </a:cubicBezTo>
                  <a:cubicBezTo>
                    <a:pt x="329639" y="98720"/>
                    <a:pt x="340237" y="61920"/>
                    <a:pt x="324465" y="33004"/>
                  </a:cubicBezTo>
                  <a:cubicBezTo>
                    <a:pt x="316462" y="18333"/>
                    <a:pt x="292002" y="23839"/>
                    <a:pt x="275303" y="23171"/>
                  </a:cubicBezTo>
                  <a:cubicBezTo>
                    <a:pt x="209807" y="20551"/>
                    <a:pt x="104878" y="-27629"/>
                    <a:pt x="68826" y="23171"/>
                  </a:cubicBezTo>
                  <a:close/>
                </a:path>
              </a:pathLst>
            </a:custGeom>
            <a:solidFill>
              <a:srgbClr val="33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9" name="Freeform 18"/>
            <p:cNvSpPr/>
            <p:nvPr/>
          </p:nvSpPr>
          <p:spPr>
            <a:xfrm>
              <a:off x="5737636" y="1457633"/>
              <a:ext cx="1757516" cy="2384723"/>
            </a:xfrm>
            <a:custGeom>
              <a:avLst/>
              <a:gdLst>
                <a:gd name="connsiteX0" fmla="*/ 1055292 w 1861537"/>
                <a:gd name="connsiteY0" fmla="*/ 0 h 1376517"/>
                <a:gd name="connsiteX1" fmla="*/ 1045460 w 1861537"/>
                <a:gd name="connsiteY1" fmla="*/ 58994 h 1376517"/>
                <a:gd name="connsiteX2" fmla="*/ 996298 w 1861537"/>
                <a:gd name="connsiteY2" fmla="*/ 147484 h 1376517"/>
                <a:gd name="connsiteX3" fmla="*/ 937305 w 1861537"/>
                <a:gd name="connsiteY3" fmla="*/ 206478 h 1376517"/>
                <a:gd name="connsiteX4" fmla="*/ 907808 w 1861537"/>
                <a:gd name="connsiteY4" fmla="*/ 235975 h 1376517"/>
                <a:gd name="connsiteX5" fmla="*/ 888143 w 1861537"/>
                <a:gd name="connsiteY5" fmla="*/ 265471 h 1376517"/>
                <a:gd name="connsiteX6" fmla="*/ 799653 w 1861537"/>
                <a:gd name="connsiteY6" fmla="*/ 334297 h 1376517"/>
                <a:gd name="connsiteX7" fmla="*/ 740660 w 1861537"/>
                <a:gd name="connsiteY7" fmla="*/ 373626 h 1376517"/>
                <a:gd name="connsiteX8" fmla="*/ 671834 w 1861537"/>
                <a:gd name="connsiteY8" fmla="*/ 393291 h 1376517"/>
                <a:gd name="connsiteX9" fmla="*/ 603008 w 1861537"/>
                <a:gd name="connsiteY9" fmla="*/ 432620 h 1376517"/>
                <a:gd name="connsiteX10" fmla="*/ 544014 w 1861537"/>
                <a:gd name="connsiteY10" fmla="*/ 452284 h 1376517"/>
                <a:gd name="connsiteX11" fmla="*/ 514518 w 1861537"/>
                <a:gd name="connsiteY11" fmla="*/ 471949 h 1376517"/>
                <a:gd name="connsiteX12" fmla="*/ 455524 w 1861537"/>
                <a:gd name="connsiteY12" fmla="*/ 491613 h 1376517"/>
                <a:gd name="connsiteX13" fmla="*/ 396531 w 1861537"/>
                <a:gd name="connsiteY13" fmla="*/ 511278 h 1376517"/>
                <a:gd name="connsiteX14" fmla="*/ 337537 w 1861537"/>
                <a:gd name="connsiteY14" fmla="*/ 530942 h 1376517"/>
                <a:gd name="connsiteX15" fmla="*/ 308040 w 1861537"/>
                <a:gd name="connsiteY15" fmla="*/ 540775 h 1376517"/>
                <a:gd name="connsiteX16" fmla="*/ 337537 w 1861537"/>
                <a:gd name="connsiteY16" fmla="*/ 570271 h 1376517"/>
                <a:gd name="connsiteX17" fmla="*/ 406363 w 1861537"/>
                <a:gd name="connsiteY17" fmla="*/ 580104 h 1376517"/>
                <a:gd name="connsiteX18" fmla="*/ 632505 w 1861537"/>
                <a:gd name="connsiteY18" fmla="*/ 570271 h 1376517"/>
                <a:gd name="connsiteX19" fmla="*/ 730827 w 1861537"/>
                <a:gd name="connsiteY19" fmla="*/ 540775 h 1376517"/>
                <a:gd name="connsiteX20" fmla="*/ 760324 w 1861537"/>
                <a:gd name="connsiteY20" fmla="*/ 530942 h 1376517"/>
                <a:gd name="connsiteX21" fmla="*/ 819318 w 1861537"/>
                <a:gd name="connsiteY21" fmla="*/ 501446 h 1376517"/>
                <a:gd name="connsiteX22" fmla="*/ 799653 w 1861537"/>
                <a:gd name="connsiteY22" fmla="*/ 560439 h 1376517"/>
                <a:gd name="connsiteX23" fmla="*/ 779989 w 1861537"/>
                <a:gd name="connsiteY23" fmla="*/ 589936 h 1376517"/>
                <a:gd name="connsiteX24" fmla="*/ 770156 w 1861537"/>
                <a:gd name="connsiteY24" fmla="*/ 619433 h 1376517"/>
                <a:gd name="connsiteX25" fmla="*/ 740660 w 1861537"/>
                <a:gd name="connsiteY25" fmla="*/ 639097 h 1376517"/>
                <a:gd name="connsiteX26" fmla="*/ 671834 w 1861537"/>
                <a:gd name="connsiteY26" fmla="*/ 717755 h 1376517"/>
                <a:gd name="connsiteX27" fmla="*/ 642337 w 1861537"/>
                <a:gd name="connsiteY27" fmla="*/ 757084 h 1376517"/>
                <a:gd name="connsiteX28" fmla="*/ 544014 w 1861537"/>
                <a:gd name="connsiteY28" fmla="*/ 816078 h 1376517"/>
                <a:gd name="connsiteX29" fmla="*/ 514518 w 1861537"/>
                <a:gd name="connsiteY29" fmla="*/ 835742 h 1376517"/>
                <a:gd name="connsiteX30" fmla="*/ 485021 w 1861537"/>
                <a:gd name="connsiteY30" fmla="*/ 845575 h 1376517"/>
                <a:gd name="connsiteX31" fmla="*/ 455524 w 1861537"/>
                <a:gd name="connsiteY31" fmla="*/ 865239 h 1376517"/>
                <a:gd name="connsiteX32" fmla="*/ 367034 w 1861537"/>
                <a:gd name="connsiteY32" fmla="*/ 894736 h 1376517"/>
                <a:gd name="connsiteX33" fmla="*/ 337537 w 1861537"/>
                <a:gd name="connsiteY33" fmla="*/ 904568 h 1376517"/>
                <a:gd name="connsiteX34" fmla="*/ 308040 w 1861537"/>
                <a:gd name="connsiteY34" fmla="*/ 924233 h 1376517"/>
                <a:gd name="connsiteX35" fmla="*/ 308040 w 1861537"/>
                <a:gd name="connsiteY35" fmla="*/ 943897 h 1376517"/>
                <a:gd name="connsiteX36" fmla="*/ 603008 w 1861537"/>
                <a:gd name="connsiteY36" fmla="*/ 924233 h 1376517"/>
                <a:gd name="connsiteX37" fmla="*/ 662002 w 1861537"/>
                <a:gd name="connsiteY37" fmla="*/ 914400 h 1376517"/>
                <a:gd name="connsiteX38" fmla="*/ 720995 w 1861537"/>
                <a:gd name="connsiteY38" fmla="*/ 894736 h 1376517"/>
                <a:gd name="connsiteX39" fmla="*/ 750492 w 1861537"/>
                <a:gd name="connsiteY39" fmla="*/ 884904 h 1376517"/>
                <a:gd name="connsiteX40" fmla="*/ 779989 w 1861537"/>
                <a:gd name="connsiteY40" fmla="*/ 875071 h 1376517"/>
                <a:gd name="connsiteX41" fmla="*/ 809485 w 1861537"/>
                <a:gd name="connsiteY41" fmla="*/ 865239 h 1376517"/>
                <a:gd name="connsiteX42" fmla="*/ 789821 w 1861537"/>
                <a:gd name="connsiteY42" fmla="*/ 924233 h 1376517"/>
                <a:gd name="connsiteX43" fmla="*/ 779989 w 1861537"/>
                <a:gd name="connsiteY43" fmla="*/ 953729 h 1376517"/>
                <a:gd name="connsiteX44" fmla="*/ 720995 w 1861537"/>
                <a:gd name="connsiteY44" fmla="*/ 1002891 h 1376517"/>
                <a:gd name="connsiteX45" fmla="*/ 691498 w 1861537"/>
                <a:gd name="connsiteY45" fmla="*/ 1032388 h 1376517"/>
                <a:gd name="connsiteX46" fmla="*/ 553847 w 1861537"/>
                <a:gd name="connsiteY46" fmla="*/ 1130710 h 1376517"/>
                <a:gd name="connsiteX47" fmla="*/ 494853 w 1861537"/>
                <a:gd name="connsiteY47" fmla="*/ 1170039 h 1376517"/>
                <a:gd name="connsiteX48" fmla="*/ 435860 w 1861537"/>
                <a:gd name="connsiteY48" fmla="*/ 1189704 h 1376517"/>
                <a:gd name="connsiteX49" fmla="*/ 337537 w 1861537"/>
                <a:gd name="connsiteY49" fmla="*/ 1219200 h 1376517"/>
                <a:gd name="connsiteX50" fmla="*/ 258879 w 1861537"/>
                <a:gd name="connsiteY50" fmla="*/ 1248697 h 1376517"/>
                <a:gd name="connsiteX51" fmla="*/ 229382 w 1861537"/>
                <a:gd name="connsiteY51" fmla="*/ 1268362 h 1376517"/>
                <a:gd name="connsiteX52" fmla="*/ 160556 w 1861537"/>
                <a:gd name="connsiteY52" fmla="*/ 1288026 h 1376517"/>
                <a:gd name="connsiteX53" fmla="*/ 32737 w 1861537"/>
                <a:gd name="connsiteY53" fmla="*/ 1317523 h 1376517"/>
                <a:gd name="connsiteX54" fmla="*/ 42569 w 1861537"/>
                <a:gd name="connsiteY54" fmla="*/ 1337188 h 1376517"/>
                <a:gd name="connsiteX55" fmla="*/ 406363 w 1861537"/>
                <a:gd name="connsiteY55" fmla="*/ 1347020 h 1376517"/>
                <a:gd name="connsiteX56" fmla="*/ 819318 w 1861537"/>
                <a:gd name="connsiteY56" fmla="*/ 1366684 h 1376517"/>
                <a:gd name="connsiteX57" fmla="*/ 1202776 w 1861537"/>
                <a:gd name="connsiteY57" fmla="*/ 1376517 h 1376517"/>
                <a:gd name="connsiteX58" fmla="*/ 1674724 w 1861537"/>
                <a:gd name="connsiteY58" fmla="*/ 1366684 h 1376517"/>
                <a:gd name="connsiteX59" fmla="*/ 1743550 w 1861537"/>
                <a:gd name="connsiteY59" fmla="*/ 1356852 h 1376517"/>
                <a:gd name="connsiteX60" fmla="*/ 1861537 w 1861537"/>
                <a:gd name="connsiteY60" fmla="*/ 1347020 h 1376517"/>
                <a:gd name="connsiteX61" fmla="*/ 1832040 w 1861537"/>
                <a:gd name="connsiteY61" fmla="*/ 1327355 h 1376517"/>
                <a:gd name="connsiteX62" fmla="*/ 1733718 w 1861537"/>
                <a:gd name="connsiteY62" fmla="*/ 1297859 h 1376517"/>
                <a:gd name="connsiteX63" fmla="*/ 1635395 w 1861537"/>
                <a:gd name="connsiteY63" fmla="*/ 1278194 h 1376517"/>
                <a:gd name="connsiteX64" fmla="*/ 1576402 w 1861537"/>
                <a:gd name="connsiteY64" fmla="*/ 1258529 h 1376517"/>
                <a:gd name="connsiteX65" fmla="*/ 1537073 w 1861537"/>
                <a:gd name="connsiteY65" fmla="*/ 1229033 h 1376517"/>
                <a:gd name="connsiteX66" fmla="*/ 1507576 w 1861537"/>
                <a:gd name="connsiteY66" fmla="*/ 1209368 h 1376517"/>
                <a:gd name="connsiteX67" fmla="*/ 1419085 w 1861537"/>
                <a:gd name="connsiteY67" fmla="*/ 1140542 h 1376517"/>
                <a:gd name="connsiteX68" fmla="*/ 1360092 w 1861537"/>
                <a:gd name="connsiteY68" fmla="*/ 1101213 h 1376517"/>
                <a:gd name="connsiteX69" fmla="*/ 1330595 w 1861537"/>
                <a:gd name="connsiteY69" fmla="*/ 1081549 h 1376517"/>
                <a:gd name="connsiteX70" fmla="*/ 1301098 w 1861537"/>
                <a:gd name="connsiteY70" fmla="*/ 1012723 h 1376517"/>
                <a:gd name="connsiteX71" fmla="*/ 1271602 w 1861537"/>
                <a:gd name="connsiteY71" fmla="*/ 983226 h 1376517"/>
                <a:gd name="connsiteX72" fmla="*/ 1251937 w 1861537"/>
                <a:gd name="connsiteY72" fmla="*/ 953729 h 1376517"/>
                <a:gd name="connsiteX73" fmla="*/ 1242105 w 1861537"/>
                <a:gd name="connsiteY73" fmla="*/ 914400 h 1376517"/>
                <a:gd name="connsiteX74" fmla="*/ 1232273 w 1861537"/>
                <a:gd name="connsiteY74" fmla="*/ 884904 h 1376517"/>
                <a:gd name="connsiteX75" fmla="*/ 1261769 w 1861537"/>
                <a:gd name="connsiteY75" fmla="*/ 894736 h 1376517"/>
                <a:gd name="connsiteX76" fmla="*/ 1291266 w 1861537"/>
                <a:gd name="connsiteY76" fmla="*/ 914400 h 1376517"/>
                <a:gd name="connsiteX77" fmla="*/ 1320763 w 1861537"/>
                <a:gd name="connsiteY77" fmla="*/ 924233 h 1376517"/>
                <a:gd name="connsiteX78" fmla="*/ 1350260 w 1861537"/>
                <a:gd name="connsiteY78" fmla="*/ 943897 h 1376517"/>
                <a:gd name="connsiteX79" fmla="*/ 1399421 w 1861537"/>
                <a:gd name="connsiteY79" fmla="*/ 953729 h 1376517"/>
                <a:gd name="connsiteX80" fmla="*/ 1428918 w 1861537"/>
                <a:gd name="connsiteY80" fmla="*/ 963562 h 1376517"/>
                <a:gd name="connsiteX81" fmla="*/ 1556737 w 1861537"/>
                <a:gd name="connsiteY81" fmla="*/ 973394 h 1376517"/>
                <a:gd name="connsiteX82" fmla="*/ 1733718 w 1861537"/>
                <a:gd name="connsiteY82" fmla="*/ 963562 h 1376517"/>
                <a:gd name="connsiteX83" fmla="*/ 1773047 w 1861537"/>
                <a:gd name="connsiteY83" fmla="*/ 953729 h 1376517"/>
                <a:gd name="connsiteX84" fmla="*/ 1743550 w 1861537"/>
                <a:gd name="connsiteY84" fmla="*/ 943897 h 1376517"/>
                <a:gd name="connsiteX85" fmla="*/ 1714053 w 1861537"/>
                <a:gd name="connsiteY85" fmla="*/ 924233 h 1376517"/>
                <a:gd name="connsiteX86" fmla="*/ 1684556 w 1861537"/>
                <a:gd name="connsiteY86" fmla="*/ 914400 h 1376517"/>
                <a:gd name="connsiteX87" fmla="*/ 1596066 w 1861537"/>
                <a:gd name="connsiteY87" fmla="*/ 875071 h 1376517"/>
                <a:gd name="connsiteX88" fmla="*/ 1566569 w 1861537"/>
                <a:gd name="connsiteY88" fmla="*/ 865239 h 1376517"/>
                <a:gd name="connsiteX89" fmla="*/ 1537073 w 1861537"/>
                <a:gd name="connsiteY89" fmla="*/ 855407 h 1376517"/>
                <a:gd name="connsiteX90" fmla="*/ 1507576 w 1861537"/>
                <a:gd name="connsiteY90" fmla="*/ 825910 h 1376517"/>
                <a:gd name="connsiteX91" fmla="*/ 1487911 w 1861537"/>
                <a:gd name="connsiteY91" fmla="*/ 796413 h 1376517"/>
                <a:gd name="connsiteX92" fmla="*/ 1458414 w 1861537"/>
                <a:gd name="connsiteY92" fmla="*/ 776749 h 1376517"/>
                <a:gd name="connsiteX93" fmla="*/ 1428918 w 1861537"/>
                <a:gd name="connsiteY93" fmla="*/ 747252 h 1376517"/>
                <a:gd name="connsiteX94" fmla="*/ 1369924 w 1861537"/>
                <a:gd name="connsiteY94" fmla="*/ 707923 h 1376517"/>
                <a:gd name="connsiteX95" fmla="*/ 1330595 w 1861537"/>
                <a:gd name="connsiteY95" fmla="*/ 658762 h 1376517"/>
                <a:gd name="connsiteX96" fmla="*/ 1281434 w 1861537"/>
                <a:gd name="connsiteY96" fmla="*/ 609600 h 1376517"/>
                <a:gd name="connsiteX97" fmla="*/ 1242105 w 1861537"/>
                <a:gd name="connsiteY97" fmla="*/ 550607 h 1376517"/>
                <a:gd name="connsiteX98" fmla="*/ 1222440 w 1861537"/>
                <a:gd name="connsiteY98" fmla="*/ 521110 h 1376517"/>
                <a:gd name="connsiteX99" fmla="*/ 1242105 w 1861537"/>
                <a:gd name="connsiteY99" fmla="*/ 550607 h 1376517"/>
                <a:gd name="connsiteX100" fmla="*/ 1301098 w 1861537"/>
                <a:gd name="connsiteY100" fmla="*/ 589936 h 1376517"/>
                <a:gd name="connsiteX101" fmla="*/ 1330595 w 1861537"/>
                <a:gd name="connsiteY101" fmla="*/ 609600 h 1376517"/>
                <a:gd name="connsiteX102" fmla="*/ 1389589 w 1861537"/>
                <a:gd name="connsiteY102" fmla="*/ 629265 h 1376517"/>
                <a:gd name="connsiteX103" fmla="*/ 1419085 w 1861537"/>
                <a:gd name="connsiteY103" fmla="*/ 639097 h 1376517"/>
                <a:gd name="connsiteX104" fmla="*/ 1448582 w 1861537"/>
                <a:gd name="connsiteY104" fmla="*/ 648929 h 1376517"/>
                <a:gd name="connsiteX105" fmla="*/ 1694389 w 1861537"/>
                <a:gd name="connsiteY105" fmla="*/ 639097 h 1376517"/>
                <a:gd name="connsiteX106" fmla="*/ 1635395 w 1861537"/>
                <a:gd name="connsiteY106" fmla="*/ 619433 h 1376517"/>
                <a:gd name="connsiteX107" fmla="*/ 1566569 w 1861537"/>
                <a:gd name="connsiteY107" fmla="*/ 599768 h 1376517"/>
                <a:gd name="connsiteX108" fmla="*/ 1448582 w 1861537"/>
                <a:gd name="connsiteY108" fmla="*/ 521110 h 1376517"/>
                <a:gd name="connsiteX109" fmla="*/ 1419085 w 1861537"/>
                <a:gd name="connsiteY109" fmla="*/ 501446 h 1376517"/>
                <a:gd name="connsiteX110" fmla="*/ 1389589 w 1861537"/>
                <a:gd name="connsiteY110" fmla="*/ 481781 h 1376517"/>
                <a:gd name="connsiteX111" fmla="*/ 1340427 w 1861537"/>
                <a:gd name="connsiteY111" fmla="*/ 442452 h 1376517"/>
                <a:gd name="connsiteX112" fmla="*/ 1291266 w 1861537"/>
                <a:gd name="connsiteY112" fmla="*/ 403123 h 1376517"/>
                <a:gd name="connsiteX113" fmla="*/ 1261769 w 1861537"/>
                <a:gd name="connsiteY113" fmla="*/ 373626 h 1376517"/>
                <a:gd name="connsiteX114" fmla="*/ 1232273 w 1861537"/>
                <a:gd name="connsiteY114" fmla="*/ 353962 h 1376517"/>
                <a:gd name="connsiteX115" fmla="*/ 1212608 w 1861537"/>
                <a:gd name="connsiteY115" fmla="*/ 324465 h 1376517"/>
                <a:gd name="connsiteX116" fmla="*/ 1183111 w 1861537"/>
                <a:gd name="connsiteY116" fmla="*/ 294968 h 1376517"/>
                <a:gd name="connsiteX117" fmla="*/ 1143782 w 1861537"/>
                <a:gd name="connsiteY117" fmla="*/ 235975 h 1376517"/>
                <a:gd name="connsiteX118" fmla="*/ 1133950 w 1861537"/>
                <a:gd name="connsiteY118" fmla="*/ 206478 h 1376517"/>
                <a:gd name="connsiteX119" fmla="*/ 1094621 w 1861537"/>
                <a:gd name="connsiteY119" fmla="*/ 147484 h 1376517"/>
                <a:gd name="connsiteX120" fmla="*/ 1055292 w 1861537"/>
                <a:gd name="connsiteY120" fmla="*/ 88491 h 1376517"/>
                <a:gd name="connsiteX121" fmla="*/ 1045460 w 1861537"/>
                <a:gd name="connsiteY121" fmla="*/ 49162 h 13765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</a:cxnLst>
              <a:rect l="l" t="t" r="r" b="b"/>
              <a:pathLst>
                <a:path w="1861537" h="1376517">
                  <a:moveTo>
                    <a:pt x="1055292" y="0"/>
                  </a:moveTo>
                  <a:cubicBezTo>
                    <a:pt x="1052015" y="19665"/>
                    <a:pt x="1049785" y="39533"/>
                    <a:pt x="1045460" y="58994"/>
                  </a:cubicBezTo>
                  <a:cubicBezTo>
                    <a:pt x="1038395" y="90786"/>
                    <a:pt x="1018021" y="125761"/>
                    <a:pt x="996298" y="147484"/>
                  </a:cubicBezTo>
                  <a:lnTo>
                    <a:pt x="937305" y="206478"/>
                  </a:lnTo>
                  <a:cubicBezTo>
                    <a:pt x="927473" y="216310"/>
                    <a:pt x="915521" y="224406"/>
                    <a:pt x="907808" y="235975"/>
                  </a:cubicBezTo>
                  <a:cubicBezTo>
                    <a:pt x="901253" y="245807"/>
                    <a:pt x="895708" y="256393"/>
                    <a:pt x="888143" y="265471"/>
                  </a:cubicBezTo>
                  <a:cubicBezTo>
                    <a:pt x="859260" y="300131"/>
                    <a:pt x="840771" y="306885"/>
                    <a:pt x="799653" y="334297"/>
                  </a:cubicBezTo>
                  <a:lnTo>
                    <a:pt x="740660" y="373626"/>
                  </a:lnTo>
                  <a:cubicBezTo>
                    <a:pt x="728063" y="376775"/>
                    <a:pt x="685936" y="386240"/>
                    <a:pt x="671834" y="393291"/>
                  </a:cubicBezTo>
                  <a:cubicBezTo>
                    <a:pt x="600887" y="428763"/>
                    <a:pt x="689193" y="398146"/>
                    <a:pt x="603008" y="432620"/>
                  </a:cubicBezTo>
                  <a:cubicBezTo>
                    <a:pt x="583762" y="440318"/>
                    <a:pt x="544014" y="452284"/>
                    <a:pt x="544014" y="452284"/>
                  </a:cubicBezTo>
                  <a:cubicBezTo>
                    <a:pt x="534182" y="458839"/>
                    <a:pt x="525316" y="467150"/>
                    <a:pt x="514518" y="471949"/>
                  </a:cubicBezTo>
                  <a:cubicBezTo>
                    <a:pt x="495576" y="480368"/>
                    <a:pt x="475189" y="485058"/>
                    <a:pt x="455524" y="491613"/>
                  </a:cubicBezTo>
                  <a:lnTo>
                    <a:pt x="396531" y="511278"/>
                  </a:lnTo>
                  <a:lnTo>
                    <a:pt x="337537" y="530942"/>
                  </a:lnTo>
                  <a:lnTo>
                    <a:pt x="308040" y="540775"/>
                  </a:lnTo>
                  <a:cubicBezTo>
                    <a:pt x="317872" y="550607"/>
                    <a:pt x="324627" y="565107"/>
                    <a:pt x="337537" y="570271"/>
                  </a:cubicBezTo>
                  <a:cubicBezTo>
                    <a:pt x="359054" y="578878"/>
                    <a:pt x="383188" y="580104"/>
                    <a:pt x="406363" y="580104"/>
                  </a:cubicBezTo>
                  <a:cubicBezTo>
                    <a:pt x="481815" y="580104"/>
                    <a:pt x="557124" y="573549"/>
                    <a:pt x="632505" y="570271"/>
                  </a:cubicBezTo>
                  <a:cubicBezTo>
                    <a:pt x="691938" y="555413"/>
                    <a:pt x="659022" y="564710"/>
                    <a:pt x="730827" y="540775"/>
                  </a:cubicBezTo>
                  <a:cubicBezTo>
                    <a:pt x="740659" y="537497"/>
                    <a:pt x="751700" y="536691"/>
                    <a:pt x="760324" y="530942"/>
                  </a:cubicBezTo>
                  <a:cubicBezTo>
                    <a:pt x="798445" y="505529"/>
                    <a:pt x="778610" y="515015"/>
                    <a:pt x="819318" y="501446"/>
                  </a:cubicBezTo>
                  <a:cubicBezTo>
                    <a:pt x="812763" y="521110"/>
                    <a:pt x="811151" y="543192"/>
                    <a:pt x="799653" y="560439"/>
                  </a:cubicBezTo>
                  <a:cubicBezTo>
                    <a:pt x="793098" y="570271"/>
                    <a:pt x="785274" y="579367"/>
                    <a:pt x="779989" y="589936"/>
                  </a:cubicBezTo>
                  <a:cubicBezTo>
                    <a:pt x="775354" y="599206"/>
                    <a:pt x="776631" y="611340"/>
                    <a:pt x="770156" y="619433"/>
                  </a:cubicBezTo>
                  <a:cubicBezTo>
                    <a:pt x="762774" y="628660"/>
                    <a:pt x="750492" y="632542"/>
                    <a:pt x="740660" y="639097"/>
                  </a:cubicBezTo>
                  <a:cubicBezTo>
                    <a:pt x="694776" y="707923"/>
                    <a:pt x="720996" y="684982"/>
                    <a:pt x="671834" y="717755"/>
                  </a:cubicBezTo>
                  <a:cubicBezTo>
                    <a:pt x="662002" y="730865"/>
                    <a:pt x="654585" y="746197"/>
                    <a:pt x="642337" y="757084"/>
                  </a:cubicBezTo>
                  <a:cubicBezTo>
                    <a:pt x="599045" y="795565"/>
                    <a:pt x="587180" y="791411"/>
                    <a:pt x="544014" y="816078"/>
                  </a:cubicBezTo>
                  <a:cubicBezTo>
                    <a:pt x="533754" y="821941"/>
                    <a:pt x="525087" y="830457"/>
                    <a:pt x="514518" y="835742"/>
                  </a:cubicBezTo>
                  <a:cubicBezTo>
                    <a:pt x="505248" y="840377"/>
                    <a:pt x="494291" y="840940"/>
                    <a:pt x="485021" y="845575"/>
                  </a:cubicBezTo>
                  <a:cubicBezTo>
                    <a:pt x="474452" y="850860"/>
                    <a:pt x="466322" y="860440"/>
                    <a:pt x="455524" y="865239"/>
                  </a:cubicBezTo>
                  <a:cubicBezTo>
                    <a:pt x="455510" y="865245"/>
                    <a:pt x="381789" y="889818"/>
                    <a:pt x="367034" y="894736"/>
                  </a:cubicBezTo>
                  <a:lnTo>
                    <a:pt x="337537" y="904568"/>
                  </a:lnTo>
                  <a:cubicBezTo>
                    <a:pt x="327705" y="911123"/>
                    <a:pt x="318609" y="918948"/>
                    <a:pt x="308040" y="924233"/>
                  </a:cubicBezTo>
                  <a:cubicBezTo>
                    <a:pt x="276577" y="939964"/>
                    <a:pt x="260844" y="928166"/>
                    <a:pt x="308040" y="943897"/>
                  </a:cubicBezTo>
                  <a:cubicBezTo>
                    <a:pt x="652016" y="930138"/>
                    <a:pt x="456835" y="950811"/>
                    <a:pt x="603008" y="924233"/>
                  </a:cubicBezTo>
                  <a:cubicBezTo>
                    <a:pt x="622622" y="920667"/>
                    <a:pt x="642661" y="919235"/>
                    <a:pt x="662002" y="914400"/>
                  </a:cubicBezTo>
                  <a:cubicBezTo>
                    <a:pt x="682111" y="909373"/>
                    <a:pt x="701331" y="901291"/>
                    <a:pt x="720995" y="894736"/>
                  </a:cubicBezTo>
                  <a:lnTo>
                    <a:pt x="750492" y="884904"/>
                  </a:lnTo>
                  <a:lnTo>
                    <a:pt x="779989" y="875071"/>
                  </a:lnTo>
                  <a:lnTo>
                    <a:pt x="809485" y="865239"/>
                  </a:lnTo>
                  <a:lnTo>
                    <a:pt x="789821" y="924233"/>
                  </a:lnTo>
                  <a:cubicBezTo>
                    <a:pt x="786544" y="934065"/>
                    <a:pt x="787317" y="946401"/>
                    <a:pt x="779989" y="953729"/>
                  </a:cubicBezTo>
                  <a:cubicBezTo>
                    <a:pt x="693813" y="1039905"/>
                    <a:pt x="803128" y="934446"/>
                    <a:pt x="720995" y="1002891"/>
                  </a:cubicBezTo>
                  <a:cubicBezTo>
                    <a:pt x="710313" y="1011793"/>
                    <a:pt x="702260" y="1023583"/>
                    <a:pt x="691498" y="1032388"/>
                  </a:cubicBezTo>
                  <a:cubicBezTo>
                    <a:pt x="637841" y="1076289"/>
                    <a:pt x="608448" y="1094309"/>
                    <a:pt x="553847" y="1130710"/>
                  </a:cubicBezTo>
                  <a:lnTo>
                    <a:pt x="494853" y="1170039"/>
                  </a:lnTo>
                  <a:cubicBezTo>
                    <a:pt x="475189" y="1176594"/>
                    <a:pt x="455969" y="1184677"/>
                    <a:pt x="435860" y="1189704"/>
                  </a:cubicBezTo>
                  <a:cubicBezTo>
                    <a:pt x="407635" y="1196760"/>
                    <a:pt x="361472" y="1207232"/>
                    <a:pt x="337537" y="1219200"/>
                  </a:cubicBezTo>
                  <a:cubicBezTo>
                    <a:pt x="286122" y="1244908"/>
                    <a:pt x="312428" y="1235310"/>
                    <a:pt x="258879" y="1248697"/>
                  </a:cubicBezTo>
                  <a:cubicBezTo>
                    <a:pt x="249047" y="1255252"/>
                    <a:pt x="239951" y="1263077"/>
                    <a:pt x="229382" y="1268362"/>
                  </a:cubicBezTo>
                  <a:cubicBezTo>
                    <a:pt x="212861" y="1276622"/>
                    <a:pt x="176306" y="1283301"/>
                    <a:pt x="160556" y="1288026"/>
                  </a:cubicBezTo>
                  <a:cubicBezTo>
                    <a:pt x="62397" y="1317474"/>
                    <a:pt x="141291" y="1302016"/>
                    <a:pt x="32737" y="1317523"/>
                  </a:cubicBezTo>
                  <a:cubicBezTo>
                    <a:pt x="10368" y="1324979"/>
                    <a:pt x="-32823" y="1333510"/>
                    <a:pt x="42569" y="1337188"/>
                  </a:cubicBezTo>
                  <a:cubicBezTo>
                    <a:pt x="163734" y="1343099"/>
                    <a:pt x="285098" y="1343743"/>
                    <a:pt x="406363" y="1347020"/>
                  </a:cubicBezTo>
                  <a:cubicBezTo>
                    <a:pt x="569708" y="1356094"/>
                    <a:pt x="647216" y="1361220"/>
                    <a:pt x="819318" y="1366684"/>
                  </a:cubicBezTo>
                  <a:lnTo>
                    <a:pt x="1202776" y="1376517"/>
                  </a:lnTo>
                  <a:lnTo>
                    <a:pt x="1674724" y="1366684"/>
                  </a:lnTo>
                  <a:cubicBezTo>
                    <a:pt x="1697884" y="1365842"/>
                    <a:pt x="1720502" y="1359278"/>
                    <a:pt x="1743550" y="1356852"/>
                  </a:cubicBezTo>
                  <a:cubicBezTo>
                    <a:pt x="1782798" y="1352721"/>
                    <a:pt x="1822208" y="1350297"/>
                    <a:pt x="1861537" y="1347020"/>
                  </a:cubicBezTo>
                  <a:cubicBezTo>
                    <a:pt x="1851705" y="1340465"/>
                    <a:pt x="1842839" y="1332154"/>
                    <a:pt x="1832040" y="1327355"/>
                  </a:cubicBezTo>
                  <a:cubicBezTo>
                    <a:pt x="1809042" y="1317134"/>
                    <a:pt x="1761332" y="1303776"/>
                    <a:pt x="1733718" y="1297859"/>
                  </a:cubicBezTo>
                  <a:cubicBezTo>
                    <a:pt x="1701037" y="1290856"/>
                    <a:pt x="1667103" y="1288764"/>
                    <a:pt x="1635395" y="1278194"/>
                  </a:cubicBezTo>
                  <a:lnTo>
                    <a:pt x="1576402" y="1258529"/>
                  </a:lnTo>
                  <a:cubicBezTo>
                    <a:pt x="1563292" y="1248697"/>
                    <a:pt x="1550408" y="1238558"/>
                    <a:pt x="1537073" y="1229033"/>
                  </a:cubicBezTo>
                  <a:cubicBezTo>
                    <a:pt x="1527457" y="1222165"/>
                    <a:pt x="1516654" y="1216933"/>
                    <a:pt x="1507576" y="1209368"/>
                  </a:cubicBezTo>
                  <a:cubicBezTo>
                    <a:pt x="1415162" y="1132356"/>
                    <a:pt x="1568182" y="1239939"/>
                    <a:pt x="1419085" y="1140542"/>
                  </a:cubicBezTo>
                  <a:lnTo>
                    <a:pt x="1360092" y="1101213"/>
                  </a:lnTo>
                  <a:lnTo>
                    <a:pt x="1330595" y="1081549"/>
                  </a:lnTo>
                  <a:cubicBezTo>
                    <a:pt x="1322571" y="1057475"/>
                    <a:pt x="1316287" y="1033988"/>
                    <a:pt x="1301098" y="1012723"/>
                  </a:cubicBezTo>
                  <a:cubicBezTo>
                    <a:pt x="1293016" y="1001408"/>
                    <a:pt x="1280504" y="993908"/>
                    <a:pt x="1271602" y="983226"/>
                  </a:cubicBezTo>
                  <a:cubicBezTo>
                    <a:pt x="1264037" y="974148"/>
                    <a:pt x="1258492" y="963561"/>
                    <a:pt x="1251937" y="953729"/>
                  </a:cubicBezTo>
                  <a:cubicBezTo>
                    <a:pt x="1248660" y="940619"/>
                    <a:pt x="1245817" y="927393"/>
                    <a:pt x="1242105" y="914400"/>
                  </a:cubicBezTo>
                  <a:cubicBezTo>
                    <a:pt x="1239258" y="904435"/>
                    <a:pt x="1224945" y="892232"/>
                    <a:pt x="1232273" y="884904"/>
                  </a:cubicBezTo>
                  <a:cubicBezTo>
                    <a:pt x="1239601" y="877576"/>
                    <a:pt x="1252499" y="890101"/>
                    <a:pt x="1261769" y="894736"/>
                  </a:cubicBezTo>
                  <a:cubicBezTo>
                    <a:pt x="1272338" y="900021"/>
                    <a:pt x="1280697" y="909115"/>
                    <a:pt x="1291266" y="914400"/>
                  </a:cubicBezTo>
                  <a:cubicBezTo>
                    <a:pt x="1300536" y="919035"/>
                    <a:pt x="1311493" y="919598"/>
                    <a:pt x="1320763" y="924233"/>
                  </a:cubicBezTo>
                  <a:cubicBezTo>
                    <a:pt x="1331332" y="929518"/>
                    <a:pt x="1339195" y="939748"/>
                    <a:pt x="1350260" y="943897"/>
                  </a:cubicBezTo>
                  <a:cubicBezTo>
                    <a:pt x="1365908" y="949765"/>
                    <a:pt x="1383208" y="949676"/>
                    <a:pt x="1399421" y="953729"/>
                  </a:cubicBezTo>
                  <a:cubicBezTo>
                    <a:pt x="1409476" y="956243"/>
                    <a:pt x="1418634" y="962276"/>
                    <a:pt x="1428918" y="963562"/>
                  </a:cubicBezTo>
                  <a:cubicBezTo>
                    <a:pt x="1471320" y="968862"/>
                    <a:pt x="1514131" y="970117"/>
                    <a:pt x="1556737" y="973394"/>
                  </a:cubicBezTo>
                  <a:cubicBezTo>
                    <a:pt x="1615731" y="970117"/>
                    <a:pt x="1674876" y="968911"/>
                    <a:pt x="1733718" y="963562"/>
                  </a:cubicBezTo>
                  <a:cubicBezTo>
                    <a:pt x="1747176" y="962339"/>
                    <a:pt x="1767004" y="965816"/>
                    <a:pt x="1773047" y="953729"/>
                  </a:cubicBezTo>
                  <a:cubicBezTo>
                    <a:pt x="1777682" y="944459"/>
                    <a:pt x="1752820" y="948532"/>
                    <a:pt x="1743550" y="943897"/>
                  </a:cubicBezTo>
                  <a:cubicBezTo>
                    <a:pt x="1732981" y="938612"/>
                    <a:pt x="1724622" y="929518"/>
                    <a:pt x="1714053" y="924233"/>
                  </a:cubicBezTo>
                  <a:cubicBezTo>
                    <a:pt x="1704783" y="919598"/>
                    <a:pt x="1693826" y="919035"/>
                    <a:pt x="1684556" y="914400"/>
                  </a:cubicBezTo>
                  <a:cubicBezTo>
                    <a:pt x="1591076" y="867659"/>
                    <a:pt x="1748255" y="925801"/>
                    <a:pt x="1596066" y="875071"/>
                  </a:cubicBezTo>
                  <a:lnTo>
                    <a:pt x="1566569" y="865239"/>
                  </a:lnTo>
                  <a:lnTo>
                    <a:pt x="1537073" y="855407"/>
                  </a:lnTo>
                  <a:cubicBezTo>
                    <a:pt x="1527241" y="845575"/>
                    <a:pt x="1516478" y="836592"/>
                    <a:pt x="1507576" y="825910"/>
                  </a:cubicBezTo>
                  <a:cubicBezTo>
                    <a:pt x="1500011" y="816832"/>
                    <a:pt x="1496267" y="804769"/>
                    <a:pt x="1487911" y="796413"/>
                  </a:cubicBezTo>
                  <a:cubicBezTo>
                    <a:pt x="1479555" y="788057"/>
                    <a:pt x="1467492" y="784314"/>
                    <a:pt x="1458414" y="776749"/>
                  </a:cubicBezTo>
                  <a:cubicBezTo>
                    <a:pt x="1447732" y="767847"/>
                    <a:pt x="1439894" y="755789"/>
                    <a:pt x="1428918" y="747252"/>
                  </a:cubicBezTo>
                  <a:cubicBezTo>
                    <a:pt x="1410263" y="732742"/>
                    <a:pt x="1369924" y="707923"/>
                    <a:pt x="1369924" y="707923"/>
                  </a:cubicBezTo>
                  <a:cubicBezTo>
                    <a:pt x="1350783" y="650498"/>
                    <a:pt x="1375069" y="703236"/>
                    <a:pt x="1330595" y="658762"/>
                  </a:cubicBezTo>
                  <a:cubicBezTo>
                    <a:pt x="1265043" y="593210"/>
                    <a:pt x="1360097" y="662043"/>
                    <a:pt x="1281434" y="609600"/>
                  </a:cubicBezTo>
                  <a:lnTo>
                    <a:pt x="1242105" y="550607"/>
                  </a:lnTo>
                  <a:lnTo>
                    <a:pt x="1222440" y="521110"/>
                  </a:lnTo>
                  <a:cubicBezTo>
                    <a:pt x="1222440" y="521110"/>
                    <a:pt x="1232273" y="544052"/>
                    <a:pt x="1242105" y="550607"/>
                  </a:cubicBezTo>
                  <a:lnTo>
                    <a:pt x="1301098" y="589936"/>
                  </a:lnTo>
                  <a:cubicBezTo>
                    <a:pt x="1310930" y="596491"/>
                    <a:pt x="1319385" y="605863"/>
                    <a:pt x="1330595" y="609600"/>
                  </a:cubicBezTo>
                  <a:lnTo>
                    <a:pt x="1389589" y="629265"/>
                  </a:lnTo>
                  <a:lnTo>
                    <a:pt x="1419085" y="639097"/>
                  </a:lnTo>
                  <a:lnTo>
                    <a:pt x="1448582" y="648929"/>
                  </a:lnTo>
                  <a:cubicBezTo>
                    <a:pt x="1530518" y="645652"/>
                    <a:pt x="1613391" y="651886"/>
                    <a:pt x="1694389" y="639097"/>
                  </a:cubicBezTo>
                  <a:cubicBezTo>
                    <a:pt x="1714864" y="635864"/>
                    <a:pt x="1655060" y="625988"/>
                    <a:pt x="1635395" y="619433"/>
                  </a:cubicBezTo>
                  <a:cubicBezTo>
                    <a:pt x="1593067" y="605324"/>
                    <a:pt x="1615968" y="612117"/>
                    <a:pt x="1566569" y="599768"/>
                  </a:cubicBezTo>
                  <a:lnTo>
                    <a:pt x="1448582" y="521110"/>
                  </a:lnTo>
                  <a:lnTo>
                    <a:pt x="1419085" y="501446"/>
                  </a:lnTo>
                  <a:lnTo>
                    <a:pt x="1389589" y="481781"/>
                  </a:lnTo>
                  <a:cubicBezTo>
                    <a:pt x="1333230" y="397244"/>
                    <a:pt x="1408275" y="496731"/>
                    <a:pt x="1340427" y="442452"/>
                  </a:cubicBezTo>
                  <a:cubicBezTo>
                    <a:pt x="1276894" y="391625"/>
                    <a:pt x="1365408" y="427836"/>
                    <a:pt x="1291266" y="403123"/>
                  </a:cubicBezTo>
                  <a:cubicBezTo>
                    <a:pt x="1281434" y="393291"/>
                    <a:pt x="1272451" y="382528"/>
                    <a:pt x="1261769" y="373626"/>
                  </a:cubicBezTo>
                  <a:cubicBezTo>
                    <a:pt x="1252691" y="366061"/>
                    <a:pt x="1240629" y="362318"/>
                    <a:pt x="1232273" y="353962"/>
                  </a:cubicBezTo>
                  <a:cubicBezTo>
                    <a:pt x="1223917" y="345606"/>
                    <a:pt x="1220173" y="333543"/>
                    <a:pt x="1212608" y="324465"/>
                  </a:cubicBezTo>
                  <a:cubicBezTo>
                    <a:pt x="1203706" y="313783"/>
                    <a:pt x="1191648" y="305944"/>
                    <a:pt x="1183111" y="294968"/>
                  </a:cubicBezTo>
                  <a:cubicBezTo>
                    <a:pt x="1168601" y="276313"/>
                    <a:pt x="1143782" y="235975"/>
                    <a:pt x="1143782" y="235975"/>
                  </a:cubicBezTo>
                  <a:cubicBezTo>
                    <a:pt x="1140505" y="226143"/>
                    <a:pt x="1138983" y="215538"/>
                    <a:pt x="1133950" y="206478"/>
                  </a:cubicBezTo>
                  <a:cubicBezTo>
                    <a:pt x="1122472" y="185818"/>
                    <a:pt x="1102095" y="169905"/>
                    <a:pt x="1094621" y="147484"/>
                  </a:cubicBezTo>
                  <a:cubicBezTo>
                    <a:pt x="1080392" y="104797"/>
                    <a:pt x="1092117" y="125316"/>
                    <a:pt x="1055292" y="88491"/>
                  </a:cubicBezTo>
                  <a:cubicBezTo>
                    <a:pt x="1044424" y="55885"/>
                    <a:pt x="1045460" y="69358"/>
                    <a:pt x="1045460" y="49162"/>
                  </a:cubicBezTo>
                </a:path>
              </a:pathLst>
            </a:custGeom>
            <a:solidFill>
              <a:srgbClr val="00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10" name="Freeform 9"/>
          <p:cNvSpPr/>
          <p:nvPr/>
        </p:nvSpPr>
        <p:spPr>
          <a:xfrm flipH="1">
            <a:off x="8662706" y="1950667"/>
            <a:ext cx="538506" cy="612176"/>
          </a:xfrm>
          <a:custGeom>
            <a:avLst/>
            <a:gdLst>
              <a:gd name="connsiteX0" fmla="*/ 139717 w 538506"/>
              <a:gd name="connsiteY0" fmla="*/ 592511 h 612176"/>
              <a:gd name="connsiteX1" fmla="*/ 110220 w 538506"/>
              <a:gd name="connsiteY1" fmla="*/ 464692 h 612176"/>
              <a:gd name="connsiteX2" fmla="*/ 90555 w 538506"/>
              <a:gd name="connsiteY2" fmla="*/ 405698 h 612176"/>
              <a:gd name="connsiteX3" fmla="*/ 70891 w 538506"/>
              <a:gd name="connsiteY3" fmla="*/ 336873 h 612176"/>
              <a:gd name="connsiteX4" fmla="*/ 51226 w 538506"/>
              <a:gd name="connsiteY4" fmla="*/ 307376 h 612176"/>
              <a:gd name="connsiteX5" fmla="*/ 31562 w 538506"/>
              <a:gd name="connsiteY5" fmla="*/ 248382 h 612176"/>
              <a:gd name="connsiteX6" fmla="*/ 21730 w 538506"/>
              <a:gd name="connsiteY6" fmla="*/ 218885 h 612176"/>
              <a:gd name="connsiteX7" fmla="*/ 11897 w 538506"/>
              <a:gd name="connsiteY7" fmla="*/ 179556 h 612176"/>
              <a:gd name="connsiteX8" fmla="*/ 2065 w 538506"/>
              <a:gd name="connsiteY8" fmla="*/ 150060 h 612176"/>
              <a:gd name="connsiteX9" fmla="*/ 31562 w 538506"/>
              <a:gd name="connsiteY9" fmla="*/ 159892 h 612176"/>
              <a:gd name="connsiteX10" fmla="*/ 61059 w 538506"/>
              <a:gd name="connsiteY10" fmla="*/ 189389 h 612176"/>
              <a:gd name="connsiteX11" fmla="*/ 100388 w 538506"/>
              <a:gd name="connsiteY11" fmla="*/ 248382 h 612176"/>
              <a:gd name="connsiteX12" fmla="*/ 120052 w 538506"/>
              <a:gd name="connsiteY12" fmla="*/ 307376 h 612176"/>
              <a:gd name="connsiteX13" fmla="*/ 139717 w 538506"/>
              <a:gd name="connsiteY13" fmla="*/ 395866 h 612176"/>
              <a:gd name="connsiteX14" fmla="*/ 149549 w 538506"/>
              <a:gd name="connsiteY14" fmla="*/ 425363 h 612176"/>
              <a:gd name="connsiteX15" fmla="*/ 159381 w 538506"/>
              <a:gd name="connsiteY15" fmla="*/ 159892 h 612176"/>
              <a:gd name="connsiteX16" fmla="*/ 169213 w 538506"/>
              <a:gd name="connsiteY16" fmla="*/ 110731 h 612176"/>
              <a:gd name="connsiteX17" fmla="*/ 188878 w 538506"/>
              <a:gd name="connsiteY17" fmla="*/ 169724 h 612176"/>
              <a:gd name="connsiteX18" fmla="*/ 208543 w 538506"/>
              <a:gd name="connsiteY18" fmla="*/ 248382 h 612176"/>
              <a:gd name="connsiteX19" fmla="*/ 238039 w 538506"/>
              <a:gd name="connsiteY19" fmla="*/ 307376 h 612176"/>
              <a:gd name="connsiteX20" fmla="*/ 257704 w 538506"/>
              <a:gd name="connsiteY20" fmla="*/ 405698 h 612176"/>
              <a:gd name="connsiteX21" fmla="*/ 247872 w 538506"/>
              <a:gd name="connsiteY21" fmla="*/ 150060 h 612176"/>
              <a:gd name="connsiteX22" fmla="*/ 228207 w 538506"/>
              <a:gd name="connsiteY22" fmla="*/ 2576 h 612176"/>
              <a:gd name="connsiteX23" fmla="*/ 247872 w 538506"/>
              <a:gd name="connsiteY23" fmla="*/ 32073 h 612176"/>
              <a:gd name="connsiteX24" fmla="*/ 267536 w 538506"/>
              <a:gd name="connsiteY24" fmla="*/ 91066 h 612176"/>
              <a:gd name="connsiteX25" fmla="*/ 277368 w 538506"/>
              <a:gd name="connsiteY25" fmla="*/ 130395 h 612176"/>
              <a:gd name="connsiteX26" fmla="*/ 297033 w 538506"/>
              <a:gd name="connsiteY26" fmla="*/ 189389 h 612176"/>
              <a:gd name="connsiteX27" fmla="*/ 316697 w 538506"/>
              <a:gd name="connsiteY27" fmla="*/ 317208 h 612176"/>
              <a:gd name="connsiteX28" fmla="*/ 326530 w 538506"/>
              <a:gd name="connsiteY28" fmla="*/ 405698 h 612176"/>
              <a:gd name="connsiteX29" fmla="*/ 356026 w 538506"/>
              <a:gd name="connsiteY29" fmla="*/ 327040 h 612176"/>
              <a:gd name="connsiteX30" fmla="*/ 375691 w 538506"/>
              <a:gd name="connsiteY30" fmla="*/ 268047 h 612176"/>
              <a:gd name="connsiteX31" fmla="*/ 385523 w 538506"/>
              <a:gd name="connsiteY31" fmla="*/ 238550 h 612176"/>
              <a:gd name="connsiteX32" fmla="*/ 395355 w 538506"/>
              <a:gd name="connsiteY32" fmla="*/ 209053 h 612176"/>
              <a:gd name="connsiteX33" fmla="*/ 405188 w 538506"/>
              <a:gd name="connsiteY33" fmla="*/ 169724 h 612176"/>
              <a:gd name="connsiteX34" fmla="*/ 434684 w 538506"/>
              <a:gd name="connsiteY34" fmla="*/ 376202 h 612176"/>
              <a:gd name="connsiteX35" fmla="*/ 444517 w 538506"/>
              <a:gd name="connsiteY35" fmla="*/ 346705 h 612176"/>
              <a:gd name="connsiteX36" fmla="*/ 483846 w 538506"/>
              <a:gd name="connsiteY36" fmla="*/ 277879 h 612176"/>
              <a:gd name="connsiteX37" fmla="*/ 503510 w 538506"/>
              <a:gd name="connsiteY37" fmla="*/ 209053 h 612176"/>
              <a:gd name="connsiteX38" fmla="*/ 523175 w 538506"/>
              <a:gd name="connsiteY38" fmla="*/ 179556 h 612176"/>
              <a:gd name="connsiteX39" fmla="*/ 523175 w 538506"/>
              <a:gd name="connsiteY39" fmla="*/ 435195 h 612176"/>
              <a:gd name="connsiteX40" fmla="*/ 503510 w 538506"/>
              <a:gd name="connsiteY40" fmla="*/ 494189 h 612176"/>
              <a:gd name="connsiteX41" fmla="*/ 474013 w 538506"/>
              <a:gd name="connsiteY41" fmla="*/ 582679 h 612176"/>
              <a:gd name="connsiteX42" fmla="*/ 464181 w 538506"/>
              <a:gd name="connsiteY42" fmla="*/ 612176 h 612176"/>
              <a:gd name="connsiteX43" fmla="*/ 139717 w 538506"/>
              <a:gd name="connsiteY43" fmla="*/ 592511 h 6121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538506" h="612176">
                <a:moveTo>
                  <a:pt x="139717" y="592511"/>
                </a:moveTo>
                <a:cubicBezTo>
                  <a:pt x="80723" y="567930"/>
                  <a:pt x="122075" y="500255"/>
                  <a:pt x="110220" y="464692"/>
                </a:cubicBezTo>
                <a:cubicBezTo>
                  <a:pt x="103665" y="445027"/>
                  <a:pt x="95582" y="425808"/>
                  <a:pt x="90555" y="405698"/>
                </a:cubicBezTo>
                <a:cubicBezTo>
                  <a:pt x="87405" y="393097"/>
                  <a:pt x="77944" y="350978"/>
                  <a:pt x="70891" y="336873"/>
                </a:cubicBezTo>
                <a:cubicBezTo>
                  <a:pt x="65606" y="326304"/>
                  <a:pt x="57781" y="317208"/>
                  <a:pt x="51226" y="307376"/>
                </a:cubicBezTo>
                <a:lnTo>
                  <a:pt x="31562" y="248382"/>
                </a:lnTo>
                <a:cubicBezTo>
                  <a:pt x="28285" y="238550"/>
                  <a:pt x="24244" y="228940"/>
                  <a:pt x="21730" y="218885"/>
                </a:cubicBezTo>
                <a:cubicBezTo>
                  <a:pt x="18452" y="205775"/>
                  <a:pt x="15609" y="192549"/>
                  <a:pt x="11897" y="179556"/>
                </a:cubicBezTo>
                <a:cubicBezTo>
                  <a:pt x="9050" y="169591"/>
                  <a:pt x="-5264" y="157388"/>
                  <a:pt x="2065" y="150060"/>
                </a:cubicBezTo>
                <a:cubicBezTo>
                  <a:pt x="9394" y="142732"/>
                  <a:pt x="21730" y="156615"/>
                  <a:pt x="31562" y="159892"/>
                </a:cubicBezTo>
                <a:cubicBezTo>
                  <a:pt x="41394" y="169724"/>
                  <a:pt x="52522" y="178413"/>
                  <a:pt x="61059" y="189389"/>
                </a:cubicBezTo>
                <a:cubicBezTo>
                  <a:pt x="75569" y="208044"/>
                  <a:pt x="100388" y="248382"/>
                  <a:pt x="100388" y="248382"/>
                </a:cubicBezTo>
                <a:cubicBezTo>
                  <a:pt x="106943" y="268047"/>
                  <a:pt x="115987" y="287050"/>
                  <a:pt x="120052" y="307376"/>
                </a:cubicBezTo>
                <a:cubicBezTo>
                  <a:pt x="126813" y="341182"/>
                  <a:pt x="130457" y="363456"/>
                  <a:pt x="139717" y="395866"/>
                </a:cubicBezTo>
                <a:cubicBezTo>
                  <a:pt x="142564" y="405831"/>
                  <a:pt x="146272" y="415531"/>
                  <a:pt x="149549" y="425363"/>
                </a:cubicBezTo>
                <a:cubicBezTo>
                  <a:pt x="152826" y="336873"/>
                  <a:pt x="153857" y="248271"/>
                  <a:pt x="159381" y="159892"/>
                </a:cubicBezTo>
                <a:cubicBezTo>
                  <a:pt x="160423" y="143213"/>
                  <a:pt x="153359" y="105447"/>
                  <a:pt x="169213" y="110731"/>
                </a:cubicBezTo>
                <a:cubicBezTo>
                  <a:pt x="188877" y="117286"/>
                  <a:pt x="183851" y="149615"/>
                  <a:pt x="188878" y="169724"/>
                </a:cubicBezTo>
                <a:cubicBezTo>
                  <a:pt x="195433" y="195943"/>
                  <a:pt x="193552" y="225895"/>
                  <a:pt x="208543" y="248382"/>
                </a:cubicBezTo>
                <a:cubicBezTo>
                  <a:pt x="230089" y="280703"/>
                  <a:pt x="227861" y="271755"/>
                  <a:pt x="238039" y="307376"/>
                </a:cubicBezTo>
                <a:cubicBezTo>
                  <a:pt x="249775" y="348452"/>
                  <a:pt x="249976" y="359330"/>
                  <a:pt x="257704" y="405698"/>
                </a:cubicBezTo>
                <a:cubicBezTo>
                  <a:pt x="254427" y="320485"/>
                  <a:pt x="253362" y="235159"/>
                  <a:pt x="247872" y="150060"/>
                </a:cubicBezTo>
                <a:cubicBezTo>
                  <a:pt x="243589" y="83682"/>
                  <a:pt x="216031" y="87803"/>
                  <a:pt x="228207" y="2576"/>
                </a:cubicBezTo>
                <a:cubicBezTo>
                  <a:pt x="229878" y="-9122"/>
                  <a:pt x="241317" y="22241"/>
                  <a:pt x="247872" y="32073"/>
                </a:cubicBezTo>
                <a:cubicBezTo>
                  <a:pt x="254427" y="51737"/>
                  <a:pt x="262509" y="70957"/>
                  <a:pt x="267536" y="91066"/>
                </a:cubicBezTo>
                <a:cubicBezTo>
                  <a:pt x="270813" y="104176"/>
                  <a:pt x="273485" y="117452"/>
                  <a:pt x="277368" y="130395"/>
                </a:cubicBezTo>
                <a:cubicBezTo>
                  <a:pt x="283324" y="150249"/>
                  <a:pt x="293625" y="168943"/>
                  <a:pt x="297033" y="189389"/>
                </a:cubicBezTo>
                <a:cubicBezTo>
                  <a:pt x="305235" y="238601"/>
                  <a:pt x="310370" y="266591"/>
                  <a:pt x="316697" y="317208"/>
                </a:cubicBezTo>
                <a:cubicBezTo>
                  <a:pt x="320378" y="346657"/>
                  <a:pt x="323252" y="376201"/>
                  <a:pt x="326530" y="405698"/>
                </a:cubicBezTo>
                <a:cubicBezTo>
                  <a:pt x="347815" y="320554"/>
                  <a:pt x="321752" y="412726"/>
                  <a:pt x="356026" y="327040"/>
                </a:cubicBezTo>
                <a:cubicBezTo>
                  <a:pt x="363724" y="307794"/>
                  <a:pt x="369136" y="287711"/>
                  <a:pt x="375691" y="268047"/>
                </a:cubicBezTo>
                <a:lnTo>
                  <a:pt x="385523" y="238550"/>
                </a:lnTo>
                <a:cubicBezTo>
                  <a:pt x="388800" y="228718"/>
                  <a:pt x="392841" y="219108"/>
                  <a:pt x="395355" y="209053"/>
                </a:cubicBezTo>
                <a:lnTo>
                  <a:pt x="405188" y="169724"/>
                </a:lnTo>
                <a:cubicBezTo>
                  <a:pt x="455428" y="270207"/>
                  <a:pt x="402604" y="151645"/>
                  <a:pt x="434684" y="376202"/>
                </a:cubicBezTo>
                <a:cubicBezTo>
                  <a:pt x="436150" y="386462"/>
                  <a:pt x="440434" y="356231"/>
                  <a:pt x="444517" y="346705"/>
                </a:cubicBezTo>
                <a:cubicBezTo>
                  <a:pt x="459488" y="311772"/>
                  <a:pt x="464095" y="307505"/>
                  <a:pt x="483846" y="277879"/>
                </a:cubicBezTo>
                <a:cubicBezTo>
                  <a:pt x="486996" y="265279"/>
                  <a:pt x="496458" y="223157"/>
                  <a:pt x="503510" y="209053"/>
                </a:cubicBezTo>
                <a:cubicBezTo>
                  <a:pt x="508795" y="198484"/>
                  <a:pt x="516620" y="189388"/>
                  <a:pt x="523175" y="179556"/>
                </a:cubicBezTo>
                <a:cubicBezTo>
                  <a:pt x="544310" y="285237"/>
                  <a:pt x="542911" y="257572"/>
                  <a:pt x="523175" y="435195"/>
                </a:cubicBezTo>
                <a:cubicBezTo>
                  <a:pt x="520886" y="455797"/>
                  <a:pt x="510065" y="474524"/>
                  <a:pt x="503510" y="494189"/>
                </a:cubicBezTo>
                <a:lnTo>
                  <a:pt x="474013" y="582679"/>
                </a:lnTo>
                <a:lnTo>
                  <a:pt x="464181" y="612176"/>
                </a:lnTo>
                <a:cubicBezTo>
                  <a:pt x="264417" y="597907"/>
                  <a:pt x="198711" y="617092"/>
                  <a:pt x="139717" y="592511"/>
                </a:cubicBezTo>
                <a:close/>
              </a:path>
            </a:pathLst>
          </a:custGeom>
          <a:solidFill>
            <a:srgbClr val="99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20" name="Group 19"/>
          <p:cNvGrpSpPr/>
          <p:nvPr/>
        </p:nvGrpSpPr>
        <p:grpSpPr>
          <a:xfrm>
            <a:off x="5071492" y="-745432"/>
            <a:ext cx="2573375" cy="4051091"/>
            <a:chOff x="1828800" y="1278194"/>
            <a:chExt cx="2573375" cy="4051091"/>
          </a:xfrm>
        </p:grpSpPr>
        <p:sp>
          <p:nvSpPr>
            <p:cNvPr id="21" name="Freeform 20"/>
            <p:cNvSpPr/>
            <p:nvPr/>
          </p:nvSpPr>
          <p:spPr>
            <a:xfrm>
              <a:off x="2465952" y="3424092"/>
              <a:ext cx="808190" cy="1905193"/>
            </a:xfrm>
            <a:custGeom>
              <a:avLst/>
              <a:gdLst>
                <a:gd name="connsiteX0" fmla="*/ 1945 w 808190"/>
                <a:gd name="connsiteY0" fmla="*/ 1836166 h 1905193"/>
                <a:gd name="connsiteX1" fmla="*/ 90435 w 808190"/>
                <a:gd name="connsiteY1" fmla="*/ 1816502 h 1905193"/>
                <a:gd name="connsiteX2" fmla="*/ 110100 w 808190"/>
                <a:gd name="connsiteY2" fmla="*/ 1787005 h 1905193"/>
                <a:gd name="connsiteX3" fmla="*/ 139596 w 808190"/>
                <a:gd name="connsiteY3" fmla="*/ 1767340 h 1905193"/>
                <a:gd name="connsiteX4" fmla="*/ 188758 w 808190"/>
                <a:gd name="connsiteY4" fmla="*/ 1708347 h 1905193"/>
                <a:gd name="connsiteX5" fmla="*/ 228087 w 808190"/>
                <a:gd name="connsiteY5" fmla="*/ 1649353 h 1905193"/>
                <a:gd name="connsiteX6" fmla="*/ 257583 w 808190"/>
                <a:gd name="connsiteY6" fmla="*/ 1541198 h 1905193"/>
                <a:gd name="connsiteX7" fmla="*/ 277248 w 808190"/>
                <a:gd name="connsiteY7" fmla="*/ 1482205 h 1905193"/>
                <a:gd name="connsiteX8" fmla="*/ 287080 w 808190"/>
                <a:gd name="connsiteY8" fmla="*/ 1452708 h 1905193"/>
                <a:gd name="connsiteX9" fmla="*/ 306745 w 808190"/>
                <a:gd name="connsiteY9" fmla="*/ 1383882 h 1905193"/>
                <a:gd name="connsiteX10" fmla="*/ 316577 w 808190"/>
                <a:gd name="connsiteY10" fmla="*/ 1344553 h 1905193"/>
                <a:gd name="connsiteX11" fmla="*/ 336242 w 808190"/>
                <a:gd name="connsiteY11" fmla="*/ 1285560 h 1905193"/>
                <a:gd name="connsiteX12" fmla="*/ 355906 w 808190"/>
                <a:gd name="connsiteY12" fmla="*/ 1088914 h 1905193"/>
                <a:gd name="connsiteX13" fmla="*/ 365738 w 808190"/>
                <a:gd name="connsiteY13" fmla="*/ 862773 h 1905193"/>
                <a:gd name="connsiteX14" fmla="*/ 385403 w 808190"/>
                <a:gd name="connsiteY14" fmla="*/ 784114 h 1905193"/>
                <a:gd name="connsiteX15" fmla="*/ 395235 w 808190"/>
                <a:gd name="connsiteY15" fmla="*/ 725121 h 1905193"/>
                <a:gd name="connsiteX16" fmla="*/ 414900 w 808190"/>
                <a:gd name="connsiteY16" fmla="*/ 607134 h 1905193"/>
                <a:gd name="connsiteX17" fmla="*/ 405067 w 808190"/>
                <a:gd name="connsiteY17" fmla="*/ 76192 h 1905193"/>
                <a:gd name="connsiteX18" fmla="*/ 395235 w 808190"/>
                <a:gd name="connsiteY18" fmla="*/ 7366 h 1905193"/>
                <a:gd name="connsiteX19" fmla="*/ 808190 w 808190"/>
                <a:gd name="connsiteY19" fmla="*/ 17198 h 1905193"/>
                <a:gd name="connsiteX20" fmla="*/ 768861 w 808190"/>
                <a:gd name="connsiteY20" fmla="*/ 76192 h 1905193"/>
                <a:gd name="connsiteX21" fmla="*/ 749196 w 808190"/>
                <a:gd name="connsiteY21" fmla="*/ 174514 h 1905193"/>
                <a:gd name="connsiteX22" fmla="*/ 729532 w 808190"/>
                <a:gd name="connsiteY22" fmla="*/ 803779 h 1905193"/>
                <a:gd name="connsiteX23" fmla="*/ 709867 w 808190"/>
                <a:gd name="connsiteY23" fmla="*/ 1098747 h 1905193"/>
                <a:gd name="connsiteX24" fmla="*/ 700035 w 808190"/>
                <a:gd name="connsiteY24" fmla="*/ 1138076 h 1905193"/>
                <a:gd name="connsiteX25" fmla="*/ 700035 w 808190"/>
                <a:gd name="connsiteY25" fmla="*/ 1757508 h 1905193"/>
                <a:gd name="connsiteX26" fmla="*/ 709867 w 808190"/>
                <a:gd name="connsiteY26" fmla="*/ 1806669 h 1905193"/>
                <a:gd name="connsiteX27" fmla="*/ 739364 w 808190"/>
                <a:gd name="connsiteY27" fmla="*/ 1865663 h 1905193"/>
                <a:gd name="connsiteX28" fmla="*/ 798358 w 808190"/>
                <a:gd name="connsiteY28" fmla="*/ 1895160 h 1905193"/>
                <a:gd name="connsiteX29" fmla="*/ 729532 w 808190"/>
                <a:gd name="connsiteY29" fmla="*/ 1895160 h 1905193"/>
                <a:gd name="connsiteX30" fmla="*/ 670538 w 808190"/>
                <a:gd name="connsiteY30" fmla="*/ 1875495 h 1905193"/>
                <a:gd name="connsiteX31" fmla="*/ 572216 w 808190"/>
                <a:gd name="connsiteY31" fmla="*/ 1855831 h 1905193"/>
                <a:gd name="connsiteX32" fmla="*/ 513222 w 808190"/>
                <a:gd name="connsiteY32" fmla="*/ 1826334 h 1905193"/>
                <a:gd name="connsiteX33" fmla="*/ 414900 w 808190"/>
                <a:gd name="connsiteY33" fmla="*/ 1836166 h 1905193"/>
                <a:gd name="connsiteX34" fmla="*/ 365738 w 808190"/>
                <a:gd name="connsiteY34" fmla="*/ 1845998 h 1905193"/>
                <a:gd name="connsiteX35" fmla="*/ 306745 w 808190"/>
                <a:gd name="connsiteY35" fmla="*/ 1865663 h 1905193"/>
                <a:gd name="connsiteX36" fmla="*/ 188758 w 808190"/>
                <a:gd name="connsiteY36" fmla="*/ 1875495 h 1905193"/>
                <a:gd name="connsiteX37" fmla="*/ 1945 w 808190"/>
                <a:gd name="connsiteY37" fmla="*/ 1836166 h 19051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</a:cxnLst>
              <a:rect l="l" t="t" r="r" b="b"/>
              <a:pathLst>
                <a:path w="808190" h="1905193">
                  <a:moveTo>
                    <a:pt x="1945" y="1836166"/>
                  </a:moveTo>
                  <a:cubicBezTo>
                    <a:pt x="-14442" y="1826334"/>
                    <a:pt x="77696" y="1826693"/>
                    <a:pt x="90435" y="1816502"/>
                  </a:cubicBezTo>
                  <a:cubicBezTo>
                    <a:pt x="99663" y="1809120"/>
                    <a:pt x="101744" y="1795361"/>
                    <a:pt x="110100" y="1787005"/>
                  </a:cubicBezTo>
                  <a:cubicBezTo>
                    <a:pt x="118456" y="1778649"/>
                    <a:pt x="130518" y="1774905"/>
                    <a:pt x="139596" y="1767340"/>
                  </a:cubicBezTo>
                  <a:cubicBezTo>
                    <a:pt x="167985" y="1743682"/>
                    <a:pt x="169422" y="1737350"/>
                    <a:pt x="188758" y="1708347"/>
                  </a:cubicBezTo>
                  <a:cubicBezTo>
                    <a:pt x="221284" y="1610765"/>
                    <a:pt x="166713" y="1759827"/>
                    <a:pt x="228087" y="1649353"/>
                  </a:cubicBezTo>
                  <a:cubicBezTo>
                    <a:pt x="249311" y="1611151"/>
                    <a:pt x="246689" y="1581141"/>
                    <a:pt x="257583" y="1541198"/>
                  </a:cubicBezTo>
                  <a:cubicBezTo>
                    <a:pt x="263037" y="1521200"/>
                    <a:pt x="270693" y="1501869"/>
                    <a:pt x="277248" y="1482205"/>
                  </a:cubicBezTo>
                  <a:cubicBezTo>
                    <a:pt x="280525" y="1472373"/>
                    <a:pt x="284566" y="1462763"/>
                    <a:pt x="287080" y="1452708"/>
                  </a:cubicBezTo>
                  <a:cubicBezTo>
                    <a:pt x="317833" y="1329707"/>
                    <a:pt x="278523" y="1482661"/>
                    <a:pt x="306745" y="1383882"/>
                  </a:cubicBezTo>
                  <a:cubicBezTo>
                    <a:pt x="310457" y="1370889"/>
                    <a:pt x="312694" y="1357496"/>
                    <a:pt x="316577" y="1344553"/>
                  </a:cubicBezTo>
                  <a:cubicBezTo>
                    <a:pt x="322533" y="1324699"/>
                    <a:pt x="336242" y="1285560"/>
                    <a:pt x="336242" y="1285560"/>
                  </a:cubicBezTo>
                  <a:cubicBezTo>
                    <a:pt x="342374" y="1230371"/>
                    <a:pt x="352776" y="1142120"/>
                    <a:pt x="355906" y="1088914"/>
                  </a:cubicBezTo>
                  <a:cubicBezTo>
                    <a:pt x="360337" y="1013593"/>
                    <a:pt x="358470" y="937874"/>
                    <a:pt x="365738" y="862773"/>
                  </a:cubicBezTo>
                  <a:cubicBezTo>
                    <a:pt x="368341" y="835872"/>
                    <a:pt x="379740" y="810541"/>
                    <a:pt x="385403" y="784114"/>
                  </a:cubicBezTo>
                  <a:cubicBezTo>
                    <a:pt x="389580" y="764621"/>
                    <a:pt x="391325" y="744669"/>
                    <a:pt x="395235" y="725121"/>
                  </a:cubicBezTo>
                  <a:cubicBezTo>
                    <a:pt x="416890" y="616843"/>
                    <a:pt x="392803" y="783898"/>
                    <a:pt x="414900" y="607134"/>
                  </a:cubicBezTo>
                  <a:cubicBezTo>
                    <a:pt x="411622" y="430153"/>
                    <a:pt x="410868" y="253108"/>
                    <a:pt x="405067" y="76192"/>
                  </a:cubicBezTo>
                  <a:cubicBezTo>
                    <a:pt x="404308" y="53030"/>
                    <a:pt x="372304" y="10722"/>
                    <a:pt x="395235" y="7366"/>
                  </a:cubicBezTo>
                  <a:cubicBezTo>
                    <a:pt x="531475" y="-12572"/>
                    <a:pt x="670538" y="13921"/>
                    <a:pt x="808190" y="17198"/>
                  </a:cubicBezTo>
                  <a:cubicBezTo>
                    <a:pt x="795080" y="36863"/>
                    <a:pt x="773496" y="53017"/>
                    <a:pt x="768861" y="76192"/>
                  </a:cubicBezTo>
                  <a:lnTo>
                    <a:pt x="749196" y="174514"/>
                  </a:lnTo>
                  <a:cubicBezTo>
                    <a:pt x="726622" y="513138"/>
                    <a:pt x="747078" y="172103"/>
                    <a:pt x="729532" y="803779"/>
                  </a:cubicBezTo>
                  <a:cubicBezTo>
                    <a:pt x="726595" y="909505"/>
                    <a:pt x="727944" y="999325"/>
                    <a:pt x="709867" y="1098747"/>
                  </a:cubicBezTo>
                  <a:cubicBezTo>
                    <a:pt x="707450" y="1112042"/>
                    <a:pt x="703312" y="1124966"/>
                    <a:pt x="700035" y="1138076"/>
                  </a:cubicBezTo>
                  <a:cubicBezTo>
                    <a:pt x="690257" y="1441212"/>
                    <a:pt x="683481" y="1451244"/>
                    <a:pt x="700035" y="1757508"/>
                  </a:cubicBezTo>
                  <a:cubicBezTo>
                    <a:pt x="700937" y="1774195"/>
                    <a:pt x="705814" y="1790456"/>
                    <a:pt x="709867" y="1806669"/>
                  </a:cubicBezTo>
                  <a:cubicBezTo>
                    <a:pt x="715198" y="1827991"/>
                    <a:pt x="723345" y="1849644"/>
                    <a:pt x="739364" y="1865663"/>
                  </a:cubicBezTo>
                  <a:cubicBezTo>
                    <a:pt x="758422" y="1884721"/>
                    <a:pt x="774370" y="1887163"/>
                    <a:pt x="798358" y="1895160"/>
                  </a:cubicBezTo>
                  <a:cubicBezTo>
                    <a:pt x="759032" y="1908268"/>
                    <a:pt x="775016" y="1908805"/>
                    <a:pt x="729532" y="1895160"/>
                  </a:cubicBezTo>
                  <a:cubicBezTo>
                    <a:pt x="709678" y="1889204"/>
                    <a:pt x="670538" y="1875495"/>
                    <a:pt x="670538" y="1875495"/>
                  </a:cubicBezTo>
                  <a:cubicBezTo>
                    <a:pt x="632849" y="1818959"/>
                    <a:pt x="670132" y="1855831"/>
                    <a:pt x="572216" y="1855831"/>
                  </a:cubicBezTo>
                  <a:cubicBezTo>
                    <a:pt x="551864" y="1855831"/>
                    <a:pt x="528134" y="1836275"/>
                    <a:pt x="513222" y="1826334"/>
                  </a:cubicBezTo>
                  <a:cubicBezTo>
                    <a:pt x="441409" y="1850271"/>
                    <a:pt x="474338" y="1851025"/>
                    <a:pt x="414900" y="1836166"/>
                  </a:cubicBezTo>
                  <a:cubicBezTo>
                    <a:pt x="398513" y="1839443"/>
                    <a:pt x="381861" y="1841601"/>
                    <a:pt x="365738" y="1845998"/>
                  </a:cubicBezTo>
                  <a:cubicBezTo>
                    <a:pt x="345740" y="1851452"/>
                    <a:pt x="327402" y="1863942"/>
                    <a:pt x="306745" y="1865663"/>
                  </a:cubicBezTo>
                  <a:lnTo>
                    <a:pt x="188758" y="1875495"/>
                  </a:lnTo>
                  <a:cubicBezTo>
                    <a:pt x="22190" y="1865085"/>
                    <a:pt x="18332" y="1845998"/>
                    <a:pt x="1945" y="1836166"/>
                  </a:cubicBezTo>
                  <a:close/>
                </a:path>
              </a:pathLst>
            </a:custGeom>
            <a:solidFill>
              <a:schemeClr val="bg2">
                <a:lumMod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2" name="Freeform 21"/>
            <p:cNvSpPr/>
            <p:nvPr/>
          </p:nvSpPr>
          <p:spPr>
            <a:xfrm>
              <a:off x="1828800" y="1278194"/>
              <a:ext cx="2573375" cy="2213040"/>
            </a:xfrm>
            <a:custGeom>
              <a:avLst/>
              <a:gdLst>
                <a:gd name="connsiteX0" fmla="*/ 1779639 w 3097162"/>
                <a:gd name="connsiteY0" fmla="*/ 2212258 h 2213040"/>
                <a:gd name="connsiteX1" fmla="*/ 1268362 w 3097162"/>
                <a:gd name="connsiteY1" fmla="*/ 2212258 h 2213040"/>
                <a:gd name="connsiteX2" fmla="*/ 983226 w 3097162"/>
                <a:gd name="connsiteY2" fmla="*/ 2192593 h 2213040"/>
                <a:gd name="connsiteX3" fmla="*/ 884903 w 3097162"/>
                <a:gd name="connsiteY3" fmla="*/ 2153264 h 2213040"/>
                <a:gd name="connsiteX4" fmla="*/ 835742 w 3097162"/>
                <a:gd name="connsiteY4" fmla="*/ 2123767 h 2213040"/>
                <a:gd name="connsiteX5" fmla="*/ 796413 w 3097162"/>
                <a:gd name="connsiteY5" fmla="*/ 2113935 h 2213040"/>
                <a:gd name="connsiteX6" fmla="*/ 757084 w 3097162"/>
                <a:gd name="connsiteY6" fmla="*/ 2084438 h 2213040"/>
                <a:gd name="connsiteX7" fmla="*/ 717755 w 3097162"/>
                <a:gd name="connsiteY7" fmla="*/ 2025445 h 2213040"/>
                <a:gd name="connsiteX8" fmla="*/ 688258 w 3097162"/>
                <a:gd name="connsiteY8" fmla="*/ 1995948 h 2213040"/>
                <a:gd name="connsiteX9" fmla="*/ 668594 w 3097162"/>
                <a:gd name="connsiteY9" fmla="*/ 1936954 h 2213040"/>
                <a:gd name="connsiteX10" fmla="*/ 599768 w 3097162"/>
                <a:gd name="connsiteY10" fmla="*/ 1730477 h 2213040"/>
                <a:gd name="connsiteX11" fmla="*/ 580103 w 3097162"/>
                <a:gd name="connsiteY11" fmla="*/ 1700980 h 2213040"/>
                <a:gd name="connsiteX12" fmla="*/ 442452 w 3097162"/>
                <a:gd name="connsiteY12" fmla="*/ 1622322 h 2213040"/>
                <a:gd name="connsiteX13" fmla="*/ 363794 w 3097162"/>
                <a:gd name="connsiteY13" fmla="*/ 1612490 h 2213040"/>
                <a:gd name="connsiteX14" fmla="*/ 196645 w 3097162"/>
                <a:gd name="connsiteY14" fmla="*/ 1592825 h 2213040"/>
                <a:gd name="connsiteX15" fmla="*/ 157316 w 3097162"/>
                <a:gd name="connsiteY15" fmla="*/ 1582993 h 2213040"/>
                <a:gd name="connsiteX16" fmla="*/ 98323 w 3097162"/>
                <a:gd name="connsiteY16" fmla="*/ 1563329 h 2213040"/>
                <a:gd name="connsiteX17" fmla="*/ 49162 w 3097162"/>
                <a:gd name="connsiteY17" fmla="*/ 1553496 h 2213040"/>
                <a:gd name="connsiteX18" fmla="*/ 9833 w 3097162"/>
                <a:gd name="connsiteY18" fmla="*/ 1494503 h 2213040"/>
                <a:gd name="connsiteX19" fmla="*/ 0 w 3097162"/>
                <a:gd name="connsiteY19" fmla="*/ 1455174 h 2213040"/>
                <a:gd name="connsiteX20" fmla="*/ 9833 w 3097162"/>
                <a:gd name="connsiteY20" fmla="*/ 1130709 h 2213040"/>
                <a:gd name="connsiteX21" fmla="*/ 19665 w 3097162"/>
                <a:gd name="connsiteY21" fmla="*/ 1101212 h 2213040"/>
                <a:gd name="connsiteX22" fmla="*/ 78658 w 3097162"/>
                <a:gd name="connsiteY22" fmla="*/ 1002890 h 2213040"/>
                <a:gd name="connsiteX23" fmla="*/ 147484 w 3097162"/>
                <a:gd name="connsiteY23" fmla="*/ 934064 h 2213040"/>
                <a:gd name="connsiteX24" fmla="*/ 167149 w 3097162"/>
                <a:gd name="connsiteY24" fmla="*/ 894735 h 2213040"/>
                <a:gd name="connsiteX25" fmla="*/ 176981 w 3097162"/>
                <a:gd name="connsiteY25" fmla="*/ 865238 h 2213040"/>
                <a:gd name="connsiteX26" fmla="*/ 196645 w 3097162"/>
                <a:gd name="connsiteY26" fmla="*/ 835741 h 2213040"/>
                <a:gd name="connsiteX27" fmla="*/ 216310 w 3097162"/>
                <a:gd name="connsiteY27" fmla="*/ 747251 h 2213040"/>
                <a:gd name="connsiteX28" fmla="*/ 226142 w 3097162"/>
                <a:gd name="connsiteY28" fmla="*/ 678425 h 2213040"/>
                <a:gd name="connsiteX29" fmla="*/ 235974 w 3097162"/>
                <a:gd name="connsiteY29" fmla="*/ 589935 h 2213040"/>
                <a:gd name="connsiteX30" fmla="*/ 255639 w 3097162"/>
                <a:gd name="connsiteY30" fmla="*/ 530941 h 2213040"/>
                <a:gd name="connsiteX31" fmla="*/ 294968 w 3097162"/>
                <a:gd name="connsiteY31" fmla="*/ 501445 h 2213040"/>
                <a:gd name="connsiteX32" fmla="*/ 393291 w 3097162"/>
                <a:gd name="connsiteY32" fmla="*/ 462116 h 2213040"/>
                <a:gd name="connsiteX33" fmla="*/ 481781 w 3097162"/>
                <a:gd name="connsiteY33" fmla="*/ 442451 h 2213040"/>
                <a:gd name="connsiteX34" fmla="*/ 570271 w 3097162"/>
                <a:gd name="connsiteY34" fmla="*/ 363793 h 2213040"/>
                <a:gd name="connsiteX35" fmla="*/ 609600 w 3097162"/>
                <a:gd name="connsiteY35" fmla="*/ 324464 h 2213040"/>
                <a:gd name="connsiteX36" fmla="*/ 639097 w 3097162"/>
                <a:gd name="connsiteY36" fmla="*/ 314632 h 2213040"/>
                <a:gd name="connsiteX37" fmla="*/ 658762 w 3097162"/>
                <a:gd name="connsiteY37" fmla="*/ 285135 h 2213040"/>
                <a:gd name="connsiteX38" fmla="*/ 747252 w 3097162"/>
                <a:gd name="connsiteY38" fmla="*/ 226141 h 2213040"/>
                <a:gd name="connsiteX39" fmla="*/ 816078 w 3097162"/>
                <a:gd name="connsiteY39" fmla="*/ 206477 h 2213040"/>
                <a:gd name="connsiteX40" fmla="*/ 924233 w 3097162"/>
                <a:gd name="connsiteY40" fmla="*/ 176980 h 2213040"/>
                <a:gd name="connsiteX41" fmla="*/ 1052052 w 3097162"/>
                <a:gd name="connsiteY41" fmla="*/ 137651 h 2213040"/>
                <a:gd name="connsiteX42" fmla="*/ 1170039 w 3097162"/>
                <a:gd name="connsiteY42" fmla="*/ 127819 h 2213040"/>
                <a:gd name="connsiteX43" fmla="*/ 1268362 w 3097162"/>
                <a:gd name="connsiteY43" fmla="*/ 68825 h 2213040"/>
                <a:gd name="connsiteX44" fmla="*/ 1386349 w 3097162"/>
                <a:gd name="connsiteY44" fmla="*/ 19664 h 2213040"/>
                <a:gd name="connsiteX45" fmla="*/ 1435510 w 3097162"/>
                <a:gd name="connsiteY45" fmla="*/ 0 h 2213040"/>
                <a:gd name="connsiteX46" fmla="*/ 1582994 w 3097162"/>
                <a:gd name="connsiteY46" fmla="*/ 9832 h 2213040"/>
                <a:gd name="connsiteX47" fmla="*/ 1651820 w 3097162"/>
                <a:gd name="connsiteY47" fmla="*/ 49161 h 2213040"/>
                <a:gd name="connsiteX48" fmla="*/ 1700981 w 3097162"/>
                <a:gd name="connsiteY48" fmla="*/ 78658 h 2213040"/>
                <a:gd name="connsiteX49" fmla="*/ 1769807 w 3097162"/>
                <a:gd name="connsiteY49" fmla="*/ 127819 h 2213040"/>
                <a:gd name="connsiteX50" fmla="*/ 1799303 w 3097162"/>
                <a:gd name="connsiteY50" fmla="*/ 294967 h 2213040"/>
                <a:gd name="connsiteX51" fmla="*/ 1809136 w 3097162"/>
                <a:gd name="connsiteY51" fmla="*/ 403122 h 2213040"/>
                <a:gd name="connsiteX52" fmla="*/ 1887794 w 3097162"/>
                <a:gd name="connsiteY52" fmla="*/ 432619 h 2213040"/>
                <a:gd name="connsiteX53" fmla="*/ 2064774 w 3097162"/>
                <a:gd name="connsiteY53" fmla="*/ 442451 h 2213040"/>
                <a:gd name="connsiteX54" fmla="*/ 2143433 w 3097162"/>
                <a:gd name="connsiteY54" fmla="*/ 462116 h 2213040"/>
                <a:gd name="connsiteX55" fmla="*/ 2182762 w 3097162"/>
                <a:gd name="connsiteY55" fmla="*/ 471948 h 2213040"/>
                <a:gd name="connsiteX56" fmla="*/ 2231923 w 3097162"/>
                <a:gd name="connsiteY56" fmla="*/ 501445 h 2213040"/>
                <a:gd name="connsiteX57" fmla="*/ 2340078 w 3097162"/>
                <a:gd name="connsiteY57" fmla="*/ 540774 h 2213040"/>
                <a:gd name="connsiteX58" fmla="*/ 2369574 w 3097162"/>
                <a:gd name="connsiteY58" fmla="*/ 560438 h 2213040"/>
                <a:gd name="connsiteX59" fmla="*/ 2438400 w 3097162"/>
                <a:gd name="connsiteY59" fmla="*/ 599767 h 2213040"/>
                <a:gd name="connsiteX60" fmla="*/ 2517058 w 3097162"/>
                <a:gd name="connsiteY60" fmla="*/ 698090 h 2213040"/>
                <a:gd name="connsiteX61" fmla="*/ 2576052 w 3097162"/>
                <a:gd name="connsiteY61" fmla="*/ 766916 h 2213040"/>
                <a:gd name="connsiteX62" fmla="*/ 2595716 w 3097162"/>
                <a:gd name="connsiteY62" fmla="*/ 825909 h 2213040"/>
                <a:gd name="connsiteX63" fmla="*/ 2625213 w 3097162"/>
                <a:gd name="connsiteY63" fmla="*/ 845574 h 2213040"/>
                <a:gd name="connsiteX64" fmla="*/ 2694039 w 3097162"/>
                <a:gd name="connsiteY64" fmla="*/ 865238 h 2213040"/>
                <a:gd name="connsiteX65" fmla="*/ 2723536 w 3097162"/>
                <a:gd name="connsiteY65" fmla="*/ 884903 h 2213040"/>
                <a:gd name="connsiteX66" fmla="*/ 2753033 w 3097162"/>
                <a:gd name="connsiteY66" fmla="*/ 894735 h 2213040"/>
                <a:gd name="connsiteX67" fmla="*/ 2851355 w 3097162"/>
                <a:gd name="connsiteY67" fmla="*/ 924232 h 2213040"/>
                <a:gd name="connsiteX68" fmla="*/ 2930013 w 3097162"/>
                <a:gd name="connsiteY68" fmla="*/ 1002890 h 2213040"/>
                <a:gd name="connsiteX69" fmla="*/ 2979174 w 3097162"/>
                <a:gd name="connsiteY69" fmla="*/ 1101212 h 2213040"/>
                <a:gd name="connsiteX70" fmla="*/ 2998839 w 3097162"/>
                <a:gd name="connsiteY70" fmla="*/ 1130709 h 2213040"/>
                <a:gd name="connsiteX71" fmla="*/ 3038168 w 3097162"/>
                <a:gd name="connsiteY71" fmla="*/ 1160206 h 2213040"/>
                <a:gd name="connsiteX72" fmla="*/ 3087329 w 3097162"/>
                <a:gd name="connsiteY72" fmla="*/ 1229032 h 2213040"/>
                <a:gd name="connsiteX73" fmla="*/ 3097162 w 3097162"/>
                <a:gd name="connsiteY73" fmla="*/ 1258529 h 2213040"/>
                <a:gd name="connsiteX74" fmla="*/ 3067665 w 3097162"/>
                <a:gd name="connsiteY74" fmla="*/ 1425677 h 2213040"/>
                <a:gd name="connsiteX75" fmla="*/ 3038168 w 3097162"/>
                <a:gd name="connsiteY75" fmla="*/ 1455174 h 2213040"/>
                <a:gd name="connsiteX76" fmla="*/ 2989007 w 3097162"/>
                <a:gd name="connsiteY76" fmla="*/ 1494503 h 2213040"/>
                <a:gd name="connsiteX77" fmla="*/ 2743200 w 3097162"/>
                <a:gd name="connsiteY77" fmla="*/ 1514167 h 2213040"/>
                <a:gd name="connsiteX78" fmla="*/ 2713703 w 3097162"/>
                <a:gd name="connsiteY78" fmla="*/ 1524000 h 2213040"/>
                <a:gd name="connsiteX79" fmla="*/ 2654710 w 3097162"/>
                <a:gd name="connsiteY79" fmla="*/ 1573161 h 2213040"/>
                <a:gd name="connsiteX80" fmla="*/ 2635045 w 3097162"/>
                <a:gd name="connsiteY80" fmla="*/ 1602658 h 2213040"/>
                <a:gd name="connsiteX81" fmla="*/ 2605549 w 3097162"/>
                <a:gd name="connsiteY81" fmla="*/ 1632154 h 2213040"/>
                <a:gd name="connsiteX82" fmla="*/ 2576052 w 3097162"/>
                <a:gd name="connsiteY82" fmla="*/ 1671483 h 2213040"/>
                <a:gd name="connsiteX83" fmla="*/ 2556387 w 3097162"/>
                <a:gd name="connsiteY83" fmla="*/ 1700980 h 2213040"/>
                <a:gd name="connsiteX84" fmla="*/ 2526891 w 3097162"/>
                <a:gd name="connsiteY84" fmla="*/ 1730477 h 2213040"/>
                <a:gd name="connsiteX85" fmla="*/ 2517058 w 3097162"/>
                <a:gd name="connsiteY85" fmla="*/ 1759974 h 2213040"/>
                <a:gd name="connsiteX86" fmla="*/ 2369574 w 3097162"/>
                <a:gd name="connsiteY86" fmla="*/ 1799303 h 2213040"/>
                <a:gd name="connsiteX87" fmla="*/ 2320413 w 3097162"/>
                <a:gd name="connsiteY87" fmla="*/ 1877961 h 2213040"/>
                <a:gd name="connsiteX88" fmla="*/ 2300749 w 3097162"/>
                <a:gd name="connsiteY88" fmla="*/ 1936954 h 2213040"/>
                <a:gd name="connsiteX89" fmla="*/ 2261420 w 3097162"/>
                <a:gd name="connsiteY89" fmla="*/ 1995948 h 2213040"/>
                <a:gd name="connsiteX90" fmla="*/ 2222091 w 3097162"/>
                <a:gd name="connsiteY90" fmla="*/ 2005780 h 2213040"/>
                <a:gd name="connsiteX91" fmla="*/ 2123768 w 3097162"/>
                <a:gd name="connsiteY91" fmla="*/ 2025445 h 2213040"/>
                <a:gd name="connsiteX92" fmla="*/ 2054942 w 3097162"/>
                <a:gd name="connsiteY92" fmla="*/ 2104103 h 2213040"/>
                <a:gd name="connsiteX93" fmla="*/ 2025445 w 3097162"/>
                <a:gd name="connsiteY93" fmla="*/ 2133600 h 2213040"/>
                <a:gd name="connsiteX94" fmla="*/ 1966452 w 3097162"/>
                <a:gd name="connsiteY94" fmla="*/ 2153264 h 2213040"/>
                <a:gd name="connsiteX95" fmla="*/ 1907458 w 3097162"/>
                <a:gd name="connsiteY95" fmla="*/ 2172929 h 2213040"/>
                <a:gd name="connsiteX96" fmla="*/ 1877962 w 3097162"/>
                <a:gd name="connsiteY96" fmla="*/ 2182761 h 2213040"/>
                <a:gd name="connsiteX97" fmla="*/ 1818968 w 3097162"/>
                <a:gd name="connsiteY97" fmla="*/ 2212258 h 2213040"/>
                <a:gd name="connsiteX98" fmla="*/ 1779639 w 3097162"/>
                <a:gd name="connsiteY98" fmla="*/ 2212258 h 22130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</a:cxnLst>
              <a:rect l="l" t="t" r="r" b="b"/>
              <a:pathLst>
                <a:path w="3097162" h="2213040">
                  <a:moveTo>
                    <a:pt x="1779639" y="2212258"/>
                  </a:moveTo>
                  <a:cubicBezTo>
                    <a:pt x="1569826" y="2170292"/>
                    <a:pt x="1835427" y="2219719"/>
                    <a:pt x="1268362" y="2212258"/>
                  </a:cubicBezTo>
                  <a:cubicBezTo>
                    <a:pt x="1173099" y="2211005"/>
                    <a:pt x="983226" y="2192593"/>
                    <a:pt x="983226" y="2192593"/>
                  </a:cubicBezTo>
                  <a:cubicBezTo>
                    <a:pt x="929289" y="2179109"/>
                    <a:pt x="945048" y="2186070"/>
                    <a:pt x="884903" y="2153264"/>
                  </a:cubicBezTo>
                  <a:cubicBezTo>
                    <a:pt x="868126" y="2144113"/>
                    <a:pt x="853205" y="2131528"/>
                    <a:pt x="835742" y="2123767"/>
                  </a:cubicBezTo>
                  <a:cubicBezTo>
                    <a:pt x="823394" y="2118279"/>
                    <a:pt x="809523" y="2117212"/>
                    <a:pt x="796413" y="2113935"/>
                  </a:cubicBezTo>
                  <a:cubicBezTo>
                    <a:pt x="783303" y="2104103"/>
                    <a:pt x="767971" y="2096686"/>
                    <a:pt x="757084" y="2084438"/>
                  </a:cubicBezTo>
                  <a:cubicBezTo>
                    <a:pt x="741383" y="2066774"/>
                    <a:pt x="734467" y="2042157"/>
                    <a:pt x="717755" y="2025445"/>
                  </a:cubicBezTo>
                  <a:lnTo>
                    <a:pt x="688258" y="1995948"/>
                  </a:lnTo>
                  <a:cubicBezTo>
                    <a:pt x="681703" y="1976283"/>
                    <a:pt x="672659" y="1957280"/>
                    <a:pt x="668594" y="1936954"/>
                  </a:cubicBezTo>
                  <a:cubicBezTo>
                    <a:pt x="627232" y="1730146"/>
                    <a:pt x="692681" y="1761447"/>
                    <a:pt x="599768" y="1730477"/>
                  </a:cubicBezTo>
                  <a:cubicBezTo>
                    <a:pt x="593213" y="1720645"/>
                    <a:pt x="588996" y="1708762"/>
                    <a:pt x="580103" y="1700980"/>
                  </a:cubicBezTo>
                  <a:cubicBezTo>
                    <a:pt x="560110" y="1683486"/>
                    <a:pt x="463622" y="1624968"/>
                    <a:pt x="442452" y="1622322"/>
                  </a:cubicBezTo>
                  <a:lnTo>
                    <a:pt x="363794" y="1612490"/>
                  </a:lnTo>
                  <a:cubicBezTo>
                    <a:pt x="233373" y="1595101"/>
                    <a:pt x="359228" y="1609084"/>
                    <a:pt x="196645" y="1592825"/>
                  </a:cubicBezTo>
                  <a:cubicBezTo>
                    <a:pt x="183535" y="1589548"/>
                    <a:pt x="170259" y="1586876"/>
                    <a:pt x="157316" y="1582993"/>
                  </a:cubicBezTo>
                  <a:cubicBezTo>
                    <a:pt x="137462" y="1577037"/>
                    <a:pt x="118321" y="1568783"/>
                    <a:pt x="98323" y="1563329"/>
                  </a:cubicBezTo>
                  <a:cubicBezTo>
                    <a:pt x="82200" y="1558932"/>
                    <a:pt x="65549" y="1556774"/>
                    <a:pt x="49162" y="1553496"/>
                  </a:cubicBezTo>
                  <a:cubicBezTo>
                    <a:pt x="20932" y="1440583"/>
                    <a:pt x="64154" y="1575984"/>
                    <a:pt x="9833" y="1494503"/>
                  </a:cubicBezTo>
                  <a:cubicBezTo>
                    <a:pt x="2337" y="1483259"/>
                    <a:pt x="3278" y="1468284"/>
                    <a:pt x="0" y="1455174"/>
                  </a:cubicBezTo>
                  <a:cubicBezTo>
                    <a:pt x="3278" y="1347019"/>
                    <a:pt x="3831" y="1238747"/>
                    <a:pt x="9833" y="1130709"/>
                  </a:cubicBezTo>
                  <a:cubicBezTo>
                    <a:pt x="10408" y="1120361"/>
                    <a:pt x="15582" y="1110738"/>
                    <a:pt x="19665" y="1101212"/>
                  </a:cubicBezTo>
                  <a:cubicBezTo>
                    <a:pt x="31303" y="1074055"/>
                    <a:pt x="61182" y="1020366"/>
                    <a:pt x="78658" y="1002890"/>
                  </a:cubicBezTo>
                  <a:cubicBezTo>
                    <a:pt x="101600" y="979948"/>
                    <a:pt x="132974" y="963083"/>
                    <a:pt x="147484" y="934064"/>
                  </a:cubicBezTo>
                  <a:cubicBezTo>
                    <a:pt x="154039" y="920954"/>
                    <a:pt x="161375" y="908207"/>
                    <a:pt x="167149" y="894735"/>
                  </a:cubicBezTo>
                  <a:cubicBezTo>
                    <a:pt x="171232" y="885209"/>
                    <a:pt x="172346" y="874508"/>
                    <a:pt x="176981" y="865238"/>
                  </a:cubicBezTo>
                  <a:cubicBezTo>
                    <a:pt x="182266" y="854669"/>
                    <a:pt x="190090" y="845573"/>
                    <a:pt x="196645" y="835741"/>
                  </a:cubicBezTo>
                  <a:cubicBezTo>
                    <a:pt x="205486" y="800381"/>
                    <a:pt x="210068" y="784705"/>
                    <a:pt x="216310" y="747251"/>
                  </a:cubicBezTo>
                  <a:cubicBezTo>
                    <a:pt x="220120" y="724391"/>
                    <a:pt x="223268" y="701421"/>
                    <a:pt x="226142" y="678425"/>
                  </a:cubicBezTo>
                  <a:cubicBezTo>
                    <a:pt x="229823" y="648976"/>
                    <a:pt x="230154" y="619037"/>
                    <a:pt x="235974" y="589935"/>
                  </a:cubicBezTo>
                  <a:cubicBezTo>
                    <a:pt x="240039" y="569609"/>
                    <a:pt x="239056" y="543378"/>
                    <a:pt x="255639" y="530941"/>
                  </a:cubicBezTo>
                  <a:cubicBezTo>
                    <a:pt x="268749" y="521109"/>
                    <a:pt x="281072" y="510130"/>
                    <a:pt x="294968" y="501445"/>
                  </a:cubicBezTo>
                  <a:cubicBezTo>
                    <a:pt x="328041" y="480774"/>
                    <a:pt x="355458" y="474727"/>
                    <a:pt x="393291" y="462116"/>
                  </a:cubicBezTo>
                  <a:cubicBezTo>
                    <a:pt x="441708" y="445977"/>
                    <a:pt x="412547" y="453990"/>
                    <a:pt x="481781" y="442451"/>
                  </a:cubicBezTo>
                  <a:cubicBezTo>
                    <a:pt x="534418" y="407361"/>
                    <a:pt x="502921" y="431144"/>
                    <a:pt x="570271" y="363793"/>
                  </a:cubicBezTo>
                  <a:cubicBezTo>
                    <a:pt x="583381" y="350683"/>
                    <a:pt x="592011" y="330327"/>
                    <a:pt x="609600" y="324464"/>
                  </a:cubicBezTo>
                  <a:lnTo>
                    <a:pt x="639097" y="314632"/>
                  </a:lnTo>
                  <a:cubicBezTo>
                    <a:pt x="645652" y="304800"/>
                    <a:pt x="650406" y="293491"/>
                    <a:pt x="658762" y="285135"/>
                  </a:cubicBezTo>
                  <a:cubicBezTo>
                    <a:pt x="672936" y="270961"/>
                    <a:pt x="731204" y="232828"/>
                    <a:pt x="747252" y="226141"/>
                  </a:cubicBezTo>
                  <a:cubicBezTo>
                    <a:pt x="769277" y="216964"/>
                    <a:pt x="793273" y="213494"/>
                    <a:pt x="816078" y="206477"/>
                  </a:cubicBezTo>
                  <a:cubicBezTo>
                    <a:pt x="908752" y="177962"/>
                    <a:pt x="840373" y="193751"/>
                    <a:pt x="924233" y="176980"/>
                  </a:cubicBezTo>
                  <a:cubicBezTo>
                    <a:pt x="965565" y="160448"/>
                    <a:pt x="1006686" y="141431"/>
                    <a:pt x="1052052" y="137651"/>
                  </a:cubicBezTo>
                  <a:lnTo>
                    <a:pt x="1170039" y="127819"/>
                  </a:lnTo>
                  <a:cubicBezTo>
                    <a:pt x="1251958" y="107340"/>
                    <a:pt x="1165351" y="135047"/>
                    <a:pt x="1268362" y="68825"/>
                  </a:cubicBezTo>
                  <a:cubicBezTo>
                    <a:pt x="1356802" y="11970"/>
                    <a:pt x="1319643" y="41899"/>
                    <a:pt x="1386349" y="19664"/>
                  </a:cubicBezTo>
                  <a:cubicBezTo>
                    <a:pt x="1403093" y="14083"/>
                    <a:pt x="1419123" y="6555"/>
                    <a:pt x="1435510" y="0"/>
                  </a:cubicBezTo>
                  <a:cubicBezTo>
                    <a:pt x="1484671" y="3277"/>
                    <a:pt x="1534025" y="4391"/>
                    <a:pt x="1582994" y="9832"/>
                  </a:cubicBezTo>
                  <a:cubicBezTo>
                    <a:pt x="1614538" y="13337"/>
                    <a:pt x="1625543" y="31643"/>
                    <a:pt x="1651820" y="49161"/>
                  </a:cubicBezTo>
                  <a:cubicBezTo>
                    <a:pt x="1667721" y="59762"/>
                    <a:pt x="1684775" y="68530"/>
                    <a:pt x="1700981" y="78658"/>
                  </a:cubicBezTo>
                  <a:cubicBezTo>
                    <a:pt x="1729744" y="96634"/>
                    <a:pt x="1740952" y="106177"/>
                    <a:pt x="1769807" y="127819"/>
                  </a:cubicBezTo>
                  <a:cubicBezTo>
                    <a:pt x="1822409" y="233022"/>
                    <a:pt x="1812373" y="177342"/>
                    <a:pt x="1799303" y="294967"/>
                  </a:cubicBezTo>
                  <a:cubicBezTo>
                    <a:pt x="1802581" y="331019"/>
                    <a:pt x="1796141" y="369335"/>
                    <a:pt x="1809136" y="403122"/>
                  </a:cubicBezTo>
                  <a:cubicBezTo>
                    <a:pt x="1813837" y="415344"/>
                    <a:pt x="1877314" y="431666"/>
                    <a:pt x="1887794" y="432619"/>
                  </a:cubicBezTo>
                  <a:cubicBezTo>
                    <a:pt x="1946636" y="437968"/>
                    <a:pt x="2005781" y="439174"/>
                    <a:pt x="2064774" y="442451"/>
                  </a:cubicBezTo>
                  <a:lnTo>
                    <a:pt x="2143433" y="462116"/>
                  </a:lnTo>
                  <a:lnTo>
                    <a:pt x="2182762" y="471948"/>
                  </a:lnTo>
                  <a:cubicBezTo>
                    <a:pt x="2199149" y="481780"/>
                    <a:pt x="2214830" y="492899"/>
                    <a:pt x="2231923" y="501445"/>
                  </a:cubicBezTo>
                  <a:cubicBezTo>
                    <a:pt x="2306157" y="538562"/>
                    <a:pt x="2257497" y="504071"/>
                    <a:pt x="2340078" y="540774"/>
                  </a:cubicBezTo>
                  <a:cubicBezTo>
                    <a:pt x="2350876" y="545573"/>
                    <a:pt x="2359314" y="554575"/>
                    <a:pt x="2369574" y="560438"/>
                  </a:cubicBezTo>
                  <a:cubicBezTo>
                    <a:pt x="2456904" y="610341"/>
                    <a:pt x="2366529" y="551855"/>
                    <a:pt x="2438400" y="599767"/>
                  </a:cubicBezTo>
                  <a:cubicBezTo>
                    <a:pt x="2516586" y="717047"/>
                    <a:pt x="2438603" y="608427"/>
                    <a:pt x="2517058" y="698090"/>
                  </a:cubicBezTo>
                  <a:cubicBezTo>
                    <a:pt x="2605351" y="798996"/>
                    <a:pt x="2492157" y="683021"/>
                    <a:pt x="2576052" y="766916"/>
                  </a:cubicBezTo>
                  <a:cubicBezTo>
                    <a:pt x="2582607" y="786580"/>
                    <a:pt x="2578469" y="814411"/>
                    <a:pt x="2595716" y="825909"/>
                  </a:cubicBezTo>
                  <a:cubicBezTo>
                    <a:pt x="2605548" y="832464"/>
                    <a:pt x="2614644" y="840289"/>
                    <a:pt x="2625213" y="845574"/>
                  </a:cubicBezTo>
                  <a:cubicBezTo>
                    <a:pt x="2639317" y="852626"/>
                    <a:pt x="2681439" y="862088"/>
                    <a:pt x="2694039" y="865238"/>
                  </a:cubicBezTo>
                  <a:cubicBezTo>
                    <a:pt x="2703871" y="871793"/>
                    <a:pt x="2712967" y="879618"/>
                    <a:pt x="2723536" y="884903"/>
                  </a:cubicBezTo>
                  <a:cubicBezTo>
                    <a:pt x="2732806" y="889538"/>
                    <a:pt x="2743106" y="891757"/>
                    <a:pt x="2753033" y="894735"/>
                  </a:cubicBezTo>
                  <a:cubicBezTo>
                    <a:pt x="2865591" y="928503"/>
                    <a:pt x="2784555" y="901966"/>
                    <a:pt x="2851355" y="924232"/>
                  </a:cubicBezTo>
                  <a:cubicBezTo>
                    <a:pt x="2877574" y="950451"/>
                    <a:pt x="2921020" y="966917"/>
                    <a:pt x="2930013" y="1002890"/>
                  </a:cubicBezTo>
                  <a:cubicBezTo>
                    <a:pt x="2945577" y="1065147"/>
                    <a:pt x="2932349" y="1030976"/>
                    <a:pt x="2979174" y="1101212"/>
                  </a:cubicBezTo>
                  <a:cubicBezTo>
                    <a:pt x="2985729" y="1111044"/>
                    <a:pt x="2989385" y="1123619"/>
                    <a:pt x="2998839" y="1130709"/>
                  </a:cubicBezTo>
                  <a:cubicBezTo>
                    <a:pt x="3011949" y="1140541"/>
                    <a:pt x="3026581" y="1148619"/>
                    <a:pt x="3038168" y="1160206"/>
                  </a:cubicBezTo>
                  <a:cubicBezTo>
                    <a:pt x="3042625" y="1164663"/>
                    <a:pt x="3081745" y="1217864"/>
                    <a:pt x="3087329" y="1229032"/>
                  </a:cubicBezTo>
                  <a:cubicBezTo>
                    <a:pt x="3091964" y="1238302"/>
                    <a:pt x="3093884" y="1248697"/>
                    <a:pt x="3097162" y="1258529"/>
                  </a:cubicBezTo>
                  <a:cubicBezTo>
                    <a:pt x="3090610" y="1350250"/>
                    <a:pt x="3111786" y="1372731"/>
                    <a:pt x="3067665" y="1425677"/>
                  </a:cubicBezTo>
                  <a:cubicBezTo>
                    <a:pt x="3058763" y="1436359"/>
                    <a:pt x="3048633" y="1446017"/>
                    <a:pt x="3038168" y="1455174"/>
                  </a:cubicBezTo>
                  <a:cubicBezTo>
                    <a:pt x="3022375" y="1468993"/>
                    <a:pt x="3009585" y="1490387"/>
                    <a:pt x="2989007" y="1494503"/>
                  </a:cubicBezTo>
                  <a:cubicBezTo>
                    <a:pt x="2908406" y="1510623"/>
                    <a:pt x="2825136" y="1507612"/>
                    <a:pt x="2743200" y="1514167"/>
                  </a:cubicBezTo>
                  <a:cubicBezTo>
                    <a:pt x="2733368" y="1517445"/>
                    <a:pt x="2722973" y="1519365"/>
                    <a:pt x="2713703" y="1524000"/>
                  </a:cubicBezTo>
                  <a:cubicBezTo>
                    <a:pt x="2691605" y="1535049"/>
                    <a:pt x="2670242" y="1554522"/>
                    <a:pt x="2654710" y="1573161"/>
                  </a:cubicBezTo>
                  <a:cubicBezTo>
                    <a:pt x="2647145" y="1582239"/>
                    <a:pt x="2642610" y="1593580"/>
                    <a:pt x="2635045" y="1602658"/>
                  </a:cubicBezTo>
                  <a:cubicBezTo>
                    <a:pt x="2626144" y="1613340"/>
                    <a:pt x="2614598" y="1621597"/>
                    <a:pt x="2605549" y="1632154"/>
                  </a:cubicBezTo>
                  <a:cubicBezTo>
                    <a:pt x="2594884" y="1644596"/>
                    <a:pt x="2585577" y="1658148"/>
                    <a:pt x="2576052" y="1671483"/>
                  </a:cubicBezTo>
                  <a:cubicBezTo>
                    <a:pt x="2569183" y="1681099"/>
                    <a:pt x="2563952" y="1691902"/>
                    <a:pt x="2556387" y="1700980"/>
                  </a:cubicBezTo>
                  <a:cubicBezTo>
                    <a:pt x="2547485" y="1711662"/>
                    <a:pt x="2536723" y="1720645"/>
                    <a:pt x="2526891" y="1730477"/>
                  </a:cubicBezTo>
                  <a:cubicBezTo>
                    <a:pt x="2523613" y="1740309"/>
                    <a:pt x="2523693" y="1752012"/>
                    <a:pt x="2517058" y="1759974"/>
                  </a:cubicBezTo>
                  <a:cubicBezTo>
                    <a:pt x="2476476" y="1808673"/>
                    <a:pt x="2432843" y="1793551"/>
                    <a:pt x="2369574" y="1799303"/>
                  </a:cubicBezTo>
                  <a:cubicBezTo>
                    <a:pt x="2356073" y="1819556"/>
                    <a:pt x="2328881" y="1859332"/>
                    <a:pt x="2320413" y="1877961"/>
                  </a:cubicBezTo>
                  <a:cubicBezTo>
                    <a:pt x="2311836" y="1896831"/>
                    <a:pt x="2307304" y="1917290"/>
                    <a:pt x="2300749" y="1936954"/>
                  </a:cubicBezTo>
                  <a:cubicBezTo>
                    <a:pt x="2291364" y="1965109"/>
                    <a:pt x="2291744" y="1978620"/>
                    <a:pt x="2261420" y="1995948"/>
                  </a:cubicBezTo>
                  <a:cubicBezTo>
                    <a:pt x="2249687" y="2002652"/>
                    <a:pt x="2235342" y="2003130"/>
                    <a:pt x="2222091" y="2005780"/>
                  </a:cubicBezTo>
                  <a:cubicBezTo>
                    <a:pt x="2101577" y="2029882"/>
                    <a:pt x="2215103" y="2002610"/>
                    <a:pt x="2123768" y="2025445"/>
                  </a:cubicBezTo>
                  <a:cubicBezTo>
                    <a:pt x="2053304" y="2131140"/>
                    <a:pt x="2116394" y="2052893"/>
                    <a:pt x="2054942" y="2104103"/>
                  </a:cubicBezTo>
                  <a:cubicBezTo>
                    <a:pt x="2044260" y="2113005"/>
                    <a:pt x="2037600" y="2126847"/>
                    <a:pt x="2025445" y="2133600"/>
                  </a:cubicBezTo>
                  <a:cubicBezTo>
                    <a:pt x="2007325" y="2143666"/>
                    <a:pt x="1986116" y="2146709"/>
                    <a:pt x="1966452" y="2153264"/>
                  </a:cubicBezTo>
                  <a:lnTo>
                    <a:pt x="1907458" y="2172929"/>
                  </a:lnTo>
                  <a:cubicBezTo>
                    <a:pt x="1897626" y="2176206"/>
                    <a:pt x="1886585" y="2177012"/>
                    <a:pt x="1877962" y="2182761"/>
                  </a:cubicBezTo>
                  <a:cubicBezTo>
                    <a:pt x="1839841" y="2208174"/>
                    <a:pt x="1859675" y="2198688"/>
                    <a:pt x="1818968" y="2212258"/>
                  </a:cubicBezTo>
                  <a:lnTo>
                    <a:pt x="1779639" y="2212258"/>
                  </a:lnTo>
                  <a:close/>
                </a:path>
              </a:pathLst>
            </a:cu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26" name="Freeform 25"/>
          <p:cNvSpPr/>
          <p:nvPr/>
        </p:nvSpPr>
        <p:spPr>
          <a:xfrm>
            <a:off x="97239" y="5052155"/>
            <a:ext cx="1438820" cy="963562"/>
          </a:xfrm>
          <a:custGeom>
            <a:avLst/>
            <a:gdLst>
              <a:gd name="connsiteX0" fmla="*/ 324465 w 1438820"/>
              <a:gd name="connsiteY0" fmla="*/ 914400 h 963562"/>
              <a:gd name="connsiteX1" fmla="*/ 265471 w 1438820"/>
              <a:gd name="connsiteY1" fmla="*/ 904568 h 963562"/>
              <a:gd name="connsiteX2" fmla="*/ 186813 w 1438820"/>
              <a:gd name="connsiteY2" fmla="*/ 845575 h 963562"/>
              <a:gd name="connsiteX3" fmla="*/ 157316 w 1438820"/>
              <a:gd name="connsiteY3" fmla="*/ 835742 h 963562"/>
              <a:gd name="connsiteX4" fmla="*/ 137652 w 1438820"/>
              <a:gd name="connsiteY4" fmla="*/ 806246 h 963562"/>
              <a:gd name="connsiteX5" fmla="*/ 49161 w 1438820"/>
              <a:gd name="connsiteY5" fmla="*/ 757084 h 963562"/>
              <a:gd name="connsiteX6" fmla="*/ 9832 w 1438820"/>
              <a:gd name="connsiteY6" fmla="*/ 668594 h 963562"/>
              <a:gd name="connsiteX7" fmla="*/ 0 w 1438820"/>
              <a:gd name="connsiteY7" fmla="*/ 639097 h 963562"/>
              <a:gd name="connsiteX8" fmla="*/ 9832 w 1438820"/>
              <a:gd name="connsiteY8" fmla="*/ 373626 h 963562"/>
              <a:gd name="connsiteX9" fmla="*/ 39329 w 1438820"/>
              <a:gd name="connsiteY9" fmla="*/ 353962 h 963562"/>
              <a:gd name="connsiteX10" fmla="*/ 108155 w 1438820"/>
              <a:gd name="connsiteY10" fmla="*/ 334297 h 963562"/>
              <a:gd name="connsiteX11" fmla="*/ 167148 w 1438820"/>
              <a:gd name="connsiteY11" fmla="*/ 314633 h 963562"/>
              <a:gd name="connsiteX12" fmla="*/ 226142 w 1438820"/>
              <a:gd name="connsiteY12" fmla="*/ 275304 h 963562"/>
              <a:gd name="connsiteX13" fmla="*/ 265471 w 1438820"/>
              <a:gd name="connsiteY13" fmla="*/ 216310 h 963562"/>
              <a:gd name="connsiteX14" fmla="*/ 334297 w 1438820"/>
              <a:gd name="connsiteY14" fmla="*/ 127820 h 963562"/>
              <a:gd name="connsiteX15" fmla="*/ 353961 w 1438820"/>
              <a:gd name="connsiteY15" fmla="*/ 98323 h 963562"/>
              <a:gd name="connsiteX16" fmla="*/ 373626 w 1438820"/>
              <a:gd name="connsiteY16" fmla="*/ 39329 h 963562"/>
              <a:gd name="connsiteX17" fmla="*/ 403123 w 1438820"/>
              <a:gd name="connsiteY17" fmla="*/ 19665 h 963562"/>
              <a:gd name="connsiteX18" fmla="*/ 462116 w 1438820"/>
              <a:gd name="connsiteY18" fmla="*/ 0 h 963562"/>
              <a:gd name="connsiteX19" fmla="*/ 580103 w 1438820"/>
              <a:gd name="connsiteY19" fmla="*/ 9833 h 963562"/>
              <a:gd name="connsiteX20" fmla="*/ 619432 w 1438820"/>
              <a:gd name="connsiteY20" fmla="*/ 19665 h 963562"/>
              <a:gd name="connsiteX21" fmla="*/ 678426 w 1438820"/>
              <a:gd name="connsiteY21" fmla="*/ 58994 h 963562"/>
              <a:gd name="connsiteX22" fmla="*/ 707923 w 1438820"/>
              <a:gd name="connsiteY22" fmla="*/ 78659 h 963562"/>
              <a:gd name="connsiteX23" fmla="*/ 737419 w 1438820"/>
              <a:gd name="connsiteY23" fmla="*/ 88491 h 963562"/>
              <a:gd name="connsiteX24" fmla="*/ 796413 w 1438820"/>
              <a:gd name="connsiteY24" fmla="*/ 78659 h 963562"/>
              <a:gd name="connsiteX25" fmla="*/ 855407 w 1438820"/>
              <a:gd name="connsiteY25" fmla="*/ 58994 h 963562"/>
              <a:gd name="connsiteX26" fmla="*/ 924232 w 1438820"/>
              <a:gd name="connsiteY26" fmla="*/ 19665 h 963562"/>
              <a:gd name="connsiteX27" fmla="*/ 993058 w 1438820"/>
              <a:gd name="connsiteY27" fmla="*/ 0 h 963562"/>
              <a:gd name="connsiteX28" fmla="*/ 1130710 w 1438820"/>
              <a:gd name="connsiteY28" fmla="*/ 9833 h 963562"/>
              <a:gd name="connsiteX29" fmla="*/ 1160207 w 1438820"/>
              <a:gd name="connsiteY29" fmla="*/ 39329 h 963562"/>
              <a:gd name="connsiteX30" fmla="*/ 1179871 w 1438820"/>
              <a:gd name="connsiteY30" fmla="*/ 98323 h 963562"/>
              <a:gd name="connsiteX31" fmla="*/ 1189703 w 1438820"/>
              <a:gd name="connsiteY31" fmla="*/ 226142 h 963562"/>
              <a:gd name="connsiteX32" fmla="*/ 1199536 w 1438820"/>
              <a:gd name="connsiteY32" fmla="*/ 255639 h 963562"/>
              <a:gd name="connsiteX33" fmla="*/ 1258529 w 1438820"/>
              <a:gd name="connsiteY33" fmla="*/ 275304 h 963562"/>
              <a:gd name="connsiteX34" fmla="*/ 1317523 w 1438820"/>
              <a:gd name="connsiteY34" fmla="*/ 314633 h 963562"/>
              <a:gd name="connsiteX35" fmla="*/ 1347019 w 1438820"/>
              <a:gd name="connsiteY35" fmla="*/ 324465 h 963562"/>
              <a:gd name="connsiteX36" fmla="*/ 1406013 w 1438820"/>
              <a:gd name="connsiteY36" fmla="*/ 353962 h 963562"/>
              <a:gd name="connsiteX37" fmla="*/ 1425678 w 1438820"/>
              <a:gd name="connsiteY37" fmla="*/ 383459 h 963562"/>
              <a:gd name="connsiteX38" fmla="*/ 1425678 w 1438820"/>
              <a:gd name="connsiteY38" fmla="*/ 501446 h 963562"/>
              <a:gd name="connsiteX39" fmla="*/ 1327355 w 1438820"/>
              <a:gd name="connsiteY39" fmla="*/ 530942 h 963562"/>
              <a:gd name="connsiteX40" fmla="*/ 1297858 w 1438820"/>
              <a:gd name="connsiteY40" fmla="*/ 550607 h 963562"/>
              <a:gd name="connsiteX41" fmla="*/ 1297858 w 1438820"/>
              <a:gd name="connsiteY41" fmla="*/ 658762 h 963562"/>
              <a:gd name="connsiteX42" fmla="*/ 1288026 w 1438820"/>
              <a:gd name="connsiteY42" fmla="*/ 766917 h 963562"/>
              <a:gd name="connsiteX43" fmla="*/ 1258529 w 1438820"/>
              <a:gd name="connsiteY43" fmla="*/ 776749 h 963562"/>
              <a:gd name="connsiteX44" fmla="*/ 1170039 w 1438820"/>
              <a:gd name="connsiteY44" fmla="*/ 766917 h 963562"/>
              <a:gd name="connsiteX45" fmla="*/ 1111045 w 1438820"/>
              <a:gd name="connsiteY45" fmla="*/ 776749 h 963562"/>
              <a:gd name="connsiteX46" fmla="*/ 1101213 w 1438820"/>
              <a:gd name="connsiteY46" fmla="*/ 806246 h 963562"/>
              <a:gd name="connsiteX47" fmla="*/ 1081548 w 1438820"/>
              <a:gd name="connsiteY47" fmla="*/ 875071 h 963562"/>
              <a:gd name="connsiteX48" fmla="*/ 993058 w 1438820"/>
              <a:gd name="connsiteY48" fmla="*/ 924233 h 963562"/>
              <a:gd name="connsiteX49" fmla="*/ 678426 w 1438820"/>
              <a:gd name="connsiteY49" fmla="*/ 924233 h 963562"/>
              <a:gd name="connsiteX50" fmla="*/ 648929 w 1438820"/>
              <a:gd name="connsiteY50" fmla="*/ 943897 h 963562"/>
              <a:gd name="connsiteX51" fmla="*/ 589936 w 1438820"/>
              <a:gd name="connsiteY51" fmla="*/ 963562 h 963562"/>
              <a:gd name="connsiteX52" fmla="*/ 334297 w 1438820"/>
              <a:gd name="connsiteY52" fmla="*/ 953729 h 963562"/>
              <a:gd name="connsiteX53" fmla="*/ 314632 w 1438820"/>
              <a:gd name="connsiteY53" fmla="*/ 924233 h 963562"/>
              <a:gd name="connsiteX54" fmla="*/ 235974 w 1438820"/>
              <a:gd name="connsiteY54" fmla="*/ 904568 h 9635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</a:cxnLst>
            <a:rect l="l" t="t" r="r" b="b"/>
            <a:pathLst>
              <a:path w="1438820" h="963562">
                <a:moveTo>
                  <a:pt x="324465" y="914400"/>
                </a:moveTo>
                <a:cubicBezTo>
                  <a:pt x="304800" y="911123"/>
                  <a:pt x="283302" y="913484"/>
                  <a:pt x="265471" y="904568"/>
                </a:cubicBezTo>
                <a:cubicBezTo>
                  <a:pt x="236157" y="889911"/>
                  <a:pt x="217905" y="855940"/>
                  <a:pt x="186813" y="845575"/>
                </a:cubicBezTo>
                <a:lnTo>
                  <a:pt x="157316" y="835742"/>
                </a:lnTo>
                <a:cubicBezTo>
                  <a:pt x="150761" y="825910"/>
                  <a:pt x="146545" y="814027"/>
                  <a:pt x="137652" y="806246"/>
                </a:cubicBezTo>
                <a:cubicBezTo>
                  <a:pt x="96042" y="769838"/>
                  <a:pt x="89674" y="770589"/>
                  <a:pt x="49161" y="757084"/>
                </a:cubicBezTo>
                <a:cubicBezTo>
                  <a:pt x="17999" y="710342"/>
                  <a:pt x="33233" y="738797"/>
                  <a:pt x="9832" y="668594"/>
                </a:cubicBezTo>
                <a:lnTo>
                  <a:pt x="0" y="639097"/>
                </a:lnTo>
                <a:cubicBezTo>
                  <a:pt x="3277" y="550607"/>
                  <a:pt x="-2267" y="461346"/>
                  <a:pt x="9832" y="373626"/>
                </a:cubicBezTo>
                <a:cubicBezTo>
                  <a:pt x="11447" y="361920"/>
                  <a:pt x="28760" y="359247"/>
                  <a:pt x="39329" y="353962"/>
                </a:cubicBezTo>
                <a:cubicBezTo>
                  <a:pt x="55856" y="345698"/>
                  <a:pt x="92396" y="339025"/>
                  <a:pt x="108155" y="334297"/>
                </a:cubicBezTo>
                <a:cubicBezTo>
                  <a:pt x="128009" y="328341"/>
                  <a:pt x="167148" y="314633"/>
                  <a:pt x="167148" y="314633"/>
                </a:cubicBezTo>
                <a:cubicBezTo>
                  <a:pt x="186813" y="301523"/>
                  <a:pt x="213032" y="294969"/>
                  <a:pt x="226142" y="275304"/>
                </a:cubicBezTo>
                <a:cubicBezTo>
                  <a:pt x="239252" y="255639"/>
                  <a:pt x="248759" y="233022"/>
                  <a:pt x="265471" y="216310"/>
                </a:cubicBezTo>
                <a:cubicBezTo>
                  <a:pt x="311678" y="170103"/>
                  <a:pt x="287257" y="198381"/>
                  <a:pt x="334297" y="127820"/>
                </a:cubicBezTo>
                <a:cubicBezTo>
                  <a:pt x="340852" y="117988"/>
                  <a:pt x="350224" y="109533"/>
                  <a:pt x="353961" y="98323"/>
                </a:cubicBezTo>
                <a:cubicBezTo>
                  <a:pt x="360516" y="78658"/>
                  <a:pt x="356379" y="50827"/>
                  <a:pt x="373626" y="39329"/>
                </a:cubicBezTo>
                <a:cubicBezTo>
                  <a:pt x="383458" y="32774"/>
                  <a:pt x="392325" y="24464"/>
                  <a:pt x="403123" y="19665"/>
                </a:cubicBezTo>
                <a:cubicBezTo>
                  <a:pt x="422065" y="11247"/>
                  <a:pt x="462116" y="0"/>
                  <a:pt x="462116" y="0"/>
                </a:cubicBezTo>
                <a:cubicBezTo>
                  <a:pt x="501445" y="3278"/>
                  <a:pt x="540942" y="4938"/>
                  <a:pt x="580103" y="9833"/>
                </a:cubicBezTo>
                <a:cubicBezTo>
                  <a:pt x="593512" y="11509"/>
                  <a:pt x="607345" y="13622"/>
                  <a:pt x="619432" y="19665"/>
                </a:cubicBezTo>
                <a:cubicBezTo>
                  <a:pt x="640571" y="30234"/>
                  <a:pt x="658761" y="45884"/>
                  <a:pt x="678426" y="58994"/>
                </a:cubicBezTo>
                <a:cubicBezTo>
                  <a:pt x="688258" y="65549"/>
                  <a:pt x="696712" y="74922"/>
                  <a:pt x="707923" y="78659"/>
                </a:cubicBezTo>
                <a:lnTo>
                  <a:pt x="737419" y="88491"/>
                </a:lnTo>
                <a:cubicBezTo>
                  <a:pt x="757084" y="85214"/>
                  <a:pt x="777072" y="83494"/>
                  <a:pt x="796413" y="78659"/>
                </a:cubicBezTo>
                <a:cubicBezTo>
                  <a:pt x="816523" y="73632"/>
                  <a:pt x="855407" y="58994"/>
                  <a:pt x="855407" y="58994"/>
                </a:cubicBezTo>
                <a:cubicBezTo>
                  <a:pt x="885032" y="39243"/>
                  <a:pt x="889300" y="34635"/>
                  <a:pt x="924232" y="19665"/>
                </a:cubicBezTo>
                <a:cubicBezTo>
                  <a:pt x="943976" y="11203"/>
                  <a:pt x="973105" y="4989"/>
                  <a:pt x="993058" y="0"/>
                </a:cubicBezTo>
                <a:cubicBezTo>
                  <a:pt x="1038942" y="3278"/>
                  <a:pt x="1085932" y="-703"/>
                  <a:pt x="1130710" y="9833"/>
                </a:cubicBezTo>
                <a:cubicBezTo>
                  <a:pt x="1144245" y="13018"/>
                  <a:pt x="1153454" y="27174"/>
                  <a:pt x="1160207" y="39329"/>
                </a:cubicBezTo>
                <a:cubicBezTo>
                  <a:pt x="1170274" y="57449"/>
                  <a:pt x="1179871" y="98323"/>
                  <a:pt x="1179871" y="98323"/>
                </a:cubicBezTo>
                <a:cubicBezTo>
                  <a:pt x="1183148" y="140929"/>
                  <a:pt x="1184403" y="183740"/>
                  <a:pt x="1189703" y="226142"/>
                </a:cubicBezTo>
                <a:cubicBezTo>
                  <a:pt x="1190989" y="236426"/>
                  <a:pt x="1191102" y="249615"/>
                  <a:pt x="1199536" y="255639"/>
                </a:cubicBezTo>
                <a:cubicBezTo>
                  <a:pt x="1216403" y="267687"/>
                  <a:pt x="1241282" y="263806"/>
                  <a:pt x="1258529" y="275304"/>
                </a:cubicBezTo>
                <a:cubicBezTo>
                  <a:pt x="1278194" y="288414"/>
                  <a:pt x="1295102" y="307159"/>
                  <a:pt x="1317523" y="314633"/>
                </a:cubicBezTo>
                <a:cubicBezTo>
                  <a:pt x="1327355" y="317910"/>
                  <a:pt x="1337749" y="319830"/>
                  <a:pt x="1347019" y="324465"/>
                </a:cubicBezTo>
                <a:cubicBezTo>
                  <a:pt x="1423264" y="362587"/>
                  <a:pt x="1331868" y="329245"/>
                  <a:pt x="1406013" y="353962"/>
                </a:cubicBezTo>
                <a:cubicBezTo>
                  <a:pt x="1412568" y="363794"/>
                  <a:pt x="1420393" y="372890"/>
                  <a:pt x="1425678" y="383459"/>
                </a:cubicBezTo>
                <a:cubicBezTo>
                  <a:pt x="1442303" y="416709"/>
                  <a:pt x="1444077" y="472533"/>
                  <a:pt x="1425678" y="501446"/>
                </a:cubicBezTo>
                <a:cubicBezTo>
                  <a:pt x="1421149" y="508562"/>
                  <a:pt x="1342929" y="527049"/>
                  <a:pt x="1327355" y="530942"/>
                </a:cubicBezTo>
                <a:cubicBezTo>
                  <a:pt x="1317523" y="537497"/>
                  <a:pt x="1305240" y="541379"/>
                  <a:pt x="1297858" y="550607"/>
                </a:cubicBezTo>
                <a:cubicBezTo>
                  <a:pt x="1276229" y="577643"/>
                  <a:pt x="1295513" y="640004"/>
                  <a:pt x="1297858" y="658762"/>
                </a:cubicBezTo>
                <a:cubicBezTo>
                  <a:pt x="1294581" y="694814"/>
                  <a:pt x="1299474" y="732574"/>
                  <a:pt x="1288026" y="766917"/>
                </a:cubicBezTo>
                <a:cubicBezTo>
                  <a:pt x="1284749" y="776749"/>
                  <a:pt x="1268893" y="776749"/>
                  <a:pt x="1258529" y="776749"/>
                </a:cubicBezTo>
                <a:cubicBezTo>
                  <a:pt x="1228851" y="776749"/>
                  <a:pt x="1199536" y="770194"/>
                  <a:pt x="1170039" y="766917"/>
                </a:cubicBezTo>
                <a:cubicBezTo>
                  <a:pt x="1150374" y="770194"/>
                  <a:pt x="1128354" y="766858"/>
                  <a:pt x="1111045" y="776749"/>
                </a:cubicBezTo>
                <a:cubicBezTo>
                  <a:pt x="1102046" y="781891"/>
                  <a:pt x="1104060" y="796281"/>
                  <a:pt x="1101213" y="806246"/>
                </a:cubicBezTo>
                <a:cubicBezTo>
                  <a:pt x="1101110" y="806606"/>
                  <a:pt x="1086265" y="870354"/>
                  <a:pt x="1081548" y="875071"/>
                </a:cubicBezTo>
                <a:cubicBezTo>
                  <a:pt x="1047740" y="908879"/>
                  <a:pt x="1030150" y="911868"/>
                  <a:pt x="993058" y="924233"/>
                </a:cubicBezTo>
                <a:cubicBezTo>
                  <a:pt x="891232" y="918873"/>
                  <a:pt x="780935" y="905012"/>
                  <a:pt x="678426" y="924233"/>
                </a:cubicBezTo>
                <a:cubicBezTo>
                  <a:pt x="666812" y="926411"/>
                  <a:pt x="659727" y="939098"/>
                  <a:pt x="648929" y="943897"/>
                </a:cubicBezTo>
                <a:cubicBezTo>
                  <a:pt x="629987" y="952315"/>
                  <a:pt x="589936" y="963562"/>
                  <a:pt x="589936" y="963562"/>
                </a:cubicBezTo>
                <a:cubicBezTo>
                  <a:pt x="504723" y="960284"/>
                  <a:pt x="418716" y="965789"/>
                  <a:pt x="334297" y="953729"/>
                </a:cubicBezTo>
                <a:cubicBezTo>
                  <a:pt x="322599" y="952058"/>
                  <a:pt x="324653" y="930496"/>
                  <a:pt x="314632" y="924233"/>
                </a:cubicBezTo>
                <a:cubicBezTo>
                  <a:pt x="279851" y="902495"/>
                  <a:pt x="266744" y="904568"/>
                  <a:pt x="235974" y="904568"/>
                </a:cubicBezTo>
              </a:path>
            </a:pathLst>
          </a:cu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Freeform 12"/>
          <p:cNvSpPr/>
          <p:nvPr/>
        </p:nvSpPr>
        <p:spPr>
          <a:xfrm flipH="1">
            <a:off x="6112739" y="2884112"/>
            <a:ext cx="538506" cy="612176"/>
          </a:xfrm>
          <a:custGeom>
            <a:avLst/>
            <a:gdLst>
              <a:gd name="connsiteX0" fmla="*/ 139717 w 538506"/>
              <a:gd name="connsiteY0" fmla="*/ 592511 h 612176"/>
              <a:gd name="connsiteX1" fmla="*/ 110220 w 538506"/>
              <a:gd name="connsiteY1" fmla="*/ 464692 h 612176"/>
              <a:gd name="connsiteX2" fmla="*/ 90555 w 538506"/>
              <a:gd name="connsiteY2" fmla="*/ 405698 h 612176"/>
              <a:gd name="connsiteX3" fmla="*/ 70891 w 538506"/>
              <a:gd name="connsiteY3" fmla="*/ 336873 h 612176"/>
              <a:gd name="connsiteX4" fmla="*/ 51226 w 538506"/>
              <a:gd name="connsiteY4" fmla="*/ 307376 h 612176"/>
              <a:gd name="connsiteX5" fmla="*/ 31562 w 538506"/>
              <a:gd name="connsiteY5" fmla="*/ 248382 h 612176"/>
              <a:gd name="connsiteX6" fmla="*/ 21730 w 538506"/>
              <a:gd name="connsiteY6" fmla="*/ 218885 h 612176"/>
              <a:gd name="connsiteX7" fmla="*/ 11897 w 538506"/>
              <a:gd name="connsiteY7" fmla="*/ 179556 h 612176"/>
              <a:gd name="connsiteX8" fmla="*/ 2065 w 538506"/>
              <a:gd name="connsiteY8" fmla="*/ 150060 h 612176"/>
              <a:gd name="connsiteX9" fmla="*/ 31562 w 538506"/>
              <a:gd name="connsiteY9" fmla="*/ 159892 h 612176"/>
              <a:gd name="connsiteX10" fmla="*/ 61059 w 538506"/>
              <a:gd name="connsiteY10" fmla="*/ 189389 h 612176"/>
              <a:gd name="connsiteX11" fmla="*/ 100388 w 538506"/>
              <a:gd name="connsiteY11" fmla="*/ 248382 h 612176"/>
              <a:gd name="connsiteX12" fmla="*/ 120052 w 538506"/>
              <a:gd name="connsiteY12" fmla="*/ 307376 h 612176"/>
              <a:gd name="connsiteX13" fmla="*/ 139717 w 538506"/>
              <a:gd name="connsiteY13" fmla="*/ 395866 h 612176"/>
              <a:gd name="connsiteX14" fmla="*/ 149549 w 538506"/>
              <a:gd name="connsiteY14" fmla="*/ 425363 h 612176"/>
              <a:gd name="connsiteX15" fmla="*/ 159381 w 538506"/>
              <a:gd name="connsiteY15" fmla="*/ 159892 h 612176"/>
              <a:gd name="connsiteX16" fmla="*/ 169213 w 538506"/>
              <a:gd name="connsiteY16" fmla="*/ 110731 h 612176"/>
              <a:gd name="connsiteX17" fmla="*/ 188878 w 538506"/>
              <a:gd name="connsiteY17" fmla="*/ 169724 h 612176"/>
              <a:gd name="connsiteX18" fmla="*/ 208543 w 538506"/>
              <a:gd name="connsiteY18" fmla="*/ 248382 h 612176"/>
              <a:gd name="connsiteX19" fmla="*/ 238039 w 538506"/>
              <a:gd name="connsiteY19" fmla="*/ 307376 h 612176"/>
              <a:gd name="connsiteX20" fmla="*/ 257704 w 538506"/>
              <a:gd name="connsiteY20" fmla="*/ 405698 h 612176"/>
              <a:gd name="connsiteX21" fmla="*/ 247872 w 538506"/>
              <a:gd name="connsiteY21" fmla="*/ 150060 h 612176"/>
              <a:gd name="connsiteX22" fmla="*/ 228207 w 538506"/>
              <a:gd name="connsiteY22" fmla="*/ 2576 h 612176"/>
              <a:gd name="connsiteX23" fmla="*/ 247872 w 538506"/>
              <a:gd name="connsiteY23" fmla="*/ 32073 h 612176"/>
              <a:gd name="connsiteX24" fmla="*/ 267536 w 538506"/>
              <a:gd name="connsiteY24" fmla="*/ 91066 h 612176"/>
              <a:gd name="connsiteX25" fmla="*/ 277368 w 538506"/>
              <a:gd name="connsiteY25" fmla="*/ 130395 h 612176"/>
              <a:gd name="connsiteX26" fmla="*/ 297033 w 538506"/>
              <a:gd name="connsiteY26" fmla="*/ 189389 h 612176"/>
              <a:gd name="connsiteX27" fmla="*/ 316697 w 538506"/>
              <a:gd name="connsiteY27" fmla="*/ 317208 h 612176"/>
              <a:gd name="connsiteX28" fmla="*/ 326530 w 538506"/>
              <a:gd name="connsiteY28" fmla="*/ 405698 h 612176"/>
              <a:gd name="connsiteX29" fmla="*/ 356026 w 538506"/>
              <a:gd name="connsiteY29" fmla="*/ 327040 h 612176"/>
              <a:gd name="connsiteX30" fmla="*/ 375691 w 538506"/>
              <a:gd name="connsiteY30" fmla="*/ 268047 h 612176"/>
              <a:gd name="connsiteX31" fmla="*/ 385523 w 538506"/>
              <a:gd name="connsiteY31" fmla="*/ 238550 h 612176"/>
              <a:gd name="connsiteX32" fmla="*/ 395355 w 538506"/>
              <a:gd name="connsiteY32" fmla="*/ 209053 h 612176"/>
              <a:gd name="connsiteX33" fmla="*/ 405188 w 538506"/>
              <a:gd name="connsiteY33" fmla="*/ 169724 h 612176"/>
              <a:gd name="connsiteX34" fmla="*/ 434684 w 538506"/>
              <a:gd name="connsiteY34" fmla="*/ 376202 h 612176"/>
              <a:gd name="connsiteX35" fmla="*/ 444517 w 538506"/>
              <a:gd name="connsiteY35" fmla="*/ 346705 h 612176"/>
              <a:gd name="connsiteX36" fmla="*/ 483846 w 538506"/>
              <a:gd name="connsiteY36" fmla="*/ 277879 h 612176"/>
              <a:gd name="connsiteX37" fmla="*/ 503510 w 538506"/>
              <a:gd name="connsiteY37" fmla="*/ 209053 h 612176"/>
              <a:gd name="connsiteX38" fmla="*/ 523175 w 538506"/>
              <a:gd name="connsiteY38" fmla="*/ 179556 h 612176"/>
              <a:gd name="connsiteX39" fmla="*/ 523175 w 538506"/>
              <a:gd name="connsiteY39" fmla="*/ 435195 h 612176"/>
              <a:gd name="connsiteX40" fmla="*/ 503510 w 538506"/>
              <a:gd name="connsiteY40" fmla="*/ 494189 h 612176"/>
              <a:gd name="connsiteX41" fmla="*/ 474013 w 538506"/>
              <a:gd name="connsiteY41" fmla="*/ 582679 h 612176"/>
              <a:gd name="connsiteX42" fmla="*/ 464181 w 538506"/>
              <a:gd name="connsiteY42" fmla="*/ 612176 h 612176"/>
              <a:gd name="connsiteX43" fmla="*/ 139717 w 538506"/>
              <a:gd name="connsiteY43" fmla="*/ 592511 h 6121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538506" h="612176">
                <a:moveTo>
                  <a:pt x="139717" y="592511"/>
                </a:moveTo>
                <a:cubicBezTo>
                  <a:pt x="80723" y="567930"/>
                  <a:pt x="122075" y="500255"/>
                  <a:pt x="110220" y="464692"/>
                </a:cubicBezTo>
                <a:cubicBezTo>
                  <a:pt x="103665" y="445027"/>
                  <a:pt x="95582" y="425808"/>
                  <a:pt x="90555" y="405698"/>
                </a:cubicBezTo>
                <a:cubicBezTo>
                  <a:pt x="87405" y="393097"/>
                  <a:pt x="77944" y="350978"/>
                  <a:pt x="70891" y="336873"/>
                </a:cubicBezTo>
                <a:cubicBezTo>
                  <a:pt x="65606" y="326304"/>
                  <a:pt x="57781" y="317208"/>
                  <a:pt x="51226" y="307376"/>
                </a:cubicBezTo>
                <a:lnTo>
                  <a:pt x="31562" y="248382"/>
                </a:lnTo>
                <a:cubicBezTo>
                  <a:pt x="28285" y="238550"/>
                  <a:pt x="24244" y="228940"/>
                  <a:pt x="21730" y="218885"/>
                </a:cubicBezTo>
                <a:cubicBezTo>
                  <a:pt x="18452" y="205775"/>
                  <a:pt x="15609" y="192549"/>
                  <a:pt x="11897" y="179556"/>
                </a:cubicBezTo>
                <a:cubicBezTo>
                  <a:pt x="9050" y="169591"/>
                  <a:pt x="-5264" y="157388"/>
                  <a:pt x="2065" y="150060"/>
                </a:cubicBezTo>
                <a:cubicBezTo>
                  <a:pt x="9394" y="142732"/>
                  <a:pt x="21730" y="156615"/>
                  <a:pt x="31562" y="159892"/>
                </a:cubicBezTo>
                <a:cubicBezTo>
                  <a:pt x="41394" y="169724"/>
                  <a:pt x="52522" y="178413"/>
                  <a:pt x="61059" y="189389"/>
                </a:cubicBezTo>
                <a:cubicBezTo>
                  <a:pt x="75569" y="208044"/>
                  <a:pt x="100388" y="248382"/>
                  <a:pt x="100388" y="248382"/>
                </a:cubicBezTo>
                <a:cubicBezTo>
                  <a:pt x="106943" y="268047"/>
                  <a:pt x="115987" y="287050"/>
                  <a:pt x="120052" y="307376"/>
                </a:cubicBezTo>
                <a:cubicBezTo>
                  <a:pt x="126813" y="341182"/>
                  <a:pt x="130457" y="363456"/>
                  <a:pt x="139717" y="395866"/>
                </a:cubicBezTo>
                <a:cubicBezTo>
                  <a:pt x="142564" y="405831"/>
                  <a:pt x="146272" y="415531"/>
                  <a:pt x="149549" y="425363"/>
                </a:cubicBezTo>
                <a:cubicBezTo>
                  <a:pt x="152826" y="336873"/>
                  <a:pt x="153857" y="248271"/>
                  <a:pt x="159381" y="159892"/>
                </a:cubicBezTo>
                <a:cubicBezTo>
                  <a:pt x="160423" y="143213"/>
                  <a:pt x="153359" y="105447"/>
                  <a:pt x="169213" y="110731"/>
                </a:cubicBezTo>
                <a:cubicBezTo>
                  <a:pt x="188877" y="117286"/>
                  <a:pt x="183851" y="149615"/>
                  <a:pt x="188878" y="169724"/>
                </a:cubicBezTo>
                <a:cubicBezTo>
                  <a:pt x="195433" y="195943"/>
                  <a:pt x="193552" y="225895"/>
                  <a:pt x="208543" y="248382"/>
                </a:cubicBezTo>
                <a:cubicBezTo>
                  <a:pt x="230089" y="280703"/>
                  <a:pt x="227861" y="271755"/>
                  <a:pt x="238039" y="307376"/>
                </a:cubicBezTo>
                <a:cubicBezTo>
                  <a:pt x="249775" y="348452"/>
                  <a:pt x="249976" y="359330"/>
                  <a:pt x="257704" y="405698"/>
                </a:cubicBezTo>
                <a:cubicBezTo>
                  <a:pt x="254427" y="320485"/>
                  <a:pt x="253362" y="235159"/>
                  <a:pt x="247872" y="150060"/>
                </a:cubicBezTo>
                <a:cubicBezTo>
                  <a:pt x="243589" y="83682"/>
                  <a:pt x="216031" y="87803"/>
                  <a:pt x="228207" y="2576"/>
                </a:cubicBezTo>
                <a:cubicBezTo>
                  <a:pt x="229878" y="-9122"/>
                  <a:pt x="241317" y="22241"/>
                  <a:pt x="247872" y="32073"/>
                </a:cubicBezTo>
                <a:cubicBezTo>
                  <a:pt x="254427" y="51737"/>
                  <a:pt x="262509" y="70957"/>
                  <a:pt x="267536" y="91066"/>
                </a:cubicBezTo>
                <a:cubicBezTo>
                  <a:pt x="270813" y="104176"/>
                  <a:pt x="273485" y="117452"/>
                  <a:pt x="277368" y="130395"/>
                </a:cubicBezTo>
                <a:cubicBezTo>
                  <a:pt x="283324" y="150249"/>
                  <a:pt x="293625" y="168943"/>
                  <a:pt x="297033" y="189389"/>
                </a:cubicBezTo>
                <a:cubicBezTo>
                  <a:pt x="305235" y="238601"/>
                  <a:pt x="310370" y="266591"/>
                  <a:pt x="316697" y="317208"/>
                </a:cubicBezTo>
                <a:cubicBezTo>
                  <a:pt x="320378" y="346657"/>
                  <a:pt x="323252" y="376201"/>
                  <a:pt x="326530" y="405698"/>
                </a:cubicBezTo>
                <a:cubicBezTo>
                  <a:pt x="347815" y="320554"/>
                  <a:pt x="321752" y="412726"/>
                  <a:pt x="356026" y="327040"/>
                </a:cubicBezTo>
                <a:cubicBezTo>
                  <a:pt x="363724" y="307794"/>
                  <a:pt x="369136" y="287711"/>
                  <a:pt x="375691" y="268047"/>
                </a:cubicBezTo>
                <a:lnTo>
                  <a:pt x="385523" y="238550"/>
                </a:lnTo>
                <a:cubicBezTo>
                  <a:pt x="388800" y="228718"/>
                  <a:pt x="392841" y="219108"/>
                  <a:pt x="395355" y="209053"/>
                </a:cubicBezTo>
                <a:lnTo>
                  <a:pt x="405188" y="169724"/>
                </a:lnTo>
                <a:cubicBezTo>
                  <a:pt x="455428" y="270207"/>
                  <a:pt x="402604" y="151645"/>
                  <a:pt x="434684" y="376202"/>
                </a:cubicBezTo>
                <a:cubicBezTo>
                  <a:pt x="436150" y="386462"/>
                  <a:pt x="440434" y="356231"/>
                  <a:pt x="444517" y="346705"/>
                </a:cubicBezTo>
                <a:cubicBezTo>
                  <a:pt x="459488" y="311772"/>
                  <a:pt x="464095" y="307505"/>
                  <a:pt x="483846" y="277879"/>
                </a:cubicBezTo>
                <a:cubicBezTo>
                  <a:pt x="486996" y="265279"/>
                  <a:pt x="496458" y="223157"/>
                  <a:pt x="503510" y="209053"/>
                </a:cubicBezTo>
                <a:cubicBezTo>
                  <a:pt x="508795" y="198484"/>
                  <a:pt x="516620" y="189388"/>
                  <a:pt x="523175" y="179556"/>
                </a:cubicBezTo>
                <a:cubicBezTo>
                  <a:pt x="544310" y="285237"/>
                  <a:pt x="542911" y="257572"/>
                  <a:pt x="523175" y="435195"/>
                </a:cubicBezTo>
                <a:cubicBezTo>
                  <a:pt x="520886" y="455797"/>
                  <a:pt x="510065" y="474524"/>
                  <a:pt x="503510" y="494189"/>
                </a:cubicBezTo>
                <a:lnTo>
                  <a:pt x="474013" y="582679"/>
                </a:lnTo>
                <a:lnTo>
                  <a:pt x="464181" y="612176"/>
                </a:lnTo>
                <a:cubicBezTo>
                  <a:pt x="264417" y="597907"/>
                  <a:pt x="198711" y="617092"/>
                  <a:pt x="139717" y="592511"/>
                </a:cubicBezTo>
                <a:close/>
              </a:path>
            </a:pathLst>
          </a:custGeom>
          <a:solidFill>
            <a:srgbClr val="99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Freeform 11"/>
          <p:cNvSpPr/>
          <p:nvPr/>
        </p:nvSpPr>
        <p:spPr>
          <a:xfrm>
            <a:off x="-117175" y="1950667"/>
            <a:ext cx="9642175" cy="5212133"/>
          </a:xfrm>
          <a:custGeom>
            <a:avLst/>
            <a:gdLst>
              <a:gd name="connsiteX0" fmla="*/ 29496 w 7649496"/>
              <a:gd name="connsiteY0" fmla="*/ 2192594 h 2290916"/>
              <a:gd name="connsiteX1" fmla="*/ 78658 w 7649496"/>
              <a:gd name="connsiteY1" fmla="*/ 2153265 h 2290916"/>
              <a:gd name="connsiteX2" fmla="*/ 137651 w 7649496"/>
              <a:gd name="connsiteY2" fmla="*/ 2113936 h 2290916"/>
              <a:gd name="connsiteX3" fmla="*/ 196645 w 7649496"/>
              <a:gd name="connsiteY3" fmla="*/ 2054942 h 2290916"/>
              <a:gd name="connsiteX4" fmla="*/ 235974 w 7649496"/>
              <a:gd name="connsiteY4" fmla="*/ 2035278 h 2290916"/>
              <a:gd name="connsiteX5" fmla="*/ 334296 w 7649496"/>
              <a:gd name="connsiteY5" fmla="*/ 1966452 h 2290916"/>
              <a:gd name="connsiteX6" fmla="*/ 373625 w 7649496"/>
              <a:gd name="connsiteY6" fmla="*/ 1946787 h 2290916"/>
              <a:gd name="connsiteX7" fmla="*/ 462116 w 7649496"/>
              <a:gd name="connsiteY7" fmla="*/ 1877962 h 2290916"/>
              <a:gd name="connsiteX8" fmla="*/ 530941 w 7649496"/>
              <a:gd name="connsiteY8" fmla="*/ 1848465 h 2290916"/>
              <a:gd name="connsiteX9" fmla="*/ 639096 w 7649496"/>
              <a:gd name="connsiteY9" fmla="*/ 1818968 h 2290916"/>
              <a:gd name="connsiteX10" fmla="*/ 698090 w 7649496"/>
              <a:gd name="connsiteY10" fmla="*/ 1799304 h 2290916"/>
              <a:gd name="connsiteX11" fmla="*/ 796412 w 7649496"/>
              <a:gd name="connsiteY11" fmla="*/ 1769807 h 2290916"/>
              <a:gd name="connsiteX12" fmla="*/ 825909 w 7649496"/>
              <a:gd name="connsiteY12" fmla="*/ 1759975 h 2290916"/>
              <a:gd name="connsiteX13" fmla="*/ 924232 w 7649496"/>
              <a:gd name="connsiteY13" fmla="*/ 1740310 h 2290916"/>
              <a:gd name="connsiteX14" fmla="*/ 1120877 w 7649496"/>
              <a:gd name="connsiteY14" fmla="*/ 1710813 h 2290916"/>
              <a:gd name="connsiteX15" fmla="*/ 1376516 w 7649496"/>
              <a:gd name="connsiteY15" fmla="*/ 1691149 h 2290916"/>
              <a:gd name="connsiteX16" fmla="*/ 1691148 w 7649496"/>
              <a:gd name="connsiteY16" fmla="*/ 1671484 h 2290916"/>
              <a:gd name="connsiteX17" fmla="*/ 1838632 w 7649496"/>
              <a:gd name="connsiteY17" fmla="*/ 1661652 h 2290916"/>
              <a:gd name="connsiteX18" fmla="*/ 1946787 w 7649496"/>
              <a:gd name="connsiteY18" fmla="*/ 1651820 h 2290916"/>
              <a:gd name="connsiteX19" fmla="*/ 2438400 w 7649496"/>
              <a:gd name="connsiteY19" fmla="*/ 1641987 h 2290916"/>
              <a:gd name="connsiteX20" fmla="*/ 2477729 w 7649496"/>
              <a:gd name="connsiteY20" fmla="*/ 1632155 h 2290916"/>
              <a:gd name="connsiteX21" fmla="*/ 2664541 w 7649496"/>
              <a:gd name="connsiteY21" fmla="*/ 1612491 h 2290916"/>
              <a:gd name="connsiteX22" fmla="*/ 2841522 w 7649496"/>
              <a:gd name="connsiteY22" fmla="*/ 1582994 h 2290916"/>
              <a:gd name="connsiteX23" fmla="*/ 2900516 w 7649496"/>
              <a:gd name="connsiteY23" fmla="*/ 1573162 h 2290916"/>
              <a:gd name="connsiteX24" fmla="*/ 2939845 w 7649496"/>
              <a:gd name="connsiteY24" fmla="*/ 1563329 h 2290916"/>
              <a:gd name="connsiteX25" fmla="*/ 3195483 w 7649496"/>
              <a:gd name="connsiteY25" fmla="*/ 1543665 h 2290916"/>
              <a:gd name="connsiteX26" fmla="*/ 3244645 w 7649496"/>
              <a:gd name="connsiteY26" fmla="*/ 1524000 h 2290916"/>
              <a:gd name="connsiteX27" fmla="*/ 3293806 w 7649496"/>
              <a:gd name="connsiteY27" fmla="*/ 1514168 h 2290916"/>
              <a:gd name="connsiteX28" fmla="*/ 3333135 w 7649496"/>
              <a:gd name="connsiteY28" fmla="*/ 1504336 h 2290916"/>
              <a:gd name="connsiteX29" fmla="*/ 3411793 w 7649496"/>
              <a:gd name="connsiteY29" fmla="*/ 1474839 h 2290916"/>
              <a:gd name="connsiteX30" fmla="*/ 3470787 w 7649496"/>
              <a:gd name="connsiteY30" fmla="*/ 1445342 h 2290916"/>
              <a:gd name="connsiteX31" fmla="*/ 3529780 w 7649496"/>
              <a:gd name="connsiteY31" fmla="*/ 1425678 h 2290916"/>
              <a:gd name="connsiteX32" fmla="*/ 3618270 w 7649496"/>
              <a:gd name="connsiteY32" fmla="*/ 1386349 h 2290916"/>
              <a:gd name="connsiteX33" fmla="*/ 3726425 w 7649496"/>
              <a:gd name="connsiteY33" fmla="*/ 1327355 h 2290916"/>
              <a:gd name="connsiteX34" fmla="*/ 3755922 w 7649496"/>
              <a:gd name="connsiteY34" fmla="*/ 1297858 h 2290916"/>
              <a:gd name="connsiteX35" fmla="*/ 3795251 w 7649496"/>
              <a:gd name="connsiteY35" fmla="*/ 1278194 h 2290916"/>
              <a:gd name="connsiteX36" fmla="*/ 3844412 w 7649496"/>
              <a:gd name="connsiteY36" fmla="*/ 1248697 h 2290916"/>
              <a:gd name="connsiteX37" fmla="*/ 3903406 w 7649496"/>
              <a:gd name="connsiteY37" fmla="*/ 1229033 h 2290916"/>
              <a:gd name="connsiteX38" fmla="*/ 4031225 w 7649496"/>
              <a:gd name="connsiteY38" fmla="*/ 1160207 h 2290916"/>
              <a:gd name="connsiteX39" fmla="*/ 4070554 w 7649496"/>
              <a:gd name="connsiteY39" fmla="*/ 1140542 h 2290916"/>
              <a:gd name="connsiteX40" fmla="*/ 4129548 w 7649496"/>
              <a:gd name="connsiteY40" fmla="*/ 1101213 h 2290916"/>
              <a:gd name="connsiteX41" fmla="*/ 4168877 w 7649496"/>
              <a:gd name="connsiteY41" fmla="*/ 1091381 h 2290916"/>
              <a:gd name="connsiteX42" fmla="*/ 4198374 w 7649496"/>
              <a:gd name="connsiteY42" fmla="*/ 1061884 h 2290916"/>
              <a:gd name="connsiteX43" fmla="*/ 4306529 w 7649496"/>
              <a:gd name="connsiteY43" fmla="*/ 1002891 h 2290916"/>
              <a:gd name="connsiteX44" fmla="*/ 4355690 w 7649496"/>
              <a:gd name="connsiteY44" fmla="*/ 973394 h 2290916"/>
              <a:gd name="connsiteX45" fmla="*/ 4414683 w 7649496"/>
              <a:gd name="connsiteY45" fmla="*/ 934065 h 2290916"/>
              <a:gd name="connsiteX46" fmla="*/ 4454012 w 7649496"/>
              <a:gd name="connsiteY46" fmla="*/ 924233 h 2290916"/>
              <a:gd name="connsiteX47" fmla="*/ 4562167 w 7649496"/>
              <a:gd name="connsiteY47" fmla="*/ 865239 h 2290916"/>
              <a:gd name="connsiteX48" fmla="*/ 4689987 w 7649496"/>
              <a:gd name="connsiteY48" fmla="*/ 816078 h 2290916"/>
              <a:gd name="connsiteX49" fmla="*/ 4729316 w 7649496"/>
              <a:gd name="connsiteY49" fmla="*/ 786581 h 2290916"/>
              <a:gd name="connsiteX50" fmla="*/ 4768645 w 7649496"/>
              <a:gd name="connsiteY50" fmla="*/ 776749 h 2290916"/>
              <a:gd name="connsiteX51" fmla="*/ 4807974 w 7649496"/>
              <a:gd name="connsiteY51" fmla="*/ 757084 h 2290916"/>
              <a:gd name="connsiteX52" fmla="*/ 4837470 w 7649496"/>
              <a:gd name="connsiteY52" fmla="*/ 747252 h 2290916"/>
              <a:gd name="connsiteX53" fmla="*/ 4975122 w 7649496"/>
              <a:gd name="connsiteY53" fmla="*/ 707923 h 2290916"/>
              <a:gd name="connsiteX54" fmla="*/ 5201264 w 7649496"/>
              <a:gd name="connsiteY54" fmla="*/ 668594 h 2290916"/>
              <a:gd name="connsiteX55" fmla="*/ 5486400 w 7649496"/>
              <a:gd name="connsiteY55" fmla="*/ 658762 h 2290916"/>
              <a:gd name="connsiteX56" fmla="*/ 5633883 w 7649496"/>
              <a:gd name="connsiteY56" fmla="*/ 648929 h 2290916"/>
              <a:gd name="connsiteX57" fmla="*/ 5702709 w 7649496"/>
              <a:gd name="connsiteY57" fmla="*/ 639097 h 2290916"/>
              <a:gd name="connsiteX58" fmla="*/ 5801032 w 7649496"/>
              <a:gd name="connsiteY58" fmla="*/ 629265 h 2290916"/>
              <a:gd name="connsiteX59" fmla="*/ 5850193 w 7649496"/>
              <a:gd name="connsiteY59" fmla="*/ 619433 h 2290916"/>
              <a:gd name="connsiteX60" fmla="*/ 5919019 w 7649496"/>
              <a:gd name="connsiteY60" fmla="*/ 609600 h 2290916"/>
              <a:gd name="connsiteX61" fmla="*/ 6086167 w 7649496"/>
              <a:gd name="connsiteY61" fmla="*/ 589936 h 2290916"/>
              <a:gd name="connsiteX62" fmla="*/ 6184490 w 7649496"/>
              <a:gd name="connsiteY62" fmla="*/ 570271 h 2290916"/>
              <a:gd name="connsiteX63" fmla="*/ 6272980 w 7649496"/>
              <a:gd name="connsiteY63" fmla="*/ 540775 h 2290916"/>
              <a:gd name="connsiteX64" fmla="*/ 6312309 w 7649496"/>
              <a:gd name="connsiteY64" fmla="*/ 530942 h 2290916"/>
              <a:gd name="connsiteX65" fmla="*/ 6390967 w 7649496"/>
              <a:gd name="connsiteY65" fmla="*/ 491613 h 2290916"/>
              <a:gd name="connsiteX66" fmla="*/ 6420464 w 7649496"/>
              <a:gd name="connsiteY66" fmla="*/ 481781 h 2290916"/>
              <a:gd name="connsiteX67" fmla="*/ 6459793 w 7649496"/>
              <a:gd name="connsiteY67" fmla="*/ 462116 h 2290916"/>
              <a:gd name="connsiteX68" fmla="*/ 6518787 w 7649496"/>
              <a:gd name="connsiteY68" fmla="*/ 442452 h 2290916"/>
              <a:gd name="connsiteX69" fmla="*/ 6548283 w 7649496"/>
              <a:gd name="connsiteY69" fmla="*/ 432620 h 2290916"/>
              <a:gd name="connsiteX70" fmla="*/ 6626941 w 7649496"/>
              <a:gd name="connsiteY70" fmla="*/ 403123 h 2290916"/>
              <a:gd name="connsiteX71" fmla="*/ 6715432 w 7649496"/>
              <a:gd name="connsiteY71" fmla="*/ 363794 h 2290916"/>
              <a:gd name="connsiteX72" fmla="*/ 6744929 w 7649496"/>
              <a:gd name="connsiteY72" fmla="*/ 353962 h 2290916"/>
              <a:gd name="connsiteX73" fmla="*/ 6774425 w 7649496"/>
              <a:gd name="connsiteY73" fmla="*/ 324465 h 2290916"/>
              <a:gd name="connsiteX74" fmla="*/ 6813754 w 7649496"/>
              <a:gd name="connsiteY74" fmla="*/ 304800 h 2290916"/>
              <a:gd name="connsiteX75" fmla="*/ 6843251 w 7649496"/>
              <a:gd name="connsiteY75" fmla="*/ 285136 h 2290916"/>
              <a:gd name="connsiteX76" fmla="*/ 6902245 w 7649496"/>
              <a:gd name="connsiteY76" fmla="*/ 265471 h 2290916"/>
              <a:gd name="connsiteX77" fmla="*/ 6931741 w 7649496"/>
              <a:gd name="connsiteY77" fmla="*/ 255639 h 2290916"/>
              <a:gd name="connsiteX78" fmla="*/ 7020232 w 7649496"/>
              <a:gd name="connsiteY78" fmla="*/ 235975 h 2290916"/>
              <a:gd name="connsiteX79" fmla="*/ 7059561 w 7649496"/>
              <a:gd name="connsiteY79" fmla="*/ 226142 h 2290916"/>
              <a:gd name="connsiteX80" fmla="*/ 7089058 w 7649496"/>
              <a:gd name="connsiteY80" fmla="*/ 206478 h 2290916"/>
              <a:gd name="connsiteX81" fmla="*/ 7148051 w 7649496"/>
              <a:gd name="connsiteY81" fmla="*/ 196645 h 2290916"/>
              <a:gd name="connsiteX82" fmla="*/ 7187380 w 7649496"/>
              <a:gd name="connsiteY82" fmla="*/ 186813 h 2290916"/>
              <a:gd name="connsiteX83" fmla="*/ 7216877 w 7649496"/>
              <a:gd name="connsiteY83" fmla="*/ 167149 h 2290916"/>
              <a:gd name="connsiteX84" fmla="*/ 7285703 w 7649496"/>
              <a:gd name="connsiteY84" fmla="*/ 147484 h 2290916"/>
              <a:gd name="connsiteX85" fmla="*/ 7354529 w 7649496"/>
              <a:gd name="connsiteY85" fmla="*/ 127820 h 2290916"/>
              <a:gd name="connsiteX86" fmla="*/ 7423354 w 7649496"/>
              <a:gd name="connsiteY86" fmla="*/ 98323 h 2290916"/>
              <a:gd name="connsiteX87" fmla="*/ 7462683 w 7649496"/>
              <a:gd name="connsiteY87" fmla="*/ 78658 h 2290916"/>
              <a:gd name="connsiteX88" fmla="*/ 7492180 w 7649496"/>
              <a:gd name="connsiteY88" fmla="*/ 68826 h 2290916"/>
              <a:gd name="connsiteX89" fmla="*/ 7580670 w 7649496"/>
              <a:gd name="connsiteY89" fmla="*/ 19665 h 2290916"/>
              <a:gd name="connsiteX90" fmla="*/ 7610167 w 7649496"/>
              <a:gd name="connsiteY90" fmla="*/ 0 h 2290916"/>
              <a:gd name="connsiteX91" fmla="*/ 7639664 w 7649496"/>
              <a:gd name="connsiteY91" fmla="*/ 19665 h 2290916"/>
              <a:gd name="connsiteX92" fmla="*/ 7649496 w 7649496"/>
              <a:gd name="connsiteY92" fmla="*/ 137652 h 2290916"/>
              <a:gd name="connsiteX93" fmla="*/ 7639664 w 7649496"/>
              <a:gd name="connsiteY93" fmla="*/ 1052052 h 2290916"/>
              <a:gd name="connsiteX94" fmla="*/ 7629832 w 7649496"/>
              <a:gd name="connsiteY94" fmla="*/ 1268362 h 2290916"/>
              <a:gd name="connsiteX95" fmla="*/ 7620000 w 7649496"/>
              <a:gd name="connsiteY95" fmla="*/ 2261420 h 2290916"/>
              <a:gd name="connsiteX96" fmla="*/ 7590503 w 7649496"/>
              <a:gd name="connsiteY96" fmla="*/ 2271252 h 2290916"/>
              <a:gd name="connsiteX97" fmla="*/ 7551174 w 7649496"/>
              <a:gd name="connsiteY97" fmla="*/ 2281084 h 2290916"/>
              <a:gd name="connsiteX98" fmla="*/ 7256206 w 7649496"/>
              <a:gd name="connsiteY98" fmla="*/ 2290916 h 2290916"/>
              <a:gd name="connsiteX99" fmla="*/ 3608438 w 7649496"/>
              <a:gd name="connsiteY99" fmla="*/ 2281084 h 2290916"/>
              <a:gd name="connsiteX100" fmla="*/ 2664541 w 7649496"/>
              <a:gd name="connsiteY100" fmla="*/ 2261420 h 2290916"/>
              <a:gd name="connsiteX101" fmla="*/ 2399070 w 7649496"/>
              <a:gd name="connsiteY101" fmla="*/ 2251587 h 2290916"/>
              <a:gd name="connsiteX102" fmla="*/ 1946787 w 7649496"/>
              <a:gd name="connsiteY102" fmla="*/ 2241755 h 2290916"/>
              <a:gd name="connsiteX103" fmla="*/ 1710812 w 7649496"/>
              <a:gd name="connsiteY103" fmla="*/ 2231923 h 2290916"/>
              <a:gd name="connsiteX104" fmla="*/ 0 w 7649496"/>
              <a:gd name="connsiteY104" fmla="*/ 2222091 h 2290916"/>
              <a:gd name="connsiteX105" fmla="*/ 29496 w 7649496"/>
              <a:gd name="connsiteY105" fmla="*/ 2212258 h 2290916"/>
              <a:gd name="connsiteX106" fmla="*/ 29496 w 7649496"/>
              <a:gd name="connsiteY106" fmla="*/ 2192594 h 22909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</a:cxnLst>
            <a:rect l="l" t="t" r="r" b="b"/>
            <a:pathLst>
              <a:path w="7649496" h="2290916">
                <a:moveTo>
                  <a:pt x="29496" y="2192594"/>
                </a:moveTo>
                <a:cubicBezTo>
                  <a:pt x="37690" y="2182762"/>
                  <a:pt x="61686" y="2165608"/>
                  <a:pt x="78658" y="2153265"/>
                </a:cubicBezTo>
                <a:cubicBezTo>
                  <a:pt x="97771" y="2139364"/>
                  <a:pt x="120939" y="2130648"/>
                  <a:pt x="137651" y="2113936"/>
                </a:cubicBezTo>
                <a:cubicBezTo>
                  <a:pt x="157316" y="2094271"/>
                  <a:pt x="171771" y="2067379"/>
                  <a:pt x="196645" y="2054942"/>
                </a:cubicBezTo>
                <a:cubicBezTo>
                  <a:pt x="209755" y="2048387"/>
                  <a:pt x="223545" y="2043046"/>
                  <a:pt x="235974" y="2035278"/>
                </a:cubicBezTo>
                <a:cubicBezTo>
                  <a:pt x="285307" y="2004445"/>
                  <a:pt x="274508" y="1996347"/>
                  <a:pt x="334296" y="1966452"/>
                </a:cubicBezTo>
                <a:cubicBezTo>
                  <a:pt x="347406" y="1959897"/>
                  <a:pt x="361698" y="1955306"/>
                  <a:pt x="373625" y="1946787"/>
                </a:cubicBezTo>
                <a:cubicBezTo>
                  <a:pt x="418166" y="1914973"/>
                  <a:pt x="394388" y="1900540"/>
                  <a:pt x="462116" y="1877962"/>
                </a:cubicBezTo>
                <a:cubicBezTo>
                  <a:pt x="557085" y="1846302"/>
                  <a:pt x="409412" y="1897076"/>
                  <a:pt x="530941" y="1848465"/>
                </a:cubicBezTo>
                <a:cubicBezTo>
                  <a:pt x="615836" y="1814507"/>
                  <a:pt x="561509" y="1840127"/>
                  <a:pt x="639096" y="1818968"/>
                </a:cubicBezTo>
                <a:cubicBezTo>
                  <a:pt x="659094" y="1813514"/>
                  <a:pt x="698090" y="1799304"/>
                  <a:pt x="698090" y="1799304"/>
                </a:cubicBezTo>
                <a:cubicBezTo>
                  <a:pt x="751897" y="1763432"/>
                  <a:pt x="706029" y="1787883"/>
                  <a:pt x="796412" y="1769807"/>
                </a:cubicBezTo>
                <a:cubicBezTo>
                  <a:pt x="806575" y="1767774"/>
                  <a:pt x="815810" y="1762305"/>
                  <a:pt x="825909" y="1759975"/>
                </a:cubicBezTo>
                <a:cubicBezTo>
                  <a:pt x="858476" y="1752459"/>
                  <a:pt x="891178" y="1745268"/>
                  <a:pt x="924232" y="1740310"/>
                </a:cubicBezTo>
                <a:cubicBezTo>
                  <a:pt x="989780" y="1730478"/>
                  <a:pt x="1054764" y="1715535"/>
                  <a:pt x="1120877" y="1710813"/>
                </a:cubicBezTo>
                <a:cubicBezTo>
                  <a:pt x="1297894" y="1698169"/>
                  <a:pt x="1212687" y="1704801"/>
                  <a:pt x="1376516" y="1691149"/>
                </a:cubicBezTo>
                <a:cubicBezTo>
                  <a:pt x="1516206" y="1663209"/>
                  <a:pt x="1389384" y="1685853"/>
                  <a:pt x="1691148" y="1671484"/>
                </a:cubicBezTo>
                <a:cubicBezTo>
                  <a:pt x="1740363" y="1669141"/>
                  <a:pt x="1789507" y="1665431"/>
                  <a:pt x="1838632" y="1661652"/>
                </a:cubicBezTo>
                <a:cubicBezTo>
                  <a:pt x="1874726" y="1658876"/>
                  <a:pt x="1910606" y="1653006"/>
                  <a:pt x="1946787" y="1651820"/>
                </a:cubicBezTo>
                <a:cubicBezTo>
                  <a:pt x="2110603" y="1646449"/>
                  <a:pt x="2274529" y="1645265"/>
                  <a:pt x="2438400" y="1641987"/>
                </a:cubicBezTo>
                <a:cubicBezTo>
                  <a:pt x="2451510" y="1638710"/>
                  <a:pt x="2464400" y="1634376"/>
                  <a:pt x="2477729" y="1632155"/>
                </a:cubicBezTo>
                <a:cubicBezTo>
                  <a:pt x="2529289" y="1623562"/>
                  <a:pt x="2616408" y="1616867"/>
                  <a:pt x="2664541" y="1612491"/>
                </a:cubicBezTo>
                <a:cubicBezTo>
                  <a:pt x="2832968" y="1578805"/>
                  <a:pt x="2694761" y="1603959"/>
                  <a:pt x="2841522" y="1582994"/>
                </a:cubicBezTo>
                <a:cubicBezTo>
                  <a:pt x="2861258" y="1580175"/>
                  <a:pt x="2880967" y="1577072"/>
                  <a:pt x="2900516" y="1573162"/>
                </a:cubicBezTo>
                <a:cubicBezTo>
                  <a:pt x="2913767" y="1570512"/>
                  <a:pt x="2926468" y="1565240"/>
                  <a:pt x="2939845" y="1563329"/>
                </a:cubicBezTo>
                <a:cubicBezTo>
                  <a:pt x="3010120" y="1553289"/>
                  <a:pt x="3133429" y="1547543"/>
                  <a:pt x="3195483" y="1543665"/>
                </a:cubicBezTo>
                <a:cubicBezTo>
                  <a:pt x="3211870" y="1537110"/>
                  <a:pt x="3227740" y="1529072"/>
                  <a:pt x="3244645" y="1524000"/>
                </a:cubicBezTo>
                <a:cubicBezTo>
                  <a:pt x="3260652" y="1519198"/>
                  <a:pt x="3277492" y="1517793"/>
                  <a:pt x="3293806" y="1514168"/>
                </a:cubicBezTo>
                <a:cubicBezTo>
                  <a:pt x="3306997" y="1511237"/>
                  <a:pt x="3320025" y="1507613"/>
                  <a:pt x="3333135" y="1504336"/>
                </a:cubicBezTo>
                <a:cubicBezTo>
                  <a:pt x="3471663" y="1435070"/>
                  <a:pt x="3277931" y="1528383"/>
                  <a:pt x="3411793" y="1474839"/>
                </a:cubicBezTo>
                <a:cubicBezTo>
                  <a:pt x="3432206" y="1466674"/>
                  <a:pt x="3450492" y="1453798"/>
                  <a:pt x="3470787" y="1445342"/>
                </a:cubicBezTo>
                <a:cubicBezTo>
                  <a:pt x="3489921" y="1437370"/>
                  <a:pt x="3512006" y="1436343"/>
                  <a:pt x="3529780" y="1425678"/>
                </a:cubicBezTo>
                <a:cubicBezTo>
                  <a:pt x="3590528" y="1389228"/>
                  <a:pt x="3560401" y="1400816"/>
                  <a:pt x="3618270" y="1386349"/>
                </a:cubicBezTo>
                <a:cubicBezTo>
                  <a:pt x="3647411" y="1371779"/>
                  <a:pt x="3699218" y="1347760"/>
                  <a:pt x="3726425" y="1327355"/>
                </a:cubicBezTo>
                <a:cubicBezTo>
                  <a:pt x="3737549" y="1319012"/>
                  <a:pt x="3744607" y="1305940"/>
                  <a:pt x="3755922" y="1297858"/>
                </a:cubicBezTo>
                <a:cubicBezTo>
                  <a:pt x="3767849" y="1289339"/>
                  <a:pt x="3782438" y="1285312"/>
                  <a:pt x="3795251" y="1278194"/>
                </a:cubicBezTo>
                <a:cubicBezTo>
                  <a:pt x="3811957" y="1268913"/>
                  <a:pt x="3827014" y="1256605"/>
                  <a:pt x="3844412" y="1248697"/>
                </a:cubicBezTo>
                <a:cubicBezTo>
                  <a:pt x="3863282" y="1240120"/>
                  <a:pt x="3885632" y="1239698"/>
                  <a:pt x="3903406" y="1229033"/>
                </a:cubicBezTo>
                <a:cubicBezTo>
                  <a:pt x="3977706" y="1184452"/>
                  <a:pt x="3935470" y="1208085"/>
                  <a:pt x="4031225" y="1160207"/>
                </a:cubicBezTo>
                <a:cubicBezTo>
                  <a:pt x="4044335" y="1153652"/>
                  <a:pt x="4058359" y="1148672"/>
                  <a:pt x="4070554" y="1140542"/>
                </a:cubicBezTo>
                <a:cubicBezTo>
                  <a:pt x="4090219" y="1127432"/>
                  <a:pt x="4106620" y="1106945"/>
                  <a:pt x="4129548" y="1101213"/>
                </a:cubicBezTo>
                <a:lnTo>
                  <a:pt x="4168877" y="1091381"/>
                </a:lnTo>
                <a:cubicBezTo>
                  <a:pt x="4178709" y="1081549"/>
                  <a:pt x="4187692" y="1070786"/>
                  <a:pt x="4198374" y="1061884"/>
                </a:cubicBezTo>
                <a:cubicBezTo>
                  <a:pt x="4229186" y="1036207"/>
                  <a:pt x="4274545" y="1022082"/>
                  <a:pt x="4306529" y="1002891"/>
                </a:cubicBezTo>
                <a:cubicBezTo>
                  <a:pt x="4322916" y="993059"/>
                  <a:pt x="4339567" y="983654"/>
                  <a:pt x="4355690" y="973394"/>
                </a:cubicBezTo>
                <a:cubicBezTo>
                  <a:pt x="4375629" y="960706"/>
                  <a:pt x="4393544" y="944634"/>
                  <a:pt x="4414683" y="934065"/>
                </a:cubicBezTo>
                <a:cubicBezTo>
                  <a:pt x="4426769" y="928022"/>
                  <a:pt x="4440902" y="927510"/>
                  <a:pt x="4454012" y="924233"/>
                </a:cubicBezTo>
                <a:cubicBezTo>
                  <a:pt x="4556254" y="856073"/>
                  <a:pt x="4469733" y="907901"/>
                  <a:pt x="4562167" y="865239"/>
                </a:cubicBezTo>
                <a:cubicBezTo>
                  <a:pt x="4669536" y="815684"/>
                  <a:pt x="4604234" y="833228"/>
                  <a:pt x="4689987" y="816078"/>
                </a:cubicBezTo>
                <a:cubicBezTo>
                  <a:pt x="4703097" y="806246"/>
                  <a:pt x="4714659" y="793910"/>
                  <a:pt x="4729316" y="786581"/>
                </a:cubicBezTo>
                <a:cubicBezTo>
                  <a:pt x="4741402" y="780538"/>
                  <a:pt x="4755992" y="781494"/>
                  <a:pt x="4768645" y="776749"/>
                </a:cubicBezTo>
                <a:cubicBezTo>
                  <a:pt x="4782369" y="771603"/>
                  <a:pt x="4794502" y="762858"/>
                  <a:pt x="4807974" y="757084"/>
                </a:cubicBezTo>
                <a:cubicBezTo>
                  <a:pt x="4817500" y="753001"/>
                  <a:pt x="4827944" y="751335"/>
                  <a:pt x="4837470" y="747252"/>
                </a:cubicBezTo>
                <a:cubicBezTo>
                  <a:pt x="4948219" y="699788"/>
                  <a:pt x="4767740" y="759767"/>
                  <a:pt x="4975122" y="707923"/>
                </a:cubicBezTo>
                <a:cubicBezTo>
                  <a:pt x="5049369" y="689362"/>
                  <a:pt x="5124547" y="672632"/>
                  <a:pt x="5201264" y="668594"/>
                </a:cubicBezTo>
                <a:cubicBezTo>
                  <a:pt x="5296234" y="663596"/>
                  <a:pt x="5391396" y="663080"/>
                  <a:pt x="5486400" y="658762"/>
                </a:cubicBezTo>
                <a:cubicBezTo>
                  <a:pt x="5535619" y="656525"/>
                  <a:pt x="5584722" y="652207"/>
                  <a:pt x="5633883" y="648929"/>
                </a:cubicBezTo>
                <a:cubicBezTo>
                  <a:pt x="5656825" y="645652"/>
                  <a:pt x="5679693" y="641805"/>
                  <a:pt x="5702709" y="639097"/>
                </a:cubicBezTo>
                <a:cubicBezTo>
                  <a:pt x="5735421" y="635249"/>
                  <a:pt x="5768383" y="633618"/>
                  <a:pt x="5801032" y="629265"/>
                </a:cubicBezTo>
                <a:cubicBezTo>
                  <a:pt x="5817597" y="627056"/>
                  <a:pt x="5833709" y="622180"/>
                  <a:pt x="5850193" y="619433"/>
                </a:cubicBezTo>
                <a:cubicBezTo>
                  <a:pt x="5873053" y="615623"/>
                  <a:pt x="5896023" y="612475"/>
                  <a:pt x="5919019" y="609600"/>
                </a:cubicBezTo>
                <a:cubicBezTo>
                  <a:pt x="6001629" y="599274"/>
                  <a:pt x="6006677" y="601291"/>
                  <a:pt x="6086167" y="589936"/>
                </a:cubicBezTo>
                <a:cubicBezTo>
                  <a:pt x="6117761" y="585423"/>
                  <a:pt x="6153428" y="579829"/>
                  <a:pt x="6184490" y="570271"/>
                </a:cubicBezTo>
                <a:cubicBezTo>
                  <a:pt x="6214207" y="561127"/>
                  <a:pt x="6242816" y="548316"/>
                  <a:pt x="6272980" y="540775"/>
                </a:cubicBezTo>
                <a:cubicBezTo>
                  <a:pt x="6286090" y="537497"/>
                  <a:pt x="6299835" y="536139"/>
                  <a:pt x="6312309" y="530942"/>
                </a:cubicBezTo>
                <a:cubicBezTo>
                  <a:pt x="6339368" y="519667"/>
                  <a:pt x="6363157" y="500883"/>
                  <a:pt x="6390967" y="491613"/>
                </a:cubicBezTo>
                <a:cubicBezTo>
                  <a:pt x="6400799" y="488336"/>
                  <a:pt x="6410938" y="485864"/>
                  <a:pt x="6420464" y="481781"/>
                </a:cubicBezTo>
                <a:cubicBezTo>
                  <a:pt x="6433936" y="476007"/>
                  <a:pt x="6446184" y="467559"/>
                  <a:pt x="6459793" y="462116"/>
                </a:cubicBezTo>
                <a:cubicBezTo>
                  <a:pt x="6479039" y="454418"/>
                  <a:pt x="6499122" y="449007"/>
                  <a:pt x="6518787" y="442452"/>
                </a:cubicBezTo>
                <a:cubicBezTo>
                  <a:pt x="6528619" y="439175"/>
                  <a:pt x="6539013" y="437255"/>
                  <a:pt x="6548283" y="432620"/>
                </a:cubicBezTo>
                <a:cubicBezTo>
                  <a:pt x="6599698" y="406912"/>
                  <a:pt x="6573392" y="416510"/>
                  <a:pt x="6626941" y="403123"/>
                </a:cubicBezTo>
                <a:cubicBezTo>
                  <a:pt x="6673685" y="371960"/>
                  <a:pt x="6645227" y="387195"/>
                  <a:pt x="6715432" y="363794"/>
                </a:cubicBezTo>
                <a:lnTo>
                  <a:pt x="6744929" y="353962"/>
                </a:lnTo>
                <a:cubicBezTo>
                  <a:pt x="6754761" y="344130"/>
                  <a:pt x="6763110" y="332547"/>
                  <a:pt x="6774425" y="324465"/>
                </a:cubicBezTo>
                <a:cubicBezTo>
                  <a:pt x="6786352" y="315946"/>
                  <a:pt x="6801028" y="312072"/>
                  <a:pt x="6813754" y="304800"/>
                </a:cubicBezTo>
                <a:cubicBezTo>
                  <a:pt x="6824014" y="298937"/>
                  <a:pt x="6832453" y="289935"/>
                  <a:pt x="6843251" y="285136"/>
                </a:cubicBezTo>
                <a:cubicBezTo>
                  <a:pt x="6862193" y="276717"/>
                  <a:pt x="6882580" y="272026"/>
                  <a:pt x="6902245" y="265471"/>
                </a:cubicBezTo>
                <a:cubicBezTo>
                  <a:pt x="6912077" y="262194"/>
                  <a:pt x="6921687" y="258153"/>
                  <a:pt x="6931741" y="255639"/>
                </a:cubicBezTo>
                <a:cubicBezTo>
                  <a:pt x="7027693" y="231652"/>
                  <a:pt x="6907844" y="260951"/>
                  <a:pt x="7020232" y="235975"/>
                </a:cubicBezTo>
                <a:cubicBezTo>
                  <a:pt x="7033423" y="233044"/>
                  <a:pt x="7046451" y="229420"/>
                  <a:pt x="7059561" y="226142"/>
                </a:cubicBezTo>
                <a:cubicBezTo>
                  <a:pt x="7069393" y="219587"/>
                  <a:pt x="7077848" y="210215"/>
                  <a:pt x="7089058" y="206478"/>
                </a:cubicBezTo>
                <a:cubicBezTo>
                  <a:pt x="7107971" y="200174"/>
                  <a:pt x="7128503" y="200555"/>
                  <a:pt x="7148051" y="196645"/>
                </a:cubicBezTo>
                <a:cubicBezTo>
                  <a:pt x="7161302" y="193995"/>
                  <a:pt x="7174270" y="190090"/>
                  <a:pt x="7187380" y="186813"/>
                </a:cubicBezTo>
                <a:cubicBezTo>
                  <a:pt x="7197212" y="180258"/>
                  <a:pt x="7206308" y="172434"/>
                  <a:pt x="7216877" y="167149"/>
                </a:cubicBezTo>
                <a:cubicBezTo>
                  <a:pt x="7232599" y="159288"/>
                  <a:pt x="7270994" y="151686"/>
                  <a:pt x="7285703" y="147484"/>
                </a:cubicBezTo>
                <a:cubicBezTo>
                  <a:pt x="7384442" y="119274"/>
                  <a:pt x="7231581" y="158556"/>
                  <a:pt x="7354529" y="127820"/>
                </a:cubicBezTo>
                <a:cubicBezTo>
                  <a:pt x="7484970" y="62598"/>
                  <a:pt x="7322084" y="141725"/>
                  <a:pt x="7423354" y="98323"/>
                </a:cubicBezTo>
                <a:cubicBezTo>
                  <a:pt x="7436826" y="92549"/>
                  <a:pt x="7449211" y="84432"/>
                  <a:pt x="7462683" y="78658"/>
                </a:cubicBezTo>
                <a:cubicBezTo>
                  <a:pt x="7472209" y="74575"/>
                  <a:pt x="7483120" y="73859"/>
                  <a:pt x="7492180" y="68826"/>
                </a:cubicBezTo>
                <a:cubicBezTo>
                  <a:pt x="7593608" y="12478"/>
                  <a:pt x="7513927" y="41913"/>
                  <a:pt x="7580670" y="19665"/>
                </a:cubicBezTo>
                <a:cubicBezTo>
                  <a:pt x="7590502" y="13110"/>
                  <a:pt x="7598350" y="0"/>
                  <a:pt x="7610167" y="0"/>
                </a:cubicBezTo>
                <a:cubicBezTo>
                  <a:pt x="7621984" y="0"/>
                  <a:pt x="7636418" y="8303"/>
                  <a:pt x="7639664" y="19665"/>
                </a:cubicBezTo>
                <a:cubicBezTo>
                  <a:pt x="7650506" y="57612"/>
                  <a:pt x="7646219" y="98323"/>
                  <a:pt x="7649496" y="137652"/>
                </a:cubicBezTo>
                <a:cubicBezTo>
                  <a:pt x="7646219" y="442452"/>
                  <a:pt x="7644964" y="747280"/>
                  <a:pt x="7639664" y="1052052"/>
                </a:cubicBezTo>
                <a:cubicBezTo>
                  <a:pt x="7638409" y="1124219"/>
                  <a:pt x="7631005" y="1196194"/>
                  <a:pt x="7629832" y="1268362"/>
                </a:cubicBezTo>
                <a:cubicBezTo>
                  <a:pt x="7624450" y="1599354"/>
                  <a:pt x="7632972" y="1930639"/>
                  <a:pt x="7620000" y="2261420"/>
                </a:cubicBezTo>
                <a:cubicBezTo>
                  <a:pt x="7619594" y="2271776"/>
                  <a:pt x="7600468" y="2268405"/>
                  <a:pt x="7590503" y="2271252"/>
                </a:cubicBezTo>
                <a:cubicBezTo>
                  <a:pt x="7577510" y="2274964"/>
                  <a:pt x="7564664" y="2280291"/>
                  <a:pt x="7551174" y="2281084"/>
                </a:cubicBezTo>
                <a:cubicBezTo>
                  <a:pt x="7452966" y="2286861"/>
                  <a:pt x="7354529" y="2287639"/>
                  <a:pt x="7256206" y="2290916"/>
                </a:cubicBezTo>
                <a:lnTo>
                  <a:pt x="3608438" y="2281084"/>
                </a:lnTo>
                <a:cubicBezTo>
                  <a:pt x="3372372" y="2279986"/>
                  <a:pt x="2929778" y="2269709"/>
                  <a:pt x="2664541" y="2261420"/>
                </a:cubicBezTo>
                <a:lnTo>
                  <a:pt x="2399070" y="2251587"/>
                </a:lnTo>
                <a:lnTo>
                  <a:pt x="1946787" y="2241755"/>
                </a:lnTo>
                <a:cubicBezTo>
                  <a:pt x="1868093" y="2239507"/>
                  <a:pt x="1789535" y="2232718"/>
                  <a:pt x="1710812" y="2231923"/>
                </a:cubicBezTo>
                <a:lnTo>
                  <a:pt x="0" y="2222091"/>
                </a:lnTo>
                <a:cubicBezTo>
                  <a:pt x="9832" y="2218813"/>
                  <a:pt x="20226" y="2216893"/>
                  <a:pt x="29496" y="2212258"/>
                </a:cubicBezTo>
                <a:cubicBezTo>
                  <a:pt x="40065" y="2206973"/>
                  <a:pt x="21302" y="2202426"/>
                  <a:pt x="29496" y="2192594"/>
                </a:cubicBezTo>
                <a:close/>
              </a:path>
            </a:pathLst>
          </a:cu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23" name="Group 22"/>
          <p:cNvGrpSpPr/>
          <p:nvPr/>
        </p:nvGrpSpPr>
        <p:grpSpPr>
          <a:xfrm>
            <a:off x="-610666" y="2848363"/>
            <a:ext cx="1988290" cy="3087553"/>
            <a:chOff x="5801858" y="1432442"/>
            <a:chExt cx="1757516" cy="2652565"/>
          </a:xfrm>
        </p:grpSpPr>
        <p:sp>
          <p:nvSpPr>
            <p:cNvPr id="24" name="Freeform 23"/>
            <p:cNvSpPr/>
            <p:nvPr/>
          </p:nvSpPr>
          <p:spPr>
            <a:xfrm>
              <a:off x="6410632" y="3599705"/>
              <a:ext cx="442452" cy="485302"/>
            </a:xfrm>
            <a:custGeom>
              <a:avLst/>
              <a:gdLst>
                <a:gd name="connsiteX0" fmla="*/ 68826 w 442452"/>
                <a:gd name="connsiteY0" fmla="*/ 23171 h 485302"/>
                <a:gd name="connsiteX1" fmla="*/ 58994 w 442452"/>
                <a:gd name="connsiteY1" fmla="*/ 327971 h 485302"/>
                <a:gd name="connsiteX2" fmla="*/ 39329 w 442452"/>
                <a:gd name="connsiteY2" fmla="*/ 386965 h 485302"/>
                <a:gd name="connsiteX3" fmla="*/ 0 w 442452"/>
                <a:gd name="connsiteY3" fmla="*/ 445958 h 485302"/>
                <a:gd name="connsiteX4" fmla="*/ 9833 w 442452"/>
                <a:gd name="connsiteY4" fmla="*/ 475455 h 485302"/>
                <a:gd name="connsiteX5" fmla="*/ 442452 w 442452"/>
                <a:gd name="connsiteY5" fmla="*/ 475455 h 485302"/>
                <a:gd name="connsiteX6" fmla="*/ 422787 w 442452"/>
                <a:gd name="connsiteY6" fmla="*/ 347636 h 485302"/>
                <a:gd name="connsiteX7" fmla="*/ 393291 w 442452"/>
                <a:gd name="connsiteY7" fmla="*/ 288642 h 485302"/>
                <a:gd name="connsiteX8" fmla="*/ 373626 w 442452"/>
                <a:gd name="connsiteY8" fmla="*/ 229649 h 485302"/>
                <a:gd name="connsiteX9" fmla="*/ 363794 w 442452"/>
                <a:gd name="connsiteY9" fmla="*/ 200152 h 485302"/>
                <a:gd name="connsiteX10" fmla="*/ 344129 w 442452"/>
                <a:gd name="connsiteY10" fmla="*/ 170655 h 485302"/>
                <a:gd name="connsiteX11" fmla="*/ 334297 w 442452"/>
                <a:gd name="connsiteY11" fmla="*/ 131326 h 485302"/>
                <a:gd name="connsiteX12" fmla="*/ 324465 w 442452"/>
                <a:gd name="connsiteY12" fmla="*/ 33004 h 485302"/>
                <a:gd name="connsiteX13" fmla="*/ 275303 w 442452"/>
                <a:gd name="connsiteY13" fmla="*/ 23171 h 485302"/>
                <a:gd name="connsiteX14" fmla="*/ 68826 w 442452"/>
                <a:gd name="connsiteY14" fmla="*/ 23171 h 4853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442452" h="485302">
                  <a:moveTo>
                    <a:pt x="68826" y="23171"/>
                  </a:moveTo>
                  <a:cubicBezTo>
                    <a:pt x="32774" y="73971"/>
                    <a:pt x="67209" y="226651"/>
                    <a:pt x="58994" y="327971"/>
                  </a:cubicBezTo>
                  <a:cubicBezTo>
                    <a:pt x="57319" y="348632"/>
                    <a:pt x="50827" y="369718"/>
                    <a:pt x="39329" y="386965"/>
                  </a:cubicBezTo>
                  <a:lnTo>
                    <a:pt x="0" y="445958"/>
                  </a:lnTo>
                  <a:cubicBezTo>
                    <a:pt x="3278" y="455790"/>
                    <a:pt x="-256" y="473081"/>
                    <a:pt x="9833" y="475455"/>
                  </a:cubicBezTo>
                  <a:cubicBezTo>
                    <a:pt x="100056" y="496684"/>
                    <a:pt x="392072" y="477254"/>
                    <a:pt x="442452" y="475455"/>
                  </a:cubicBezTo>
                  <a:cubicBezTo>
                    <a:pt x="439758" y="451205"/>
                    <a:pt x="435889" y="380391"/>
                    <a:pt x="422787" y="347636"/>
                  </a:cubicBezTo>
                  <a:cubicBezTo>
                    <a:pt x="414622" y="327223"/>
                    <a:pt x="401747" y="308936"/>
                    <a:pt x="393291" y="288642"/>
                  </a:cubicBezTo>
                  <a:cubicBezTo>
                    <a:pt x="385319" y="269508"/>
                    <a:pt x="380181" y="249313"/>
                    <a:pt x="373626" y="229649"/>
                  </a:cubicBezTo>
                  <a:cubicBezTo>
                    <a:pt x="370349" y="219817"/>
                    <a:pt x="369543" y="208775"/>
                    <a:pt x="363794" y="200152"/>
                  </a:cubicBezTo>
                  <a:lnTo>
                    <a:pt x="344129" y="170655"/>
                  </a:lnTo>
                  <a:cubicBezTo>
                    <a:pt x="340852" y="157545"/>
                    <a:pt x="336208" y="144703"/>
                    <a:pt x="334297" y="131326"/>
                  </a:cubicBezTo>
                  <a:cubicBezTo>
                    <a:pt x="329639" y="98720"/>
                    <a:pt x="340237" y="61920"/>
                    <a:pt x="324465" y="33004"/>
                  </a:cubicBezTo>
                  <a:cubicBezTo>
                    <a:pt x="316462" y="18333"/>
                    <a:pt x="292002" y="23839"/>
                    <a:pt x="275303" y="23171"/>
                  </a:cubicBezTo>
                  <a:cubicBezTo>
                    <a:pt x="209807" y="20551"/>
                    <a:pt x="104878" y="-27629"/>
                    <a:pt x="68826" y="23171"/>
                  </a:cubicBezTo>
                  <a:close/>
                </a:path>
              </a:pathLst>
            </a:custGeom>
            <a:solidFill>
              <a:srgbClr val="33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5" name="Freeform 24"/>
            <p:cNvSpPr/>
            <p:nvPr/>
          </p:nvSpPr>
          <p:spPr>
            <a:xfrm rot="180701" flipH="1">
              <a:off x="5801858" y="1432442"/>
              <a:ext cx="1757516" cy="2384723"/>
            </a:xfrm>
            <a:custGeom>
              <a:avLst/>
              <a:gdLst>
                <a:gd name="connsiteX0" fmla="*/ 1055292 w 1861537"/>
                <a:gd name="connsiteY0" fmla="*/ 0 h 1376517"/>
                <a:gd name="connsiteX1" fmla="*/ 1045460 w 1861537"/>
                <a:gd name="connsiteY1" fmla="*/ 58994 h 1376517"/>
                <a:gd name="connsiteX2" fmla="*/ 996298 w 1861537"/>
                <a:gd name="connsiteY2" fmla="*/ 147484 h 1376517"/>
                <a:gd name="connsiteX3" fmla="*/ 937305 w 1861537"/>
                <a:gd name="connsiteY3" fmla="*/ 206478 h 1376517"/>
                <a:gd name="connsiteX4" fmla="*/ 907808 w 1861537"/>
                <a:gd name="connsiteY4" fmla="*/ 235975 h 1376517"/>
                <a:gd name="connsiteX5" fmla="*/ 888143 w 1861537"/>
                <a:gd name="connsiteY5" fmla="*/ 265471 h 1376517"/>
                <a:gd name="connsiteX6" fmla="*/ 799653 w 1861537"/>
                <a:gd name="connsiteY6" fmla="*/ 334297 h 1376517"/>
                <a:gd name="connsiteX7" fmla="*/ 740660 w 1861537"/>
                <a:gd name="connsiteY7" fmla="*/ 373626 h 1376517"/>
                <a:gd name="connsiteX8" fmla="*/ 671834 w 1861537"/>
                <a:gd name="connsiteY8" fmla="*/ 393291 h 1376517"/>
                <a:gd name="connsiteX9" fmla="*/ 603008 w 1861537"/>
                <a:gd name="connsiteY9" fmla="*/ 432620 h 1376517"/>
                <a:gd name="connsiteX10" fmla="*/ 544014 w 1861537"/>
                <a:gd name="connsiteY10" fmla="*/ 452284 h 1376517"/>
                <a:gd name="connsiteX11" fmla="*/ 514518 w 1861537"/>
                <a:gd name="connsiteY11" fmla="*/ 471949 h 1376517"/>
                <a:gd name="connsiteX12" fmla="*/ 455524 w 1861537"/>
                <a:gd name="connsiteY12" fmla="*/ 491613 h 1376517"/>
                <a:gd name="connsiteX13" fmla="*/ 396531 w 1861537"/>
                <a:gd name="connsiteY13" fmla="*/ 511278 h 1376517"/>
                <a:gd name="connsiteX14" fmla="*/ 337537 w 1861537"/>
                <a:gd name="connsiteY14" fmla="*/ 530942 h 1376517"/>
                <a:gd name="connsiteX15" fmla="*/ 308040 w 1861537"/>
                <a:gd name="connsiteY15" fmla="*/ 540775 h 1376517"/>
                <a:gd name="connsiteX16" fmla="*/ 337537 w 1861537"/>
                <a:gd name="connsiteY16" fmla="*/ 570271 h 1376517"/>
                <a:gd name="connsiteX17" fmla="*/ 406363 w 1861537"/>
                <a:gd name="connsiteY17" fmla="*/ 580104 h 1376517"/>
                <a:gd name="connsiteX18" fmla="*/ 632505 w 1861537"/>
                <a:gd name="connsiteY18" fmla="*/ 570271 h 1376517"/>
                <a:gd name="connsiteX19" fmla="*/ 730827 w 1861537"/>
                <a:gd name="connsiteY19" fmla="*/ 540775 h 1376517"/>
                <a:gd name="connsiteX20" fmla="*/ 760324 w 1861537"/>
                <a:gd name="connsiteY20" fmla="*/ 530942 h 1376517"/>
                <a:gd name="connsiteX21" fmla="*/ 819318 w 1861537"/>
                <a:gd name="connsiteY21" fmla="*/ 501446 h 1376517"/>
                <a:gd name="connsiteX22" fmla="*/ 799653 w 1861537"/>
                <a:gd name="connsiteY22" fmla="*/ 560439 h 1376517"/>
                <a:gd name="connsiteX23" fmla="*/ 779989 w 1861537"/>
                <a:gd name="connsiteY23" fmla="*/ 589936 h 1376517"/>
                <a:gd name="connsiteX24" fmla="*/ 770156 w 1861537"/>
                <a:gd name="connsiteY24" fmla="*/ 619433 h 1376517"/>
                <a:gd name="connsiteX25" fmla="*/ 740660 w 1861537"/>
                <a:gd name="connsiteY25" fmla="*/ 639097 h 1376517"/>
                <a:gd name="connsiteX26" fmla="*/ 671834 w 1861537"/>
                <a:gd name="connsiteY26" fmla="*/ 717755 h 1376517"/>
                <a:gd name="connsiteX27" fmla="*/ 642337 w 1861537"/>
                <a:gd name="connsiteY27" fmla="*/ 757084 h 1376517"/>
                <a:gd name="connsiteX28" fmla="*/ 544014 w 1861537"/>
                <a:gd name="connsiteY28" fmla="*/ 816078 h 1376517"/>
                <a:gd name="connsiteX29" fmla="*/ 514518 w 1861537"/>
                <a:gd name="connsiteY29" fmla="*/ 835742 h 1376517"/>
                <a:gd name="connsiteX30" fmla="*/ 485021 w 1861537"/>
                <a:gd name="connsiteY30" fmla="*/ 845575 h 1376517"/>
                <a:gd name="connsiteX31" fmla="*/ 455524 w 1861537"/>
                <a:gd name="connsiteY31" fmla="*/ 865239 h 1376517"/>
                <a:gd name="connsiteX32" fmla="*/ 367034 w 1861537"/>
                <a:gd name="connsiteY32" fmla="*/ 894736 h 1376517"/>
                <a:gd name="connsiteX33" fmla="*/ 337537 w 1861537"/>
                <a:gd name="connsiteY33" fmla="*/ 904568 h 1376517"/>
                <a:gd name="connsiteX34" fmla="*/ 308040 w 1861537"/>
                <a:gd name="connsiteY34" fmla="*/ 924233 h 1376517"/>
                <a:gd name="connsiteX35" fmla="*/ 308040 w 1861537"/>
                <a:gd name="connsiteY35" fmla="*/ 943897 h 1376517"/>
                <a:gd name="connsiteX36" fmla="*/ 603008 w 1861537"/>
                <a:gd name="connsiteY36" fmla="*/ 924233 h 1376517"/>
                <a:gd name="connsiteX37" fmla="*/ 662002 w 1861537"/>
                <a:gd name="connsiteY37" fmla="*/ 914400 h 1376517"/>
                <a:gd name="connsiteX38" fmla="*/ 720995 w 1861537"/>
                <a:gd name="connsiteY38" fmla="*/ 894736 h 1376517"/>
                <a:gd name="connsiteX39" fmla="*/ 750492 w 1861537"/>
                <a:gd name="connsiteY39" fmla="*/ 884904 h 1376517"/>
                <a:gd name="connsiteX40" fmla="*/ 779989 w 1861537"/>
                <a:gd name="connsiteY40" fmla="*/ 875071 h 1376517"/>
                <a:gd name="connsiteX41" fmla="*/ 809485 w 1861537"/>
                <a:gd name="connsiteY41" fmla="*/ 865239 h 1376517"/>
                <a:gd name="connsiteX42" fmla="*/ 789821 w 1861537"/>
                <a:gd name="connsiteY42" fmla="*/ 924233 h 1376517"/>
                <a:gd name="connsiteX43" fmla="*/ 779989 w 1861537"/>
                <a:gd name="connsiteY43" fmla="*/ 953729 h 1376517"/>
                <a:gd name="connsiteX44" fmla="*/ 720995 w 1861537"/>
                <a:gd name="connsiteY44" fmla="*/ 1002891 h 1376517"/>
                <a:gd name="connsiteX45" fmla="*/ 691498 w 1861537"/>
                <a:gd name="connsiteY45" fmla="*/ 1032388 h 1376517"/>
                <a:gd name="connsiteX46" fmla="*/ 553847 w 1861537"/>
                <a:gd name="connsiteY46" fmla="*/ 1130710 h 1376517"/>
                <a:gd name="connsiteX47" fmla="*/ 494853 w 1861537"/>
                <a:gd name="connsiteY47" fmla="*/ 1170039 h 1376517"/>
                <a:gd name="connsiteX48" fmla="*/ 435860 w 1861537"/>
                <a:gd name="connsiteY48" fmla="*/ 1189704 h 1376517"/>
                <a:gd name="connsiteX49" fmla="*/ 337537 w 1861537"/>
                <a:gd name="connsiteY49" fmla="*/ 1219200 h 1376517"/>
                <a:gd name="connsiteX50" fmla="*/ 258879 w 1861537"/>
                <a:gd name="connsiteY50" fmla="*/ 1248697 h 1376517"/>
                <a:gd name="connsiteX51" fmla="*/ 229382 w 1861537"/>
                <a:gd name="connsiteY51" fmla="*/ 1268362 h 1376517"/>
                <a:gd name="connsiteX52" fmla="*/ 160556 w 1861537"/>
                <a:gd name="connsiteY52" fmla="*/ 1288026 h 1376517"/>
                <a:gd name="connsiteX53" fmla="*/ 32737 w 1861537"/>
                <a:gd name="connsiteY53" fmla="*/ 1317523 h 1376517"/>
                <a:gd name="connsiteX54" fmla="*/ 42569 w 1861537"/>
                <a:gd name="connsiteY54" fmla="*/ 1337188 h 1376517"/>
                <a:gd name="connsiteX55" fmla="*/ 406363 w 1861537"/>
                <a:gd name="connsiteY55" fmla="*/ 1347020 h 1376517"/>
                <a:gd name="connsiteX56" fmla="*/ 819318 w 1861537"/>
                <a:gd name="connsiteY56" fmla="*/ 1366684 h 1376517"/>
                <a:gd name="connsiteX57" fmla="*/ 1202776 w 1861537"/>
                <a:gd name="connsiteY57" fmla="*/ 1376517 h 1376517"/>
                <a:gd name="connsiteX58" fmla="*/ 1674724 w 1861537"/>
                <a:gd name="connsiteY58" fmla="*/ 1366684 h 1376517"/>
                <a:gd name="connsiteX59" fmla="*/ 1743550 w 1861537"/>
                <a:gd name="connsiteY59" fmla="*/ 1356852 h 1376517"/>
                <a:gd name="connsiteX60" fmla="*/ 1861537 w 1861537"/>
                <a:gd name="connsiteY60" fmla="*/ 1347020 h 1376517"/>
                <a:gd name="connsiteX61" fmla="*/ 1832040 w 1861537"/>
                <a:gd name="connsiteY61" fmla="*/ 1327355 h 1376517"/>
                <a:gd name="connsiteX62" fmla="*/ 1733718 w 1861537"/>
                <a:gd name="connsiteY62" fmla="*/ 1297859 h 1376517"/>
                <a:gd name="connsiteX63" fmla="*/ 1635395 w 1861537"/>
                <a:gd name="connsiteY63" fmla="*/ 1278194 h 1376517"/>
                <a:gd name="connsiteX64" fmla="*/ 1576402 w 1861537"/>
                <a:gd name="connsiteY64" fmla="*/ 1258529 h 1376517"/>
                <a:gd name="connsiteX65" fmla="*/ 1537073 w 1861537"/>
                <a:gd name="connsiteY65" fmla="*/ 1229033 h 1376517"/>
                <a:gd name="connsiteX66" fmla="*/ 1507576 w 1861537"/>
                <a:gd name="connsiteY66" fmla="*/ 1209368 h 1376517"/>
                <a:gd name="connsiteX67" fmla="*/ 1419085 w 1861537"/>
                <a:gd name="connsiteY67" fmla="*/ 1140542 h 1376517"/>
                <a:gd name="connsiteX68" fmla="*/ 1360092 w 1861537"/>
                <a:gd name="connsiteY68" fmla="*/ 1101213 h 1376517"/>
                <a:gd name="connsiteX69" fmla="*/ 1330595 w 1861537"/>
                <a:gd name="connsiteY69" fmla="*/ 1081549 h 1376517"/>
                <a:gd name="connsiteX70" fmla="*/ 1301098 w 1861537"/>
                <a:gd name="connsiteY70" fmla="*/ 1012723 h 1376517"/>
                <a:gd name="connsiteX71" fmla="*/ 1271602 w 1861537"/>
                <a:gd name="connsiteY71" fmla="*/ 983226 h 1376517"/>
                <a:gd name="connsiteX72" fmla="*/ 1251937 w 1861537"/>
                <a:gd name="connsiteY72" fmla="*/ 953729 h 1376517"/>
                <a:gd name="connsiteX73" fmla="*/ 1242105 w 1861537"/>
                <a:gd name="connsiteY73" fmla="*/ 914400 h 1376517"/>
                <a:gd name="connsiteX74" fmla="*/ 1232273 w 1861537"/>
                <a:gd name="connsiteY74" fmla="*/ 884904 h 1376517"/>
                <a:gd name="connsiteX75" fmla="*/ 1261769 w 1861537"/>
                <a:gd name="connsiteY75" fmla="*/ 894736 h 1376517"/>
                <a:gd name="connsiteX76" fmla="*/ 1291266 w 1861537"/>
                <a:gd name="connsiteY76" fmla="*/ 914400 h 1376517"/>
                <a:gd name="connsiteX77" fmla="*/ 1320763 w 1861537"/>
                <a:gd name="connsiteY77" fmla="*/ 924233 h 1376517"/>
                <a:gd name="connsiteX78" fmla="*/ 1350260 w 1861537"/>
                <a:gd name="connsiteY78" fmla="*/ 943897 h 1376517"/>
                <a:gd name="connsiteX79" fmla="*/ 1399421 w 1861537"/>
                <a:gd name="connsiteY79" fmla="*/ 953729 h 1376517"/>
                <a:gd name="connsiteX80" fmla="*/ 1428918 w 1861537"/>
                <a:gd name="connsiteY80" fmla="*/ 963562 h 1376517"/>
                <a:gd name="connsiteX81" fmla="*/ 1556737 w 1861537"/>
                <a:gd name="connsiteY81" fmla="*/ 973394 h 1376517"/>
                <a:gd name="connsiteX82" fmla="*/ 1733718 w 1861537"/>
                <a:gd name="connsiteY82" fmla="*/ 963562 h 1376517"/>
                <a:gd name="connsiteX83" fmla="*/ 1773047 w 1861537"/>
                <a:gd name="connsiteY83" fmla="*/ 953729 h 1376517"/>
                <a:gd name="connsiteX84" fmla="*/ 1743550 w 1861537"/>
                <a:gd name="connsiteY84" fmla="*/ 943897 h 1376517"/>
                <a:gd name="connsiteX85" fmla="*/ 1714053 w 1861537"/>
                <a:gd name="connsiteY85" fmla="*/ 924233 h 1376517"/>
                <a:gd name="connsiteX86" fmla="*/ 1684556 w 1861537"/>
                <a:gd name="connsiteY86" fmla="*/ 914400 h 1376517"/>
                <a:gd name="connsiteX87" fmla="*/ 1596066 w 1861537"/>
                <a:gd name="connsiteY87" fmla="*/ 875071 h 1376517"/>
                <a:gd name="connsiteX88" fmla="*/ 1566569 w 1861537"/>
                <a:gd name="connsiteY88" fmla="*/ 865239 h 1376517"/>
                <a:gd name="connsiteX89" fmla="*/ 1537073 w 1861537"/>
                <a:gd name="connsiteY89" fmla="*/ 855407 h 1376517"/>
                <a:gd name="connsiteX90" fmla="*/ 1507576 w 1861537"/>
                <a:gd name="connsiteY90" fmla="*/ 825910 h 1376517"/>
                <a:gd name="connsiteX91" fmla="*/ 1487911 w 1861537"/>
                <a:gd name="connsiteY91" fmla="*/ 796413 h 1376517"/>
                <a:gd name="connsiteX92" fmla="*/ 1458414 w 1861537"/>
                <a:gd name="connsiteY92" fmla="*/ 776749 h 1376517"/>
                <a:gd name="connsiteX93" fmla="*/ 1428918 w 1861537"/>
                <a:gd name="connsiteY93" fmla="*/ 747252 h 1376517"/>
                <a:gd name="connsiteX94" fmla="*/ 1369924 w 1861537"/>
                <a:gd name="connsiteY94" fmla="*/ 707923 h 1376517"/>
                <a:gd name="connsiteX95" fmla="*/ 1330595 w 1861537"/>
                <a:gd name="connsiteY95" fmla="*/ 658762 h 1376517"/>
                <a:gd name="connsiteX96" fmla="*/ 1281434 w 1861537"/>
                <a:gd name="connsiteY96" fmla="*/ 609600 h 1376517"/>
                <a:gd name="connsiteX97" fmla="*/ 1242105 w 1861537"/>
                <a:gd name="connsiteY97" fmla="*/ 550607 h 1376517"/>
                <a:gd name="connsiteX98" fmla="*/ 1222440 w 1861537"/>
                <a:gd name="connsiteY98" fmla="*/ 521110 h 1376517"/>
                <a:gd name="connsiteX99" fmla="*/ 1242105 w 1861537"/>
                <a:gd name="connsiteY99" fmla="*/ 550607 h 1376517"/>
                <a:gd name="connsiteX100" fmla="*/ 1301098 w 1861537"/>
                <a:gd name="connsiteY100" fmla="*/ 589936 h 1376517"/>
                <a:gd name="connsiteX101" fmla="*/ 1330595 w 1861537"/>
                <a:gd name="connsiteY101" fmla="*/ 609600 h 1376517"/>
                <a:gd name="connsiteX102" fmla="*/ 1389589 w 1861537"/>
                <a:gd name="connsiteY102" fmla="*/ 629265 h 1376517"/>
                <a:gd name="connsiteX103" fmla="*/ 1419085 w 1861537"/>
                <a:gd name="connsiteY103" fmla="*/ 639097 h 1376517"/>
                <a:gd name="connsiteX104" fmla="*/ 1448582 w 1861537"/>
                <a:gd name="connsiteY104" fmla="*/ 648929 h 1376517"/>
                <a:gd name="connsiteX105" fmla="*/ 1694389 w 1861537"/>
                <a:gd name="connsiteY105" fmla="*/ 639097 h 1376517"/>
                <a:gd name="connsiteX106" fmla="*/ 1635395 w 1861537"/>
                <a:gd name="connsiteY106" fmla="*/ 619433 h 1376517"/>
                <a:gd name="connsiteX107" fmla="*/ 1566569 w 1861537"/>
                <a:gd name="connsiteY107" fmla="*/ 599768 h 1376517"/>
                <a:gd name="connsiteX108" fmla="*/ 1448582 w 1861537"/>
                <a:gd name="connsiteY108" fmla="*/ 521110 h 1376517"/>
                <a:gd name="connsiteX109" fmla="*/ 1419085 w 1861537"/>
                <a:gd name="connsiteY109" fmla="*/ 501446 h 1376517"/>
                <a:gd name="connsiteX110" fmla="*/ 1389589 w 1861537"/>
                <a:gd name="connsiteY110" fmla="*/ 481781 h 1376517"/>
                <a:gd name="connsiteX111" fmla="*/ 1340427 w 1861537"/>
                <a:gd name="connsiteY111" fmla="*/ 442452 h 1376517"/>
                <a:gd name="connsiteX112" fmla="*/ 1291266 w 1861537"/>
                <a:gd name="connsiteY112" fmla="*/ 403123 h 1376517"/>
                <a:gd name="connsiteX113" fmla="*/ 1261769 w 1861537"/>
                <a:gd name="connsiteY113" fmla="*/ 373626 h 1376517"/>
                <a:gd name="connsiteX114" fmla="*/ 1232273 w 1861537"/>
                <a:gd name="connsiteY114" fmla="*/ 353962 h 1376517"/>
                <a:gd name="connsiteX115" fmla="*/ 1212608 w 1861537"/>
                <a:gd name="connsiteY115" fmla="*/ 324465 h 1376517"/>
                <a:gd name="connsiteX116" fmla="*/ 1183111 w 1861537"/>
                <a:gd name="connsiteY116" fmla="*/ 294968 h 1376517"/>
                <a:gd name="connsiteX117" fmla="*/ 1143782 w 1861537"/>
                <a:gd name="connsiteY117" fmla="*/ 235975 h 1376517"/>
                <a:gd name="connsiteX118" fmla="*/ 1133950 w 1861537"/>
                <a:gd name="connsiteY118" fmla="*/ 206478 h 1376517"/>
                <a:gd name="connsiteX119" fmla="*/ 1094621 w 1861537"/>
                <a:gd name="connsiteY119" fmla="*/ 147484 h 1376517"/>
                <a:gd name="connsiteX120" fmla="*/ 1055292 w 1861537"/>
                <a:gd name="connsiteY120" fmla="*/ 88491 h 1376517"/>
                <a:gd name="connsiteX121" fmla="*/ 1045460 w 1861537"/>
                <a:gd name="connsiteY121" fmla="*/ 49162 h 13765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</a:cxnLst>
              <a:rect l="l" t="t" r="r" b="b"/>
              <a:pathLst>
                <a:path w="1861537" h="1376517">
                  <a:moveTo>
                    <a:pt x="1055292" y="0"/>
                  </a:moveTo>
                  <a:cubicBezTo>
                    <a:pt x="1052015" y="19665"/>
                    <a:pt x="1049785" y="39533"/>
                    <a:pt x="1045460" y="58994"/>
                  </a:cubicBezTo>
                  <a:cubicBezTo>
                    <a:pt x="1038395" y="90786"/>
                    <a:pt x="1018021" y="125761"/>
                    <a:pt x="996298" y="147484"/>
                  </a:cubicBezTo>
                  <a:lnTo>
                    <a:pt x="937305" y="206478"/>
                  </a:lnTo>
                  <a:cubicBezTo>
                    <a:pt x="927473" y="216310"/>
                    <a:pt x="915521" y="224406"/>
                    <a:pt x="907808" y="235975"/>
                  </a:cubicBezTo>
                  <a:cubicBezTo>
                    <a:pt x="901253" y="245807"/>
                    <a:pt x="895708" y="256393"/>
                    <a:pt x="888143" y="265471"/>
                  </a:cubicBezTo>
                  <a:cubicBezTo>
                    <a:pt x="859260" y="300131"/>
                    <a:pt x="840771" y="306885"/>
                    <a:pt x="799653" y="334297"/>
                  </a:cubicBezTo>
                  <a:lnTo>
                    <a:pt x="740660" y="373626"/>
                  </a:lnTo>
                  <a:cubicBezTo>
                    <a:pt x="728063" y="376775"/>
                    <a:pt x="685936" y="386240"/>
                    <a:pt x="671834" y="393291"/>
                  </a:cubicBezTo>
                  <a:cubicBezTo>
                    <a:pt x="600887" y="428763"/>
                    <a:pt x="689193" y="398146"/>
                    <a:pt x="603008" y="432620"/>
                  </a:cubicBezTo>
                  <a:cubicBezTo>
                    <a:pt x="583762" y="440318"/>
                    <a:pt x="544014" y="452284"/>
                    <a:pt x="544014" y="452284"/>
                  </a:cubicBezTo>
                  <a:cubicBezTo>
                    <a:pt x="534182" y="458839"/>
                    <a:pt x="525316" y="467150"/>
                    <a:pt x="514518" y="471949"/>
                  </a:cubicBezTo>
                  <a:cubicBezTo>
                    <a:pt x="495576" y="480368"/>
                    <a:pt x="475189" y="485058"/>
                    <a:pt x="455524" y="491613"/>
                  </a:cubicBezTo>
                  <a:lnTo>
                    <a:pt x="396531" y="511278"/>
                  </a:lnTo>
                  <a:lnTo>
                    <a:pt x="337537" y="530942"/>
                  </a:lnTo>
                  <a:lnTo>
                    <a:pt x="308040" y="540775"/>
                  </a:lnTo>
                  <a:cubicBezTo>
                    <a:pt x="317872" y="550607"/>
                    <a:pt x="324627" y="565107"/>
                    <a:pt x="337537" y="570271"/>
                  </a:cubicBezTo>
                  <a:cubicBezTo>
                    <a:pt x="359054" y="578878"/>
                    <a:pt x="383188" y="580104"/>
                    <a:pt x="406363" y="580104"/>
                  </a:cubicBezTo>
                  <a:cubicBezTo>
                    <a:pt x="481815" y="580104"/>
                    <a:pt x="557124" y="573549"/>
                    <a:pt x="632505" y="570271"/>
                  </a:cubicBezTo>
                  <a:cubicBezTo>
                    <a:pt x="691938" y="555413"/>
                    <a:pt x="659022" y="564710"/>
                    <a:pt x="730827" y="540775"/>
                  </a:cubicBezTo>
                  <a:cubicBezTo>
                    <a:pt x="740659" y="537497"/>
                    <a:pt x="751700" y="536691"/>
                    <a:pt x="760324" y="530942"/>
                  </a:cubicBezTo>
                  <a:cubicBezTo>
                    <a:pt x="798445" y="505529"/>
                    <a:pt x="778610" y="515015"/>
                    <a:pt x="819318" y="501446"/>
                  </a:cubicBezTo>
                  <a:cubicBezTo>
                    <a:pt x="812763" y="521110"/>
                    <a:pt x="811151" y="543192"/>
                    <a:pt x="799653" y="560439"/>
                  </a:cubicBezTo>
                  <a:cubicBezTo>
                    <a:pt x="793098" y="570271"/>
                    <a:pt x="785274" y="579367"/>
                    <a:pt x="779989" y="589936"/>
                  </a:cubicBezTo>
                  <a:cubicBezTo>
                    <a:pt x="775354" y="599206"/>
                    <a:pt x="776631" y="611340"/>
                    <a:pt x="770156" y="619433"/>
                  </a:cubicBezTo>
                  <a:cubicBezTo>
                    <a:pt x="762774" y="628660"/>
                    <a:pt x="750492" y="632542"/>
                    <a:pt x="740660" y="639097"/>
                  </a:cubicBezTo>
                  <a:cubicBezTo>
                    <a:pt x="694776" y="707923"/>
                    <a:pt x="720996" y="684982"/>
                    <a:pt x="671834" y="717755"/>
                  </a:cubicBezTo>
                  <a:cubicBezTo>
                    <a:pt x="662002" y="730865"/>
                    <a:pt x="654585" y="746197"/>
                    <a:pt x="642337" y="757084"/>
                  </a:cubicBezTo>
                  <a:cubicBezTo>
                    <a:pt x="599045" y="795565"/>
                    <a:pt x="587180" y="791411"/>
                    <a:pt x="544014" y="816078"/>
                  </a:cubicBezTo>
                  <a:cubicBezTo>
                    <a:pt x="533754" y="821941"/>
                    <a:pt x="525087" y="830457"/>
                    <a:pt x="514518" y="835742"/>
                  </a:cubicBezTo>
                  <a:cubicBezTo>
                    <a:pt x="505248" y="840377"/>
                    <a:pt x="494291" y="840940"/>
                    <a:pt x="485021" y="845575"/>
                  </a:cubicBezTo>
                  <a:cubicBezTo>
                    <a:pt x="474452" y="850860"/>
                    <a:pt x="466322" y="860440"/>
                    <a:pt x="455524" y="865239"/>
                  </a:cubicBezTo>
                  <a:cubicBezTo>
                    <a:pt x="455510" y="865245"/>
                    <a:pt x="381789" y="889818"/>
                    <a:pt x="367034" y="894736"/>
                  </a:cubicBezTo>
                  <a:lnTo>
                    <a:pt x="337537" y="904568"/>
                  </a:lnTo>
                  <a:cubicBezTo>
                    <a:pt x="327705" y="911123"/>
                    <a:pt x="318609" y="918948"/>
                    <a:pt x="308040" y="924233"/>
                  </a:cubicBezTo>
                  <a:cubicBezTo>
                    <a:pt x="276577" y="939964"/>
                    <a:pt x="260844" y="928166"/>
                    <a:pt x="308040" y="943897"/>
                  </a:cubicBezTo>
                  <a:cubicBezTo>
                    <a:pt x="652016" y="930138"/>
                    <a:pt x="456835" y="950811"/>
                    <a:pt x="603008" y="924233"/>
                  </a:cubicBezTo>
                  <a:cubicBezTo>
                    <a:pt x="622622" y="920667"/>
                    <a:pt x="642661" y="919235"/>
                    <a:pt x="662002" y="914400"/>
                  </a:cubicBezTo>
                  <a:cubicBezTo>
                    <a:pt x="682111" y="909373"/>
                    <a:pt x="701331" y="901291"/>
                    <a:pt x="720995" y="894736"/>
                  </a:cubicBezTo>
                  <a:lnTo>
                    <a:pt x="750492" y="884904"/>
                  </a:lnTo>
                  <a:lnTo>
                    <a:pt x="779989" y="875071"/>
                  </a:lnTo>
                  <a:lnTo>
                    <a:pt x="809485" y="865239"/>
                  </a:lnTo>
                  <a:lnTo>
                    <a:pt x="789821" y="924233"/>
                  </a:lnTo>
                  <a:cubicBezTo>
                    <a:pt x="786544" y="934065"/>
                    <a:pt x="787317" y="946401"/>
                    <a:pt x="779989" y="953729"/>
                  </a:cubicBezTo>
                  <a:cubicBezTo>
                    <a:pt x="693813" y="1039905"/>
                    <a:pt x="803128" y="934446"/>
                    <a:pt x="720995" y="1002891"/>
                  </a:cubicBezTo>
                  <a:cubicBezTo>
                    <a:pt x="710313" y="1011793"/>
                    <a:pt x="702260" y="1023583"/>
                    <a:pt x="691498" y="1032388"/>
                  </a:cubicBezTo>
                  <a:cubicBezTo>
                    <a:pt x="637841" y="1076289"/>
                    <a:pt x="608448" y="1094309"/>
                    <a:pt x="553847" y="1130710"/>
                  </a:cubicBezTo>
                  <a:lnTo>
                    <a:pt x="494853" y="1170039"/>
                  </a:lnTo>
                  <a:cubicBezTo>
                    <a:pt x="475189" y="1176594"/>
                    <a:pt x="455969" y="1184677"/>
                    <a:pt x="435860" y="1189704"/>
                  </a:cubicBezTo>
                  <a:cubicBezTo>
                    <a:pt x="407635" y="1196760"/>
                    <a:pt x="361472" y="1207232"/>
                    <a:pt x="337537" y="1219200"/>
                  </a:cubicBezTo>
                  <a:cubicBezTo>
                    <a:pt x="286122" y="1244908"/>
                    <a:pt x="312428" y="1235310"/>
                    <a:pt x="258879" y="1248697"/>
                  </a:cubicBezTo>
                  <a:cubicBezTo>
                    <a:pt x="249047" y="1255252"/>
                    <a:pt x="239951" y="1263077"/>
                    <a:pt x="229382" y="1268362"/>
                  </a:cubicBezTo>
                  <a:cubicBezTo>
                    <a:pt x="212861" y="1276622"/>
                    <a:pt x="176306" y="1283301"/>
                    <a:pt x="160556" y="1288026"/>
                  </a:cubicBezTo>
                  <a:cubicBezTo>
                    <a:pt x="62397" y="1317474"/>
                    <a:pt x="141291" y="1302016"/>
                    <a:pt x="32737" y="1317523"/>
                  </a:cubicBezTo>
                  <a:cubicBezTo>
                    <a:pt x="10368" y="1324979"/>
                    <a:pt x="-32823" y="1333510"/>
                    <a:pt x="42569" y="1337188"/>
                  </a:cubicBezTo>
                  <a:cubicBezTo>
                    <a:pt x="163734" y="1343099"/>
                    <a:pt x="285098" y="1343743"/>
                    <a:pt x="406363" y="1347020"/>
                  </a:cubicBezTo>
                  <a:cubicBezTo>
                    <a:pt x="569708" y="1356094"/>
                    <a:pt x="647216" y="1361220"/>
                    <a:pt x="819318" y="1366684"/>
                  </a:cubicBezTo>
                  <a:lnTo>
                    <a:pt x="1202776" y="1376517"/>
                  </a:lnTo>
                  <a:lnTo>
                    <a:pt x="1674724" y="1366684"/>
                  </a:lnTo>
                  <a:cubicBezTo>
                    <a:pt x="1697884" y="1365842"/>
                    <a:pt x="1720502" y="1359278"/>
                    <a:pt x="1743550" y="1356852"/>
                  </a:cubicBezTo>
                  <a:cubicBezTo>
                    <a:pt x="1782798" y="1352721"/>
                    <a:pt x="1822208" y="1350297"/>
                    <a:pt x="1861537" y="1347020"/>
                  </a:cubicBezTo>
                  <a:cubicBezTo>
                    <a:pt x="1851705" y="1340465"/>
                    <a:pt x="1842839" y="1332154"/>
                    <a:pt x="1832040" y="1327355"/>
                  </a:cubicBezTo>
                  <a:cubicBezTo>
                    <a:pt x="1809042" y="1317134"/>
                    <a:pt x="1761332" y="1303776"/>
                    <a:pt x="1733718" y="1297859"/>
                  </a:cubicBezTo>
                  <a:cubicBezTo>
                    <a:pt x="1701037" y="1290856"/>
                    <a:pt x="1667103" y="1288764"/>
                    <a:pt x="1635395" y="1278194"/>
                  </a:cubicBezTo>
                  <a:lnTo>
                    <a:pt x="1576402" y="1258529"/>
                  </a:lnTo>
                  <a:cubicBezTo>
                    <a:pt x="1563292" y="1248697"/>
                    <a:pt x="1550408" y="1238558"/>
                    <a:pt x="1537073" y="1229033"/>
                  </a:cubicBezTo>
                  <a:cubicBezTo>
                    <a:pt x="1527457" y="1222165"/>
                    <a:pt x="1516654" y="1216933"/>
                    <a:pt x="1507576" y="1209368"/>
                  </a:cubicBezTo>
                  <a:cubicBezTo>
                    <a:pt x="1415162" y="1132356"/>
                    <a:pt x="1568182" y="1239939"/>
                    <a:pt x="1419085" y="1140542"/>
                  </a:cubicBezTo>
                  <a:lnTo>
                    <a:pt x="1360092" y="1101213"/>
                  </a:lnTo>
                  <a:lnTo>
                    <a:pt x="1330595" y="1081549"/>
                  </a:lnTo>
                  <a:cubicBezTo>
                    <a:pt x="1322571" y="1057475"/>
                    <a:pt x="1316287" y="1033988"/>
                    <a:pt x="1301098" y="1012723"/>
                  </a:cubicBezTo>
                  <a:cubicBezTo>
                    <a:pt x="1293016" y="1001408"/>
                    <a:pt x="1280504" y="993908"/>
                    <a:pt x="1271602" y="983226"/>
                  </a:cubicBezTo>
                  <a:cubicBezTo>
                    <a:pt x="1264037" y="974148"/>
                    <a:pt x="1258492" y="963561"/>
                    <a:pt x="1251937" y="953729"/>
                  </a:cubicBezTo>
                  <a:cubicBezTo>
                    <a:pt x="1248660" y="940619"/>
                    <a:pt x="1245817" y="927393"/>
                    <a:pt x="1242105" y="914400"/>
                  </a:cubicBezTo>
                  <a:cubicBezTo>
                    <a:pt x="1239258" y="904435"/>
                    <a:pt x="1224945" y="892232"/>
                    <a:pt x="1232273" y="884904"/>
                  </a:cubicBezTo>
                  <a:cubicBezTo>
                    <a:pt x="1239601" y="877576"/>
                    <a:pt x="1252499" y="890101"/>
                    <a:pt x="1261769" y="894736"/>
                  </a:cubicBezTo>
                  <a:cubicBezTo>
                    <a:pt x="1272338" y="900021"/>
                    <a:pt x="1280697" y="909115"/>
                    <a:pt x="1291266" y="914400"/>
                  </a:cubicBezTo>
                  <a:cubicBezTo>
                    <a:pt x="1300536" y="919035"/>
                    <a:pt x="1311493" y="919598"/>
                    <a:pt x="1320763" y="924233"/>
                  </a:cubicBezTo>
                  <a:cubicBezTo>
                    <a:pt x="1331332" y="929518"/>
                    <a:pt x="1339195" y="939748"/>
                    <a:pt x="1350260" y="943897"/>
                  </a:cubicBezTo>
                  <a:cubicBezTo>
                    <a:pt x="1365908" y="949765"/>
                    <a:pt x="1383208" y="949676"/>
                    <a:pt x="1399421" y="953729"/>
                  </a:cubicBezTo>
                  <a:cubicBezTo>
                    <a:pt x="1409476" y="956243"/>
                    <a:pt x="1418634" y="962276"/>
                    <a:pt x="1428918" y="963562"/>
                  </a:cubicBezTo>
                  <a:cubicBezTo>
                    <a:pt x="1471320" y="968862"/>
                    <a:pt x="1514131" y="970117"/>
                    <a:pt x="1556737" y="973394"/>
                  </a:cubicBezTo>
                  <a:cubicBezTo>
                    <a:pt x="1615731" y="970117"/>
                    <a:pt x="1674876" y="968911"/>
                    <a:pt x="1733718" y="963562"/>
                  </a:cubicBezTo>
                  <a:cubicBezTo>
                    <a:pt x="1747176" y="962339"/>
                    <a:pt x="1767004" y="965816"/>
                    <a:pt x="1773047" y="953729"/>
                  </a:cubicBezTo>
                  <a:cubicBezTo>
                    <a:pt x="1777682" y="944459"/>
                    <a:pt x="1752820" y="948532"/>
                    <a:pt x="1743550" y="943897"/>
                  </a:cubicBezTo>
                  <a:cubicBezTo>
                    <a:pt x="1732981" y="938612"/>
                    <a:pt x="1724622" y="929518"/>
                    <a:pt x="1714053" y="924233"/>
                  </a:cubicBezTo>
                  <a:cubicBezTo>
                    <a:pt x="1704783" y="919598"/>
                    <a:pt x="1693826" y="919035"/>
                    <a:pt x="1684556" y="914400"/>
                  </a:cubicBezTo>
                  <a:cubicBezTo>
                    <a:pt x="1591076" y="867659"/>
                    <a:pt x="1748255" y="925801"/>
                    <a:pt x="1596066" y="875071"/>
                  </a:cubicBezTo>
                  <a:lnTo>
                    <a:pt x="1566569" y="865239"/>
                  </a:lnTo>
                  <a:lnTo>
                    <a:pt x="1537073" y="855407"/>
                  </a:lnTo>
                  <a:cubicBezTo>
                    <a:pt x="1527241" y="845575"/>
                    <a:pt x="1516478" y="836592"/>
                    <a:pt x="1507576" y="825910"/>
                  </a:cubicBezTo>
                  <a:cubicBezTo>
                    <a:pt x="1500011" y="816832"/>
                    <a:pt x="1496267" y="804769"/>
                    <a:pt x="1487911" y="796413"/>
                  </a:cubicBezTo>
                  <a:cubicBezTo>
                    <a:pt x="1479555" y="788057"/>
                    <a:pt x="1467492" y="784314"/>
                    <a:pt x="1458414" y="776749"/>
                  </a:cubicBezTo>
                  <a:cubicBezTo>
                    <a:pt x="1447732" y="767847"/>
                    <a:pt x="1439894" y="755789"/>
                    <a:pt x="1428918" y="747252"/>
                  </a:cubicBezTo>
                  <a:cubicBezTo>
                    <a:pt x="1410263" y="732742"/>
                    <a:pt x="1369924" y="707923"/>
                    <a:pt x="1369924" y="707923"/>
                  </a:cubicBezTo>
                  <a:cubicBezTo>
                    <a:pt x="1350783" y="650498"/>
                    <a:pt x="1375069" y="703236"/>
                    <a:pt x="1330595" y="658762"/>
                  </a:cubicBezTo>
                  <a:cubicBezTo>
                    <a:pt x="1265043" y="593210"/>
                    <a:pt x="1360097" y="662043"/>
                    <a:pt x="1281434" y="609600"/>
                  </a:cubicBezTo>
                  <a:lnTo>
                    <a:pt x="1242105" y="550607"/>
                  </a:lnTo>
                  <a:lnTo>
                    <a:pt x="1222440" y="521110"/>
                  </a:lnTo>
                  <a:cubicBezTo>
                    <a:pt x="1222440" y="521110"/>
                    <a:pt x="1232273" y="544052"/>
                    <a:pt x="1242105" y="550607"/>
                  </a:cubicBezTo>
                  <a:lnTo>
                    <a:pt x="1301098" y="589936"/>
                  </a:lnTo>
                  <a:cubicBezTo>
                    <a:pt x="1310930" y="596491"/>
                    <a:pt x="1319385" y="605863"/>
                    <a:pt x="1330595" y="609600"/>
                  </a:cubicBezTo>
                  <a:lnTo>
                    <a:pt x="1389589" y="629265"/>
                  </a:lnTo>
                  <a:lnTo>
                    <a:pt x="1419085" y="639097"/>
                  </a:lnTo>
                  <a:lnTo>
                    <a:pt x="1448582" y="648929"/>
                  </a:lnTo>
                  <a:cubicBezTo>
                    <a:pt x="1530518" y="645652"/>
                    <a:pt x="1613391" y="651886"/>
                    <a:pt x="1694389" y="639097"/>
                  </a:cubicBezTo>
                  <a:cubicBezTo>
                    <a:pt x="1714864" y="635864"/>
                    <a:pt x="1655060" y="625988"/>
                    <a:pt x="1635395" y="619433"/>
                  </a:cubicBezTo>
                  <a:cubicBezTo>
                    <a:pt x="1593067" y="605324"/>
                    <a:pt x="1615968" y="612117"/>
                    <a:pt x="1566569" y="599768"/>
                  </a:cubicBezTo>
                  <a:lnTo>
                    <a:pt x="1448582" y="521110"/>
                  </a:lnTo>
                  <a:lnTo>
                    <a:pt x="1419085" y="501446"/>
                  </a:lnTo>
                  <a:lnTo>
                    <a:pt x="1389589" y="481781"/>
                  </a:lnTo>
                  <a:cubicBezTo>
                    <a:pt x="1333230" y="397244"/>
                    <a:pt x="1408275" y="496731"/>
                    <a:pt x="1340427" y="442452"/>
                  </a:cubicBezTo>
                  <a:cubicBezTo>
                    <a:pt x="1276894" y="391625"/>
                    <a:pt x="1365408" y="427836"/>
                    <a:pt x="1291266" y="403123"/>
                  </a:cubicBezTo>
                  <a:cubicBezTo>
                    <a:pt x="1281434" y="393291"/>
                    <a:pt x="1272451" y="382528"/>
                    <a:pt x="1261769" y="373626"/>
                  </a:cubicBezTo>
                  <a:cubicBezTo>
                    <a:pt x="1252691" y="366061"/>
                    <a:pt x="1240629" y="362318"/>
                    <a:pt x="1232273" y="353962"/>
                  </a:cubicBezTo>
                  <a:cubicBezTo>
                    <a:pt x="1223917" y="345606"/>
                    <a:pt x="1220173" y="333543"/>
                    <a:pt x="1212608" y="324465"/>
                  </a:cubicBezTo>
                  <a:cubicBezTo>
                    <a:pt x="1203706" y="313783"/>
                    <a:pt x="1191648" y="305944"/>
                    <a:pt x="1183111" y="294968"/>
                  </a:cubicBezTo>
                  <a:cubicBezTo>
                    <a:pt x="1168601" y="276313"/>
                    <a:pt x="1143782" y="235975"/>
                    <a:pt x="1143782" y="235975"/>
                  </a:cubicBezTo>
                  <a:cubicBezTo>
                    <a:pt x="1140505" y="226143"/>
                    <a:pt x="1138983" y="215538"/>
                    <a:pt x="1133950" y="206478"/>
                  </a:cubicBezTo>
                  <a:cubicBezTo>
                    <a:pt x="1122472" y="185818"/>
                    <a:pt x="1102095" y="169905"/>
                    <a:pt x="1094621" y="147484"/>
                  </a:cubicBezTo>
                  <a:cubicBezTo>
                    <a:pt x="1080392" y="104797"/>
                    <a:pt x="1092117" y="125316"/>
                    <a:pt x="1055292" y="88491"/>
                  </a:cubicBezTo>
                  <a:cubicBezTo>
                    <a:pt x="1044424" y="55885"/>
                    <a:pt x="1045460" y="69358"/>
                    <a:pt x="1045460" y="49162"/>
                  </a:cubicBezTo>
                </a:path>
              </a:pathLst>
            </a:custGeom>
            <a:solidFill>
              <a:srgbClr val="00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33" name="Oval 32"/>
          <p:cNvSpPr/>
          <p:nvPr/>
        </p:nvSpPr>
        <p:spPr>
          <a:xfrm>
            <a:off x="3657600" y="4600276"/>
            <a:ext cx="228600" cy="256165"/>
          </a:xfrm>
          <a:prstGeom prst="ellipse">
            <a:avLst/>
          </a:prstGeom>
          <a:solidFill>
            <a:schemeClr val="bg2">
              <a:lumMod val="25000"/>
            </a:schemeClr>
          </a:solidFill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3200400" y="4650795"/>
            <a:ext cx="152400" cy="149805"/>
          </a:xfrm>
          <a:prstGeom prst="ellipse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43" name="Group 42"/>
          <p:cNvGrpSpPr/>
          <p:nvPr/>
        </p:nvGrpSpPr>
        <p:grpSpPr>
          <a:xfrm>
            <a:off x="4673560" y="5416496"/>
            <a:ext cx="1312722" cy="640651"/>
            <a:chOff x="5502947" y="5804413"/>
            <a:chExt cx="1312722" cy="640651"/>
          </a:xfrm>
        </p:grpSpPr>
        <p:grpSp>
          <p:nvGrpSpPr>
            <p:cNvPr id="41" name="Group 40"/>
            <p:cNvGrpSpPr/>
            <p:nvPr/>
          </p:nvGrpSpPr>
          <p:grpSpPr>
            <a:xfrm>
              <a:off x="5502947" y="5804413"/>
              <a:ext cx="1312722" cy="640651"/>
              <a:chOff x="5502947" y="5804413"/>
              <a:chExt cx="1312722" cy="640651"/>
            </a:xfrm>
          </p:grpSpPr>
          <p:sp>
            <p:nvSpPr>
              <p:cNvPr id="34" name="Pie 33"/>
              <p:cNvSpPr/>
              <p:nvPr/>
            </p:nvSpPr>
            <p:spPr>
              <a:xfrm rot="13255753">
                <a:off x="5502947" y="5804413"/>
                <a:ext cx="624059" cy="640651"/>
              </a:xfrm>
              <a:prstGeom prst="pi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Isosceles Triangle 34"/>
              <p:cNvSpPr/>
              <p:nvPr/>
            </p:nvSpPr>
            <p:spPr>
              <a:xfrm rot="5400000">
                <a:off x="5977702" y="5782397"/>
                <a:ext cx="576888" cy="691171"/>
              </a:xfrm>
              <a:prstGeom prst="triangl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40" name="Chevron 39"/>
              <p:cNvSpPr/>
              <p:nvPr/>
            </p:nvSpPr>
            <p:spPr>
              <a:xfrm rot="10600298">
                <a:off x="6411574" y="5909983"/>
                <a:ext cx="404095" cy="435997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42" name="Oval 41"/>
            <p:cNvSpPr/>
            <p:nvPr/>
          </p:nvSpPr>
          <p:spPr>
            <a:xfrm>
              <a:off x="5821681" y="5935916"/>
              <a:ext cx="45719" cy="79801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44" name="TextBox 43"/>
          <p:cNvSpPr txBox="1"/>
          <p:nvPr/>
        </p:nvSpPr>
        <p:spPr>
          <a:xfrm>
            <a:off x="214205" y="1249740"/>
            <a:ext cx="463768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esticides can sorb to soil particles, which can be transported or consumed by organisms.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6296001" y="4969277"/>
            <a:ext cx="3255579" cy="1493845"/>
            <a:chOff x="5502947" y="5804413"/>
            <a:chExt cx="1312722" cy="640651"/>
          </a:xfrm>
        </p:grpSpPr>
        <p:grpSp>
          <p:nvGrpSpPr>
            <p:cNvPr id="46" name="Group 45"/>
            <p:cNvGrpSpPr/>
            <p:nvPr/>
          </p:nvGrpSpPr>
          <p:grpSpPr>
            <a:xfrm>
              <a:off x="5502947" y="5804413"/>
              <a:ext cx="1312722" cy="640651"/>
              <a:chOff x="5502947" y="5804413"/>
              <a:chExt cx="1312722" cy="640651"/>
            </a:xfrm>
          </p:grpSpPr>
          <p:sp>
            <p:nvSpPr>
              <p:cNvPr id="48" name="Pie 47"/>
              <p:cNvSpPr/>
              <p:nvPr/>
            </p:nvSpPr>
            <p:spPr>
              <a:xfrm rot="13255753">
                <a:off x="5502947" y="5804413"/>
                <a:ext cx="624059" cy="640651"/>
              </a:xfrm>
              <a:prstGeom prst="pie">
                <a:avLst/>
              </a:prstGeom>
              <a:solidFill>
                <a:srgbClr val="CC99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  <p:sp>
            <p:nvSpPr>
              <p:cNvPr id="49" name="Isosceles Triangle 48"/>
              <p:cNvSpPr/>
              <p:nvPr/>
            </p:nvSpPr>
            <p:spPr>
              <a:xfrm rot="5400000">
                <a:off x="5977702" y="5769897"/>
                <a:ext cx="576888" cy="691171"/>
              </a:xfrm>
              <a:prstGeom prst="triangle">
                <a:avLst/>
              </a:prstGeom>
              <a:solidFill>
                <a:srgbClr val="CC99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50" name="Chevron 49"/>
              <p:cNvSpPr/>
              <p:nvPr/>
            </p:nvSpPr>
            <p:spPr>
              <a:xfrm rot="10600298">
                <a:off x="6411574" y="5909983"/>
                <a:ext cx="404095" cy="435997"/>
              </a:xfrm>
              <a:prstGeom prst="chevron">
                <a:avLst/>
              </a:prstGeom>
              <a:solidFill>
                <a:srgbClr val="CC99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47" name="Oval 46"/>
            <p:cNvSpPr/>
            <p:nvPr/>
          </p:nvSpPr>
          <p:spPr>
            <a:xfrm>
              <a:off x="5821681" y="5935916"/>
              <a:ext cx="45719" cy="79801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cxnSp>
        <p:nvCxnSpPr>
          <p:cNvPr id="36" name="Straight Arrow Connector 35"/>
          <p:cNvCxnSpPr>
            <a:endCxn id="33" idx="2"/>
          </p:cNvCxnSpPr>
          <p:nvPr/>
        </p:nvCxnSpPr>
        <p:spPr>
          <a:xfrm flipV="1">
            <a:off x="3362282" y="4728359"/>
            <a:ext cx="295318" cy="358"/>
          </a:xfrm>
          <a:prstGeom prst="straightConnector1">
            <a:avLst/>
          </a:prstGeom>
          <a:ln w="38100">
            <a:solidFill>
              <a:schemeClr val="accent5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3895682" y="4800958"/>
            <a:ext cx="830125" cy="950986"/>
          </a:xfrm>
          <a:prstGeom prst="straightConnector1">
            <a:avLst/>
          </a:prstGeom>
          <a:ln w="38100">
            <a:solidFill>
              <a:schemeClr val="accent5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H="1">
            <a:off x="5914185" y="5714315"/>
            <a:ext cx="748815" cy="8767"/>
          </a:xfrm>
          <a:prstGeom prst="straightConnector1">
            <a:avLst/>
          </a:prstGeom>
          <a:ln w="38100">
            <a:solidFill>
              <a:schemeClr val="accent5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33355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833690" y="733704"/>
            <a:ext cx="5645514" cy="5928994"/>
            <a:chOff x="1833690" y="733704"/>
            <a:chExt cx="5645514" cy="5928994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24579" y="1239798"/>
              <a:ext cx="5254625" cy="5422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Rectangle 7"/>
            <p:cNvSpPr/>
            <p:nvPr/>
          </p:nvSpPr>
          <p:spPr>
            <a:xfrm rot="19773440">
              <a:off x="1833690" y="733704"/>
              <a:ext cx="3200400" cy="169666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52400" y="162580"/>
            <a:ext cx="469949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esticides Get Around:</a:t>
            </a:r>
          </a:p>
          <a:p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wimmers</a:t>
            </a:r>
          </a:p>
        </p:txBody>
      </p:sp>
      <p:sp>
        <p:nvSpPr>
          <p:cNvPr id="13" name="Cloud 12"/>
          <p:cNvSpPr/>
          <p:nvPr/>
        </p:nvSpPr>
        <p:spPr>
          <a:xfrm>
            <a:off x="3581400" y="1219200"/>
            <a:ext cx="2080623" cy="981048"/>
          </a:xfrm>
          <a:prstGeom prst="cloud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14" name="Group 13"/>
          <p:cNvGrpSpPr/>
          <p:nvPr/>
        </p:nvGrpSpPr>
        <p:grpSpPr>
          <a:xfrm>
            <a:off x="3733800" y="2133600"/>
            <a:ext cx="1731684" cy="1365627"/>
            <a:chOff x="5655855" y="1187073"/>
            <a:chExt cx="1731684" cy="1365627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5" name="Oval 14"/>
            <p:cNvSpPr/>
            <p:nvPr/>
          </p:nvSpPr>
          <p:spPr>
            <a:xfrm>
              <a:off x="5944887" y="1258808"/>
              <a:ext cx="149826" cy="143470"/>
            </a:xfrm>
            <a:prstGeom prst="ellipse">
              <a:avLst/>
            </a:prstGeom>
            <a:grpFill/>
            <a:ln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6" name="Oval 15"/>
            <p:cNvSpPr/>
            <p:nvPr/>
          </p:nvSpPr>
          <p:spPr>
            <a:xfrm>
              <a:off x="6249687" y="1387457"/>
              <a:ext cx="149826" cy="143470"/>
            </a:xfrm>
            <a:prstGeom prst="ellipse">
              <a:avLst/>
            </a:prstGeom>
            <a:grpFill/>
            <a:ln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7" name="Oval 16"/>
            <p:cNvSpPr/>
            <p:nvPr/>
          </p:nvSpPr>
          <p:spPr>
            <a:xfrm>
              <a:off x="5947558" y="1613595"/>
              <a:ext cx="149826" cy="143470"/>
            </a:xfrm>
            <a:prstGeom prst="ellipse">
              <a:avLst/>
            </a:prstGeom>
            <a:grpFill/>
            <a:ln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8" name="Oval 17"/>
            <p:cNvSpPr/>
            <p:nvPr/>
          </p:nvSpPr>
          <p:spPr>
            <a:xfrm>
              <a:off x="6247113" y="1762037"/>
              <a:ext cx="149826" cy="143470"/>
            </a:xfrm>
            <a:prstGeom prst="ellipse">
              <a:avLst/>
            </a:prstGeom>
            <a:grpFill/>
            <a:ln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9" name="Oval 18"/>
            <p:cNvSpPr/>
            <p:nvPr/>
          </p:nvSpPr>
          <p:spPr>
            <a:xfrm>
              <a:off x="6687490" y="1426558"/>
              <a:ext cx="149826" cy="143470"/>
            </a:xfrm>
            <a:prstGeom prst="ellipse">
              <a:avLst/>
            </a:prstGeom>
            <a:grpFill/>
            <a:ln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0" name="Oval 19"/>
            <p:cNvSpPr/>
            <p:nvPr/>
          </p:nvSpPr>
          <p:spPr>
            <a:xfrm>
              <a:off x="6554487" y="1685330"/>
              <a:ext cx="149826" cy="143470"/>
            </a:xfrm>
            <a:prstGeom prst="ellipse">
              <a:avLst/>
            </a:prstGeom>
            <a:grpFill/>
            <a:ln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1" name="Oval 20"/>
            <p:cNvSpPr/>
            <p:nvPr/>
          </p:nvSpPr>
          <p:spPr>
            <a:xfrm>
              <a:off x="6938456" y="1258808"/>
              <a:ext cx="149826" cy="143470"/>
            </a:xfrm>
            <a:prstGeom prst="ellipse">
              <a:avLst/>
            </a:prstGeom>
            <a:grpFill/>
            <a:ln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2" name="Oval 21"/>
            <p:cNvSpPr/>
            <p:nvPr/>
          </p:nvSpPr>
          <p:spPr>
            <a:xfrm>
              <a:off x="6901779" y="1757065"/>
              <a:ext cx="149826" cy="143470"/>
            </a:xfrm>
            <a:prstGeom prst="ellipse">
              <a:avLst/>
            </a:prstGeom>
            <a:grpFill/>
            <a:ln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3" name="Oval 22"/>
            <p:cNvSpPr/>
            <p:nvPr/>
          </p:nvSpPr>
          <p:spPr>
            <a:xfrm>
              <a:off x="5717671" y="1490860"/>
              <a:ext cx="149826" cy="143470"/>
            </a:xfrm>
            <a:prstGeom prst="ellipse">
              <a:avLst/>
            </a:prstGeom>
            <a:grpFill/>
            <a:ln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4" name="Oval 23"/>
            <p:cNvSpPr/>
            <p:nvPr/>
          </p:nvSpPr>
          <p:spPr>
            <a:xfrm>
              <a:off x="6022471" y="1927476"/>
              <a:ext cx="149826" cy="143470"/>
            </a:xfrm>
            <a:prstGeom prst="ellipse">
              <a:avLst/>
            </a:prstGeom>
            <a:grpFill/>
            <a:ln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5" name="Oval 24"/>
            <p:cNvSpPr/>
            <p:nvPr/>
          </p:nvSpPr>
          <p:spPr>
            <a:xfrm>
              <a:off x="6454536" y="2146319"/>
              <a:ext cx="149826" cy="143470"/>
            </a:xfrm>
            <a:prstGeom prst="ellipse">
              <a:avLst/>
            </a:prstGeom>
            <a:grpFill/>
            <a:ln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6" name="Oval 25"/>
            <p:cNvSpPr/>
            <p:nvPr/>
          </p:nvSpPr>
          <p:spPr>
            <a:xfrm>
              <a:off x="6837316" y="2102463"/>
              <a:ext cx="149826" cy="143470"/>
            </a:xfrm>
            <a:prstGeom prst="ellipse">
              <a:avLst/>
            </a:prstGeom>
            <a:grpFill/>
            <a:ln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7" name="Oval 26"/>
            <p:cNvSpPr/>
            <p:nvPr/>
          </p:nvSpPr>
          <p:spPr>
            <a:xfrm>
              <a:off x="6099861" y="2238207"/>
              <a:ext cx="149826" cy="143470"/>
            </a:xfrm>
            <a:prstGeom prst="ellipse">
              <a:avLst/>
            </a:prstGeom>
            <a:grpFill/>
            <a:ln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8" name="Oval 27"/>
            <p:cNvSpPr/>
            <p:nvPr/>
          </p:nvSpPr>
          <p:spPr>
            <a:xfrm>
              <a:off x="7162800" y="1495831"/>
              <a:ext cx="149826" cy="143470"/>
            </a:xfrm>
            <a:prstGeom prst="ellipse">
              <a:avLst/>
            </a:prstGeom>
            <a:grpFill/>
            <a:ln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9" name="Oval 28"/>
            <p:cNvSpPr/>
            <p:nvPr/>
          </p:nvSpPr>
          <p:spPr>
            <a:xfrm>
              <a:off x="7237713" y="1187073"/>
              <a:ext cx="149826" cy="143470"/>
            </a:xfrm>
            <a:prstGeom prst="ellipse">
              <a:avLst/>
            </a:prstGeom>
            <a:grpFill/>
            <a:ln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0" name="Oval 29"/>
            <p:cNvSpPr/>
            <p:nvPr/>
          </p:nvSpPr>
          <p:spPr>
            <a:xfrm>
              <a:off x="7237713" y="1855741"/>
              <a:ext cx="149826" cy="143470"/>
            </a:xfrm>
            <a:prstGeom prst="ellipse">
              <a:avLst/>
            </a:prstGeom>
            <a:grpFill/>
            <a:ln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1" name="Oval 30"/>
            <p:cNvSpPr/>
            <p:nvPr/>
          </p:nvSpPr>
          <p:spPr>
            <a:xfrm>
              <a:off x="5730768" y="1902561"/>
              <a:ext cx="149826" cy="143470"/>
            </a:xfrm>
            <a:prstGeom prst="ellipse">
              <a:avLst/>
            </a:prstGeom>
            <a:grpFill/>
            <a:ln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2" name="Oval 31"/>
            <p:cNvSpPr/>
            <p:nvPr/>
          </p:nvSpPr>
          <p:spPr>
            <a:xfrm>
              <a:off x="5849684" y="2287688"/>
              <a:ext cx="149826" cy="143470"/>
            </a:xfrm>
            <a:prstGeom prst="ellipse">
              <a:avLst/>
            </a:prstGeom>
            <a:grpFill/>
            <a:ln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3" name="Oval 32"/>
            <p:cNvSpPr/>
            <p:nvPr/>
          </p:nvSpPr>
          <p:spPr>
            <a:xfrm>
              <a:off x="5655855" y="1187073"/>
              <a:ext cx="149826" cy="143470"/>
            </a:xfrm>
            <a:prstGeom prst="ellipse">
              <a:avLst/>
            </a:prstGeom>
            <a:grpFill/>
            <a:ln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4" name="Oval 33"/>
            <p:cNvSpPr/>
            <p:nvPr/>
          </p:nvSpPr>
          <p:spPr>
            <a:xfrm>
              <a:off x="6403471" y="2409230"/>
              <a:ext cx="149826" cy="143470"/>
            </a:xfrm>
            <a:prstGeom prst="ellipse">
              <a:avLst/>
            </a:prstGeom>
            <a:grpFill/>
            <a:ln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12" name="Freeform 11"/>
          <p:cNvSpPr/>
          <p:nvPr/>
        </p:nvSpPr>
        <p:spPr>
          <a:xfrm>
            <a:off x="3405352" y="4099034"/>
            <a:ext cx="1324303" cy="252249"/>
          </a:xfrm>
          <a:custGeom>
            <a:avLst/>
            <a:gdLst>
              <a:gd name="connsiteX0" fmla="*/ 0 w 1324303"/>
              <a:gd name="connsiteY0" fmla="*/ 0 h 252249"/>
              <a:gd name="connsiteX1" fmla="*/ 78827 w 1324303"/>
              <a:gd name="connsiteY1" fmla="*/ 63063 h 252249"/>
              <a:gd name="connsiteX2" fmla="*/ 189186 w 1324303"/>
              <a:gd name="connsiteY2" fmla="*/ 94594 h 252249"/>
              <a:gd name="connsiteX3" fmla="*/ 378372 w 1324303"/>
              <a:gd name="connsiteY3" fmla="*/ 141890 h 252249"/>
              <a:gd name="connsiteX4" fmla="*/ 520262 w 1324303"/>
              <a:gd name="connsiteY4" fmla="*/ 157656 h 252249"/>
              <a:gd name="connsiteX5" fmla="*/ 630620 w 1324303"/>
              <a:gd name="connsiteY5" fmla="*/ 204952 h 252249"/>
              <a:gd name="connsiteX6" fmla="*/ 693682 w 1324303"/>
              <a:gd name="connsiteY6" fmla="*/ 236483 h 252249"/>
              <a:gd name="connsiteX7" fmla="*/ 819807 w 1324303"/>
              <a:gd name="connsiteY7" fmla="*/ 252249 h 252249"/>
              <a:gd name="connsiteX8" fmla="*/ 1103586 w 1324303"/>
              <a:gd name="connsiteY8" fmla="*/ 220718 h 252249"/>
              <a:gd name="connsiteX9" fmla="*/ 1213945 w 1324303"/>
              <a:gd name="connsiteY9" fmla="*/ 204952 h 252249"/>
              <a:gd name="connsiteX10" fmla="*/ 1324303 w 1324303"/>
              <a:gd name="connsiteY10" fmla="*/ 220718 h 2522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324303" h="252249">
                <a:moveTo>
                  <a:pt x="0" y="0"/>
                </a:moveTo>
                <a:cubicBezTo>
                  <a:pt x="26276" y="21021"/>
                  <a:pt x="48730" y="48014"/>
                  <a:pt x="78827" y="63063"/>
                </a:cubicBezTo>
                <a:cubicBezTo>
                  <a:pt x="113046" y="80173"/>
                  <a:pt x="152541" y="83601"/>
                  <a:pt x="189186" y="94594"/>
                </a:cubicBezTo>
                <a:cubicBezTo>
                  <a:pt x="283163" y="122787"/>
                  <a:pt x="218170" y="115189"/>
                  <a:pt x="378372" y="141890"/>
                </a:cubicBezTo>
                <a:cubicBezTo>
                  <a:pt x="425312" y="149713"/>
                  <a:pt x="472965" y="152401"/>
                  <a:pt x="520262" y="157656"/>
                </a:cubicBezTo>
                <a:cubicBezTo>
                  <a:pt x="729414" y="262232"/>
                  <a:pt x="468238" y="135360"/>
                  <a:pt x="630620" y="204952"/>
                </a:cubicBezTo>
                <a:cubicBezTo>
                  <a:pt x="652222" y="214210"/>
                  <a:pt x="670882" y="230783"/>
                  <a:pt x="693682" y="236483"/>
                </a:cubicBezTo>
                <a:cubicBezTo>
                  <a:pt x="734786" y="246759"/>
                  <a:pt x="777765" y="246994"/>
                  <a:pt x="819807" y="252249"/>
                </a:cubicBezTo>
                <a:lnTo>
                  <a:pt x="1103586" y="220718"/>
                </a:lnTo>
                <a:cubicBezTo>
                  <a:pt x="1140481" y="216291"/>
                  <a:pt x="1176785" y="204952"/>
                  <a:pt x="1213945" y="204952"/>
                </a:cubicBezTo>
                <a:cubicBezTo>
                  <a:pt x="1251104" y="204952"/>
                  <a:pt x="1324303" y="220718"/>
                  <a:pt x="1324303" y="220718"/>
                </a:cubicBezTo>
              </a:path>
            </a:pathLst>
          </a:custGeom>
          <a:noFill/>
          <a:ln w="5715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4782258" y="4572000"/>
            <a:ext cx="152400" cy="149805"/>
          </a:xfrm>
          <a:prstGeom prst="ellipse">
            <a:avLst/>
          </a:prstGeom>
          <a:solidFill>
            <a:srgbClr val="CC9900"/>
          </a:solidFill>
          <a:ln>
            <a:solidFill>
              <a:srgbClr val="9966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5" name="Straight Arrow Connector 34"/>
          <p:cNvCxnSpPr/>
          <p:nvPr/>
        </p:nvCxnSpPr>
        <p:spPr>
          <a:xfrm flipH="1" flipV="1">
            <a:off x="4399971" y="4313534"/>
            <a:ext cx="350173" cy="289652"/>
          </a:xfrm>
          <a:prstGeom prst="straightConnector1">
            <a:avLst/>
          </a:prstGeom>
          <a:ln w="38100">
            <a:solidFill>
              <a:srgbClr val="996633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H="1" flipV="1">
            <a:off x="2819400" y="3649398"/>
            <a:ext cx="519138" cy="391844"/>
          </a:xfrm>
          <a:prstGeom prst="straightConnector1">
            <a:avLst/>
          </a:prstGeom>
          <a:ln w="38100">
            <a:solidFill>
              <a:srgbClr val="996633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027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2400" y="162580"/>
            <a:ext cx="469949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esticides Get Around:</a:t>
            </a:r>
          </a:p>
          <a:p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wimmer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14205" y="1312783"/>
            <a:ext cx="8472595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By design, most pesticides are not swimmers.</a:t>
            </a:r>
          </a:p>
          <a:p>
            <a:pPr>
              <a:spcBef>
                <a:spcPts val="600"/>
              </a:spcBef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Notable exception: glyphosate.</a:t>
            </a:r>
          </a:p>
          <a:p>
            <a:pPr>
              <a:spcBef>
                <a:spcPts val="600"/>
              </a:spcBef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Glyphosate is often detected in surface seawater.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819400"/>
            <a:ext cx="6553200" cy="3696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82062" y="6626423"/>
            <a:ext cx="33366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Mercurio</a:t>
            </a:r>
            <a:r>
              <a:rPr lang="en-US" sz="1400" dirty="0" smtClean="0"/>
              <a:t> et al. </a:t>
            </a:r>
            <a:r>
              <a:rPr lang="en-US" sz="1400" b="1" dirty="0" smtClean="0"/>
              <a:t>2014</a:t>
            </a:r>
            <a:r>
              <a:rPr lang="en-US" sz="1400" dirty="0" smtClean="0"/>
              <a:t> </a:t>
            </a:r>
            <a:r>
              <a:rPr lang="en-US" sz="1400" i="1" dirty="0" smtClean="0"/>
              <a:t>Mar. Poll. Bull. </a:t>
            </a:r>
            <a:r>
              <a:rPr lang="en-US" sz="1400" dirty="0" smtClean="0"/>
              <a:t>85: 385</a:t>
            </a:r>
            <a:endParaRPr lang="en-CA" sz="1400" dirty="0"/>
          </a:p>
        </p:txBody>
      </p:sp>
    </p:spTree>
    <p:extLst>
      <p:ext uri="{BB962C8B-B14F-4D97-AF65-F5344CB8AC3E}">
        <p14:creationId xmlns:p14="http://schemas.microsoft.com/office/powerpoint/2010/main" val="3400776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2400" y="162580"/>
            <a:ext cx="36134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esticide Toxicit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14205" y="914400"/>
            <a:ext cx="84725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 common issue with pesticides is effects on non-target organisms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4205" y="2152471"/>
            <a:ext cx="466259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ometimes due to unintended exposure (e.g. neonicotinoids and bees)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2062" y="6626423"/>
            <a:ext cx="80389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Godfray</a:t>
            </a:r>
            <a:r>
              <a:rPr lang="en-US" sz="1400" dirty="0" smtClean="0"/>
              <a:t> et al. </a:t>
            </a:r>
            <a:r>
              <a:rPr lang="en-US" sz="1400" b="1" dirty="0" smtClean="0"/>
              <a:t>2015</a:t>
            </a:r>
            <a:r>
              <a:rPr lang="en-US" sz="1400" dirty="0" smtClean="0"/>
              <a:t> </a:t>
            </a:r>
            <a:r>
              <a:rPr lang="en-US" sz="1400" i="1" dirty="0" smtClean="0"/>
              <a:t>Proc. Royal Soc. B </a:t>
            </a:r>
            <a:r>
              <a:rPr lang="en-US" sz="1400" dirty="0" smtClean="0"/>
              <a:t>281: 20140558; Hayes et al.  </a:t>
            </a:r>
            <a:r>
              <a:rPr lang="en-US" sz="1400" b="1" dirty="0" smtClean="0"/>
              <a:t>2010</a:t>
            </a:r>
            <a:r>
              <a:rPr lang="en-US" sz="1400" dirty="0" smtClean="0"/>
              <a:t> </a:t>
            </a:r>
            <a:r>
              <a:rPr lang="en-US" sz="1400" i="1" dirty="0" smtClean="0"/>
              <a:t>Proc. Natl. Acad. Sci. USA </a:t>
            </a:r>
            <a:r>
              <a:rPr lang="en-US" sz="1400" dirty="0" smtClean="0"/>
              <a:t>107: 4612</a:t>
            </a:r>
            <a:endParaRPr lang="en-CA" sz="1400" dirty="0"/>
          </a:p>
        </p:txBody>
      </p:sp>
      <p:sp>
        <p:nvSpPr>
          <p:cNvPr id="7" name="TextBox 6"/>
          <p:cNvSpPr txBox="1"/>
          <p:nvPr/>
        </p:nvSpPr>
        <p:spPr>
          <a:xfrm>
            <a:off x="4724400" y="4297740"/>
            <a:ext cx="379560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ometimes totally different mechanism of action (e.g. reported feminization of frogs by atrazine).</a:t>
            </a:r>
          </a:p>
        </p:txBody>
      </p:sp>
      <p:pic>
        <p:nvPicPr>
          <p:cNvPr id="4098" name="Picture 2" descr="C:\Users\Cora\AppData\Local\Microsoft\Windows\INetCache\IE\9TP30JH7\14154-illustration-of-a-cartoon-bee-pv[1]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8242" y="1517175"/>
            <a:ext cx="243840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9" name="Picture 3" descr="C:\Users\Cora\AppData\Local\Microsoft\Windows\INetCache\IE\96AOAQWV\10711-illustration-of-a-green-frog-pv[1]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5841" y="4248171"/>
            <a:ext cx="2701359" cy="1776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38877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10</TotalTime>
  <Words>491</Words>
  <Application>Microsoft Office PowerPoint</Application>
  <PresentationFormat>On-screen Show (4:3)</PresentationFormat>
  <Paragraphs>76</Paragraphs>
  <Slides>12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ora</dc:creator>
  <cp:lastModifiedBy>McVeigh, Jennifer</cp:lastModifiedBy>
  <cp:revision>57</cp:revision>
  <cp:lastPrinted>2016-02-12T14:31:03Z</cp:lastPrinted>
  <dcterms:created xsi:type="dcterms:W3CDTF">2016-02-08T13:33:18Z</dcterms:created>
  <dcterms:modified xsi:type="dcterms:W3CDTF">2016-02-17T13:20:34Z</dcterms:modified>
</cp:coreProperties>
</file>